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79AA" w:rsidRDefault="00805DF7">
      <w:pPr>
        <w:rPr>
          <w:rFonts w:ascii="Arial" w:hAnsi="Arial" w:cs="Arial"/>
          <w:sz w:val="24"/>
          <w:szCs w:val="24"/>
        </w:rPr>
        <w:sectPr w:rsidR="00F979AA" w:rsidSect="00F42609">
          <w:headerReference w:type="first" r:id="rId7"/>
          <w:pgSz w:w="12240" w:h="15840"/>
          <w:pgMar w:top="540" w:right="720" w:bottom="720" w:left="720" w:header="450" w:footer="720" w:gutter="0"/>
          <w:cols w:space="720"/>
          <w:titlePg/>
          <w:docGrid w:linePitch="360"/>
        </w:sectPr>
      </w:pPr>
      <w:r>
        <w:rPr>
          <w:rFonts w:ascii="Arial" w:hAnsi="Arial" w:cs="Arial"/>
          <w:sz w:val="24"/>
          <w:szCs w:val="24"/>
        </w:rPr>
        <w:t>Fill in each missing part</w:t>
      </w:r>
      <w:r w:rsidR="00F979AA">
        <w:rPr>
          <w:rFonts w:ascii="Arial" w:hAnsi="Arial" w:cs="Arial"/>
          <w:sz w:val="24"/>
          <w:szCs w:val="24"/>
        </w:rPr>
        <w:t xml:space="preserve"> –</w:t>
      </w:r>
      <w:r w:rsidR="00A769CB">
        <w:rPr>
          <w:rFonts w:ascii="Arial" w:hAnsi="Arial" w:cs="Arial"/>
          <w:sz w:val="24"/>
          <w:szCs w:val="24"/>
        </w:rPr>
        <w:t xml:space="preserve"> </w:t>
      </w:r>
      <w:r w:rsidR="00F979AA">
        <w:rPr>
          <w:rFonts w:ascii="Arial" w:hAnsi="Arial" w:cs="Arial"/>
          <w:sz w:val="24"/>
          <w:szCs w:val="24"/>
        </w:rPr>
        <w:t>either the table, rule or graph.</w:t>
      </w:r>
    </w:p>
    <w:p w:rsidR="00805DF7" w:rsidRDefault="00805DF7">
      <w:pPr>
        <w:rPr>
          <w:rFonts w:ascii="Arial" w:hAnsi="Arial" w:cs="Arial"/>
          <w:sz w:val="24"/>
          <w:szCs w:val="24"/>
        </w:rPr>
      </w:pPr>
      <w:r w:rsidRPr="00796097">
        <w:rPr>
          <w:rFonts w:ascii="Arial" w:hAnsi="Arial" w:cs="Arial"/>
          <w:b/>
          <w:sz w:val="24"/>
          <w:szCs w:val="24"/>
        </w:rPr>
        <w:t>1.</w:t>
      </w:r>
      <w:r>
        <w:rPr>
          <w:rFonts w:ascii="Arial" w:hAnsi="Arial" w:cs="Arial"/>
          <w:sz w:val="24"/>
          <w:szCs w:val="24"/>
        </w:rPr>
        <w:t xml:space="preserve">  Rule:   </w:t>
      </w:r>
      <w:r w:rsidR="00383CFB" w:rsidRPr="00383CFB">
        <w:rPr>
          <w:rFonts w:ascii="Arial" w:hAnsi="Arial" w:cs="Arial"/>
          <w:position w:val="-24"/>
          <w:sz w:val="24"/>
          <w:szCs w:val="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34.8pt" o:ole="">
            <v:imagedata r:id="rId8" o:title=""/>
          </v:shape>
          <o:OLEObject Type="Embed" ProgID="Equation.DSMT4" ShapeID="_x0000_i1025" DrawAspect="Content" ObjectID="_1619870770" r:id="rId9"/>
        </w:object>
      </w:r>
      <w:r w:rsidR="00383CFB">
        <w:rPr>
          <w:rFonts w:ascii="Arial" w:hAnsi="Arial" w:cs="Arial"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Y="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630"/>
        <w:gridCol w:w="720"/>
        <w:gridCol w:w="720"/>
        <w:gridCol w:w="810"/>
        <w:gridCol w:w="810"/>
      </w:tblGrid>
      <w:tr w:rsidR="00805DF7" w:rsidTr="00805DF7">
        <w:tc>
          <w:tcPr>
            <w:tcW w:w="558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  <w:r>
              <w:t>x</w:t>
            </w:r>
          </w:p>
        </w:tc>
        <w:tc>
          <w:tcPr>
            <w:tcW w:w="630" w:type="dxa"/>
            <w:shd w:val="clear" w:color="auto" w:fill="auto"/>
          </w:tcPr>
          <w:p w:rsidR="00805DF7" w:rsidRDefault="00383CFB" w:rsidP="00805DF7">
            <w:pPr>
              <w:pStyle w:val="CalcProblem"/>
              <w:ind w:left="0" w:firstLine="0"/>
            </w:pPr>
            <w:r>
              <w:t>-4</w:t>
            </w:r>
          </w:p>
        </w:tc>
        <w:tc>
          <w:tcPr>
            <w:tcW w:w="720" w:type="dxa"/>
            <w:shd w:val="clear" w:color="auto" w:fill="auto"/>
          </w:tcPr>
          <w:p w:rsidR="00805DF7" w:rsidRDefault="00383CFB" w:rsidP="00805DF7">
            <w:pPr>
              <w:pStyle w:val="CalcProblem"/>
              <w:ind w:left="0" w:firstLine="0"/>
            </w:pPr>
            <w:r>
              <w:t>-2</w:t>
            </w:r>
          </w:p>
        </w:tc>
        <w:tc>
          <w:tcPr>
            <w:tcW w:w="720" w:type="dxa"/>
            <w:shd w:val="clear" w:color="auto" w:fill="auto"/>
          </w:tcPr>
          <w:p w:rsidR="00805DF7" w:rsidRDefault="00383CFB" w:rsidP="00805DF7">
            <w:pPr>
              <w:pStyle w:val="CalcProblem"/>
              <w:ind w:left="0" w:firstLine="0"/>
            </w:pPr>
            <w:r>
              <w:t>0</w:t>
            </w:r>
          </w:p>
        </w:tc>
        <w:tc>
          <w:tcPr>
            <w:tcW w:w="810" w:type="dxa"/>
            <w:shd w:val="clear" w:color="auto" w:fill="auto"/>
          </w:tcPr>
          <w:p w:rsidR="00805DF7" w:rsidRDefault="00383CFB" w:rsidP="00805DF7">
            <w:pPr>
              <w:pStyle w:val="CalcProblem"/>
              <w:ind w:left="0" w:firstLine="0"/>
            </w:pPr>
            <w:r>
              <w:t>2</w:t>
            </w:r>
          </w:p>
        </w:tc>
        <w:tc>
          <w:tcPr>
            <w:tcW w:w="810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  <w:r>
              <w:t>4</w:t>
            </w:r>
          </w:p>
        </w:tc>
      </w:tr>
      <w:tr w:rsidR="00805DF7" w:rsidTr="00805DF7">
        <w:tc>
          <w:tcPr>
            <w:tcW w:w="558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  <w:r>
              <w:t>y</w:t>
            </w:r>
          </w:p>
          <w:p w:rsidR="00805DF7" w:rsidRDefault="00805DF7" w:rsidP="00805DF7">
            <w:pPr>
              <w:pStyle w:val="CalcProblem"/>
              <w:ind w:left="0" w:firstLine="0"/>
            </w:pPr>
          </w:p>
        </w:tc>
        <w:tc>
          <w:tcPr>
            <w:tcW w:w="630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</w:p>
        </w:tc>
        <w:tc>
          <w:tcPr>
            <w:tcW w:w="720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</w:p>
        </w:tc>
        <w:tc>
          <w:tcPr>
            <w:tcW w:w="720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</w:p>
        </w:tc>
        <w:tc>
          <w:tcPr>
            <w:tcW w:w="810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</w:p>
        </w:tc>
        <w:tc>
          <w:tcPr>
            <w:tcW w:w="810" w:type="dxa"/>
            <w:shd w:val="clear" w:color="auto" w:fill="auto"/>
          </w:tcPr>
          <w:p w:rsidR="00805DF7" w:rsidRDefault="00805DF7" w:rsidP="00805DF7">
            <w:pPr>
              <w:pStyle w:val="CalcProblem"/>
              <w:ind w:left="0" w:firstLine="0"/>
            </w:pPr>
          </w:p>
        </w:tc>
      </w:tr>
    </w:tbl>
    <w:p w:rsidR="00805DF7" w:rsidRDefault="00805DF7">
      <w:pPr>
        <w:rPr>
          <w:rFonts w:ascii="Arial" w:hAnsi="Arial" w:cs="Arial"/>
          <w:sz w:val="24"/>
          <w:szCs w:val="24"/>
        </w:rPr>
      </w:pP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383CFB" w:rsidRDefault="000417B8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8C7C7A5" wp14:editId="4342C9E0">
                <wp:simplePos x="0" y="0"/>
                <wp:positionH relativeFrom="column">
                  <wp:posOffset>1196340</wp:posOffset>
                </wp:positionH>
                <wp:positionV relativeFrom="paragraph">
                  <wp:posOffset>200025</wp:posOffset>
                </wp:positionV>
                <wp:extent cx="0" cy="2209800"/>
                <wp:effectExtent l="76200" t="38100" r="95250" b="57150"/>
                <wp:wrapNone/>
                <wp:docPr id="7173" name="Straight Arrow Connector 7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098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50C73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173" o:spid="_x0000_s1026" type="#_x0000_t32" style="position:absolute;margin-left:94.2pt;margin-top:15.75pt;width:0;height:17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" strokecolor="black [3213]" strokeweight="1pt">
                <v:stroke startarrow="block" endarrow="block" joinstyle="miter"/>
              </v:shape>
            </w:pict>
          </mc:Fallback>
        </mc:AlternateContent>
      </w:r>
    </w:p>
    <w:p w:rsidR="00383CFB" w:rsidRDefault="00383CFB">
      <w:pPr>
        <w:rPr>
          <w:rFonts w:ascii="Arial" w:hAnsi="Arial" w:cs="Arial"/>
          <w:sz w:val="24"/>
          <w:szCs w:val="24"/>
        </w:rPr>
      </w:pPr>
      <w:r w:rsidRPr="006F5C7B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030E880B" wp14:editId="5F85CF42">
                <wp:simplePos x="0" y="0"/>
                <wp:positionH relativeFrom="margin">
                  <wp:posOffset>175260</wp:posOffset>
                </wp:positionH>
                <wp:positionV relativeFrom="paragraph">
                  <wp:posOffset>6985</wp:posOffset>
                </wp:positionV>
                <wp:extent cx="2042160" cy="1935480"/>
                <wp:effectExtent l="0" t="0" r="15240" b="26670"/>
                <wp:wrapSquare wrapText="bothSides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2160" cy="1935480"/>
                          <a:chOff x="8064" y="11776"/>
                          <a:chExt cx="2592" cy="2592"/>
                        </a:xfrm>
                      </wpg:grpSpPr>
                      <wpg:grpSp>
                        <wpg:cNvPr id="3" name="Group 34"/>
                        <wpg:cNvGrpSpPr>
                          <a:grpSpLocks/>
                        </wpg:cNvGrpSpPr>
                        <wpg:grpSpPr bwMode="auto">
                          <a:xfrm>
                            <a:off x="8064" y="1177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4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5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13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20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21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28" name="Rectangle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8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9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840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841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42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43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44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45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46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47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48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49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0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1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2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3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4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4855" name="Group 80"/>
                        <wpg:cNvGrpSpPr>
                          <a:grpSpLocks/>
                        </wpg:cNvGrpSpPr>
                        <wpg:grpSpPr bwMode="auto">
                          <a:xfrm>
                            <a:off x="8064" y="12208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4856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857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58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9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0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1" name="Rectangle 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2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3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16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417" name="Rectangle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8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9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0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1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2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423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424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425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6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7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8" name="Rectangl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9" name="Rectangle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30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31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432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33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34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4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5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6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867" name="Group 111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868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69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0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1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2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3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4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75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76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7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8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9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0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1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4882" name="Group 126"/>
                        <wpg:cNvGrpSpPr>
                          <a:grpSpLocks/>
                        </wpg:cNvGrpSpPr>
                        <wpg:grpSpPr bwMode="auto">
                          <a:xfrm>
                            <a:off x="8064" y="12640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4883" name="Group 127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884" name="Group 1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85" name="Rectangle 1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6" name="Rectangle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7" name="Rectangle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8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9" name="Rectangle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0" name="Rectangl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91" name="Group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892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3" name="Rectangle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4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5" name="Rectangle 1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6" name="Rectangl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7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898" name="Group 142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899" name="Group 1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00" name="Rectangle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1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2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3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4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5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06" name="Group 1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07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8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9" name="Rectangle 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0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1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2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913" name="Group 157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914" name="Group 1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15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6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7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8" name="Rectangle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9" name="Rectangle 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0" name="Rectangle 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21" name="Group 1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22" name="Rectangl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3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4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5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6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7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4928" name="Group 172"/>
                        <wpg:cNvGrpSpPr>
                          <a:grpSpLocks/>
                        </wpg:cNvGrpSpPr>
                        <wpg:grpSpPr bwMode="auto">
                          <a:xfrm>
                            <a:off x="8064" y="13072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4929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930" name="Group 1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31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2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3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4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5" name="Rectangle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6" name="Rectangle 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37" name="Group 1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38" name="Rectangl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9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1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2" name="Rectangle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3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944" name="Group 188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945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46" name="Rectangle 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7" name="Rectangle 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8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9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0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1" name="Rectangle 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52" name="Group 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53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4" name="Rectangle 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5" name="Rectangle 1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6" name="Rectangle 2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7" name="Rectangl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8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959" name="Group 203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960" name="Group 2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61" name="Rectangle 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2" name="Rectangle 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3" name="Rectangle 2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4" name="Rectangle 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5" name="Rectangle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6" name="Rectangle 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67" name="Group 2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68" name="Rectangle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9" name="Rectangle 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0" name="Rectangle 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1" name="Rectangle 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2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3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4974" name="Group 218"/>
                        <wpg:cNvGrpSpPr>
                          <a:grpSpLocks/>
                        </wpg:cNvGrpSpPr>
                        <wpg:grpSpPr bwMode="auto">
                          <a:xfrm>
                            <a:off x="8064" y="13504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4975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976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77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8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9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0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1" name="Rectangle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2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83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84" name="Rectangle 2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5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6" name="Rectangle 2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7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8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9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990" name="Group 234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4991" name="Group 2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92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3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4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5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6" name="Rectangl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7" name="Rectangl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98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4999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0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1" name="Rectangle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2" name="Rectangle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3" name="Rectangle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4" name="Rectangle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005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5006" name="Group 2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07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8" name="Rectangle 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9" name="Rectangle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0" name="Rectangle 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1" name="Rectangle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2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013" name="Group 2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14" name="Rectangle 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5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6" name="Rectangle 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7" name="Rectangle 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8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9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5020" name="Group 264"/>
                        <wpg:cNvGrpSpPr>
                          <a:grpSpLocks/>
                        </wpg:cNvGrpSpPr>
                        <wpg:grpSpPr bwMode="auto">
                          <a:xfrm>
                            <a:off x="8064" y="1393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5021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5022" name="Group 2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23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4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5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6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7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8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029" name="Group 2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30" name="Rectangle 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1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2" name="Rectangle 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3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4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5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036" name="Group 28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5037" name="Group 2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38" name="Rectangle 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9" name="Rectangle 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0" name="Rectangle 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1" name="Rectangle 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2" name="Rectangle 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3" name="Rectangle 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044" name="Group 2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45" name="Rectangle 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6" name="Rectangle 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7" name="Rectangle 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8" name="Rectangle 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9" name="Rectangle 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0" name="Rectangle 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051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5052" name="Group 2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53" name="Rectangle 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4" name="Rectangle 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5" name="Rectangle 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6" name="Rectangle 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7" name="Rectangle 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8" name="Rectangle 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059" name="Group 3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5060" name="Rectangle 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1" name="Rectangle 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2" name="Rectangle 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3" name="Rectangle 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4" name="Rectangle 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5" name="Rectangle 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5066" name="Group 310"/>
                        <wpg:cNvGrpSpPr>
                          <a:grpSpLocks/>
                        </wpg:cNvGrpSpPr>
                        <wpg:grpSpPr bwMode="auto">
                          <a:xfrm>
                            <a:off x="9792" y="1177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067" name="Rectangle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8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9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0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1" name="Rectangle 3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2" name="Rectangle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73" name="Group 317"/>
                        <wpg:cNvGrpSpPr>
                          <a:grpSpLocks/>
                        </wpg:cNvGrpSpPr>
                        <wpg:grpSpPr bwMode="auto">
                          <a:xfrm>
                            <a:off x="9792" y="1192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074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5" name="Rectangle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6" name="Rectangle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7" name="Rectangle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8" name="Rectangle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9" name="Rectangle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80" name="Group 324"/>
                        <wpg:cNvGrpSpPr>
                          <a:grpSpLocks/>
                        </wpg:cNvGrpSpPr>
                        <wpg:grpSpPr bwMode="auto">
                          <a:xfrm>
                            <a:off x="9792" y="1206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081" name="Rectangle 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2" name="Rectangle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3" name="Rectangle 3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4" name="Rectangle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5" name="Rectangle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6" name="Rectangle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87" name="Group 331"/>
                        <wpg:cNvGrpSpPr>
                          <a:grpSpLocks/>
                        </wpg:cNvGrpSpPr>
                        <wpg:grpSpPr bwMode="auto">
                          <a:xfrm>
                            <a:off x="9792" y="1220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088" name="Rectangle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9" name="Rectangle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0" name="Rectangle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1" name="Rectangle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2" name="Rectangl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3" name="Rectangle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94" name="Group 338"/>
                        <wpg:cNvGrpSpPr>
                          <a:grpSpLocks/>
                        </wpg:cNvGrpSpPr>
                        <wpg:grpSpPr bwMode="auto">
                          <a:xfrm>
                            <a:off x="9792" y="1235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095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6" name="Rectangle 3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7" name="Rectangle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8" name="Rectangl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9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0" name="Rectangle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01" name="Group 345"/>
                        <wpg:cNvGrpSpPr>
                          <a:grpSpLocks/>
                        </wpg:cNvGrpSpPr>
                        <wpg:grpSpPr bwMode="auto">
                          <a:xfrm>
                            <a:off x="9792" y="1249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02" name="Rectangle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3" name="Rectangle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4" name="Rectangle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5" name="Rectangle 3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6" name="Rectangle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7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08" name="Group 352"/>
                        <wpg:cNvGrpSpPr>
                          <a:grpSpLocks/>
                        </wpg:cNvGrpSpPr>
                        <wpg:grpSpPr bwMode="auto">
                          <a:xfrm>
                            <a:off x="9792" y="1264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09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0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1" name="Rectangle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2" name="Rectangle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3" name="Rectangle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4" name="Rectangle 35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15" name="Group 359"/>
                        <wpg:cNvGrpSpPr>
                          <a:grpSpLocks/>
                        </wpg:cNvGrpSpPr>
                        <wpg:grpSpPr bwMode="auto">
                          <a:xfrm>
                            <a:off x="9792" y="1278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16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7" name="Rectangle 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8" name="Rectangle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9" name="Rectangle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0" name="Rectangle 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1" name="Rectangle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22" name="Group 366"/>
                        <wpg:cNvGrpSpPr>
                          <a:grpSpLocks/>
                        </wpg:cNvGrpSpPr>
                        <wpg:grpSpPr bwMode="auto">
                          <a:xfrm>
                            <a:off x="9792" y="1292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23" name="Rectangle 3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4" name="Rectangle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5" name="Rectangle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6" name="Rectangle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7" name="Rectangle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8" name="Rectangle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29" name="Group 373"/>
                        <wpg:cNvGrpSpPr>
                          <a:grpSpLocks/>
                        </wpg:cNvGrpSpPr>
                        <wpg:grpSpPr bwMode="auto">
                          <a:xfrm>
                            <a:off x="9792" y="1307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30" name="Rectangl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1" name="Rectangle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2" name="Rectangle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3" name="Rectangle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4" name="Rectangle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5" name="Rectangle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36" name="Group 380"/>
                        <wpg:cNvGrpSpPr>
                          <a:grpSpLocks/>
                        </wpg:cNvGrpSpPr>
                        <wpg:grpSpPr bwMode="auto">
                          <a:xfrm>
                            <a:off x="9792" y="1321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37" name="Rectangle 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8" name="Rectangle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9" name="Rectangle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0" name="Rectangle 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1" name="Rectangle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2" name="Rectangle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43" name="Group 387"/>
                        <wpg:cNvGrpSpPr>
                          <a:grpSpLocks/>
                        </wpg:cNvGrpSpPr>
                        <wpg:grpSpPr bwMode="auto">
                          <a:xfrm>
                            <a:off x="9792" y="1336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44" name="Rectangle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5" name="Rectangle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6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7" name="Rectangle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8" name="Rectangle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9" name="Rectangle 39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50" name="Group 394"/>
                        <wpg:cNvGrpSpPr>
                          <a:grpSpLocks/>
                        </wpg:cNvGrpSpPr>
                        <wpg:grpSpPr bwMode="auto">
                          <a:xfrm>
                            <a:off x="9792" y="1350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51" name="Rectangle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2" name="Rectangle 39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3" name="Rectangle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4" name="Rectangle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5" name="Rectangle 3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6" name="Rectangle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57" name="Group 401"/>
                        <wpg:cNvGrpSpPr>
                          <a:grpSpLocks/>
                        </wpg:cNvGrpSpPr>
                        <wpg:grpSpPr bwMode="auto">
                          <a:xfrm>
                            <a:off x="9792" y="1364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58" name="Rectangle 4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9" name="Rectangle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0" name="Rectangle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1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2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3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64" name="Group 408"/>
                        <wpg:cNvGrpSpPr>
                          <a:grpSpLocks/>
                        </wpg:cNvGrpSpPr>
                        <wpg:grpSpPr bwMode="auto">
                          <a:xfrm>
                            <a:off x="9792" y="1379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65" name="Rectangle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6" name="Rectangle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7" name="Rectangle 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8" name="Rectangle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9" name="Rectangle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0" name="Rectangle 4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71" name="Group 415"/>
                        <wpg:cNvGrpSpPr>
                          <a:grpSpLocks/>
                        </wpg:cNvGrpSpPr>
                        <wpg:grpSpPr bwMode="auto">
                          <a:xfrm>
                            <a:off x="9792" y="1393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72" name="Rectangle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3" name="Rectangle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4" name="Rectangle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5" name="Rectangl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6" name="Rectangle 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7" name="Rectangle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78" name="Group 422"/>
                        <wpg:cNvGrpSpPr>
                          <a:grpSpLocks/>
                        </wpg:cNvGrpSpPr>
                        <wpg:grpSpPr bwMode="auto">
                          <a:xfrm>
                            <a:off x="9792" y="1408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79" name="Rectangle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0" name="Rectangle 4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1" name="Rectangle 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2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3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4" name="Rectangle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85" name="Group 429"/>
                        <wpg:cNvGrpSpPr>
                          <a:grpSpLocks/>
                        </wpg:cNvGrpSpPr>
                        <wpg:grpSpPr bwMode="auto">
                          <a:xfrm>
                            <a:off x="9792" y="1422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5186" name="Rectangle 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7" name="Rectangle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8" name="Rectangle 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9" name="Rectangle 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0" name="Rectangle 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1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B729EF" id="Group 2" o:spid="_x0000_s1026" style="position:absolute;margin-left:13.8pt;margin-top:.55pt;width:160.8pt;height:152.4pt;z-index:251657216;mso-position-horizontal-relative:margin;mso-width-relative:margin;mso-height-relative:margin" coordorigin="8064,11776" coordsize="2592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">
                <v:group id="Group 34" o:spid="_x0000_s1027" style="position:absolute;left:8064;top:1177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35" o:spid="_x0000_s102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36" o:spid="_x0000_s102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rect id="Rectangle 37" o:spid="_x0000_s103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YaxcMA&#10;AADaAAAADwAAAGRycy9kb3ducmV2LnhtbESPzWsCMRTE7wX/h/CE3mpSpX5sjSJSa49+HTy+bp6b&#10;pZuXsEl1+9+bQqHHYWZ+w8yXnWvEldpYe9bwPFAgiEtvaq40nI6bpymImJANNp5Jww9FWC56D3Ms&#10;jL/xnq6HVIkM4VigBptSKKSMpSWHceADcfYuvnWYsmwraVq8Zbhr5FCpsXRYc16wGGhtqfw6fDsN&#10;79NuNNk2lzB6GapzmH2q3ca+af3Y71avIBJ16T/81/4wGsbweyXf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YaxcMAAADaAAAADwAAAAAAAAAAAAAAAACYAgAAZHJzL2Rv&#10;d25yZXYueG1sUEsFBgAAAAAEAAQA9QAAAIgDAAAAAA==&#10;" filled="f" strokecolor="black [3213]" strokeweight=".25pt"/>
                      <v:rect id="Rectangle 38" o:spid="_x0000_s103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q/XsIA&#10;AADaAAAADwAAAGRycy9kb3ducmV2LnhtbESPQWsCMRSE7wX/Q3iF3jSp0qpbo4ho26O1Hjw+N8/N&#10;0s1L2KS6/ntTEHocZuYbZrboXCPO1Mbas4bngQJBXHpTc6Vh/73pT0DEhGyw8UwarhRhMe89zLAw&#10;/sJfdN6lSmQIxwI12JRCIWUsLTmMAx+Is3fyrcOUZVtJ0+Ilw10jh0q9Soc15wWLgVaWyp/dr9Pw&#10;PulG44/mFEYvQ3UI06Pabuxa66fHbvkGIlGX/sP39qfRMIa/K/kGy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2r9ewgAAANoAAAAPAAAAAAAAAAAAAAAAAJgCAABkcnMvZG93&#10;bnJldi54bWxQSwUGAAAAAAQABAD1AAAAhwMAAAAA&#10;" filled="f" strokecolor="black [3213]" strokeweight=".25pt"/>
                      <v:rect id="Rectangle 39" o:spid="_x0000_s103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UrLL8A&#10;AADaAAAADwAAAGRycy9kb3ducmV2LnhtbERPPW/CMBDdkfgP1iF1AxtQKQQMqqrSdqTAwHjERxwR&#10;n63YhfTf10Mlxqf3vdp0rhE3amPtWcN4pEAQl97UXGk4HrbDOYiYkA02nknDL0XYrPu9FRbG3/mb&#10;bvtUiRzCsUANNqVQSBlLSw7jyAfizF186zBl2FbStHjP4a6RE6Vm0mHNucFioDdL5XX/4zR8zLvp&#10;y2dzCdPniTqFxVnttvZd66dB97oEkahLD/G/+8toyFvzlXwD5P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RSssvwAAANoAAAAPAAAAAAAAAAAAAAAAAJgCAABkcnMvZG93bnJl&#10;di54bWxQSwUGAAAAAAQABAD1AAAAhAMAAAAA&#10;" filled="f" strokecolor="black [3213]" strokeweight=".25pt"/>
                      <v:rect id="Rectangle 40" o:spid="_x0000_s103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mOt8IA&#10;AADaAAAADwAAAGRycy9kb3ducmV2LnhtbESPQWsCMRSE7wX/Q3iF3jSp0la3RhHRtkerHjw+N8/N&#10;0s1L2KS6/ntTEHocZuYbZjrvXCPO1Mbas4bngQJBXHpTc6Vhv1v3xyBiQjbYeCYNV4own/UeplgY&#10;f+FvOm9TJTKEY4EabEqhkDKWlhzGgQ/E2Tv51mHKsq2kafGS4a6RQ6VepcOa84LFQEtL5c/212n4&#10;GHejt8/mFEYvQ3UIk6ParO1K66fHbvEOIlGX/sP39pfRMIG/K/kGyN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CY63wgAAANoAAAAPAAAAAAAAAAAAAAAAAJgCAABkcnMvZG93&#10;bnJldi54bWxQSwUGAAAAAAQABAD1AAAAhwMAAAAA&#10;" filled="f" strokecolor="black [3213]" strokeweight=".25pt"/>
                      <v:rect id="Rectangle 41" o:spid="_x0000_s103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6CAMQA&#10;AADbAAAADwAAAGRycy9kb3ducmV2LnhtbESPQU8CMRCF7yb8h2ZIvEkrRIWFQowR9YjogeOwHbYb&#10;t9NmW2H9987BxNtM3pv3vllthtCpM/W5jWzhdmJAEdfRtdxY+PzY3sxB5YLssItMFn4ow2Y9ulph&#10;5eKF3+m8L42SEM4VWvClpErrXHsKmCcxEYt2in3AImvfaNfjRcJDp6fG3OuALUuDx0RPnuqv/Xew&#10;8DIfZg+v3SnN7qbmkBZHs9v6Z2uvx8PjElShofyb/67fnOALvfwiA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uggDEAAAA2wAAAA8AAAAAAAAAAAAAAAAAmAIAAGRycy9k&#10;b3ducmV2LnhtbFBLBQYAAAAABAAEAPUAAACJAwAAAAA=&#10;" filled="f" strokecolor="black [3213]" strokeweight=".25pt"/>
                      <v:rect id="Rectangle 42" o:spid="_x0000_s103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Inm8EA&#10;AADbAAAADwAAAGRycy9kb3ducmV2LnhtbERPTU8CMRC9m/AfmjHhBi0QBVcKIQTUI6AHj+N22G7c&#10;TpttgeXfUxMSb/PyPme+7FwjztTG2rOG0VCBIC69qbnS8PW5HcxAxIRssPFMGq4UYbnoPcyxMP7C&#10;ezofUiVyCMcCNdiUQiFlLC05jEMfiDN39K3DlGFbSdPiJYe7Ro6VepYOa84NFgOtLZW/h5PT8Dbr&#10;JtP35hgmT2P1HV5+1G5rN1r3H7vVK4hEXfoX390fJs8fwd8v+QC5u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KiJ5vBAAAA2wAAAA8AAAAAAAAAAAAAAAAAmAIAAGRycy9kb3du&#10;cmV2LnhtbFBLBQYAAAAABAAEAPUAAACGAwAAAAA=&#10;" filled="f" strokecolor="black [3213]" strokeweight=".25pt"/>
                    </v:group>
                    <v:group id="Group 43" o:spid="_x0000_s103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rect id="Rectangle 44" o:spid="_x0000_s10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wcd8EA&#10;AADbAAAADwAAAGRycy9kb3ducmV2LnhtbERPTU8CMRC9m/AfmjHxBq1sVFgphBBQj4ocOA7bYbtx&#10;O222FZZ/T01IvM3L+5zZonetOFEXG88aHkcKBHHlTcO1ht33ZjgBEROywdYzabhQhMV8cDfD0vgz&#10;f9Fpm2qRQziWqMGmFEopY2XJYRz5QJy5o+8cpgy7WpoOzznctXKs1LN02HBusBhoZan62f46DW+T&#10;vnh5b4+heBqrfZge1OfGrrV+uO+XryAS9elffHN/mDy/gL9f8gFyf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8HHfBAAAA2wAAAA8AAAAAAAAAAAAAAAAAmAIAAGRycy9kb3du&#10;cmV2LnhtbFBLBQYAAAAABAAEAPUAAACGAwAAAAA=&#10;" filled="f" strokecolor="black [3213]" strokeweight=".25pt"/>
                      <v:rect id="Rectangle 45" o:spid="_x0000_s10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WEA8EA&#10;AADbAAAADwAAAGRycy9kb3ducmV2LnhtbERPS08CMRC+m/AfmiHhBi0PEVcKMQaUI6IHj+N22G7Y&#10;TpttgfXfWxMSb/Ple85y3blGXKiNtWcN45ECQVx6U3Ol4fNjO1yAiAnZYOOZNPxQhPWqd7fEwvgr&#10;v9PlkCqRQzgWqMGmFAopY2nJYRz5QJy5o28dpgzbSpoWrzncNXKi1Fw6rDk3WAz0Yqk8Hc5Ow+ui&#10;mz68NccwvZ+or/D4rfZbu9F60O+en0Ak6tK/+ObemTx/Bn+/5A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VhAPBAAAA2wAAAA8AAAAAAAAAAAAAAAAAmAIAAGRycy9kb3du&#10;cmV2LnhtbFBLBQYAAAAABAAEAPUAAACGAwAAAAA=&#10;" filled="f" strokecolor="black [3213]" strokeweight=".25pt"/>
                      <v:rect id="Rectangle 46" o:spid="_x0000_s10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hmMEA&#10;AADbAAAADwAAAGRycy9kb3ducmV2LnhtbERPS08CMRC+m/AfmiHxBq0QBFYKMUbEI68Dx3E7bDdu&#10;p822wvrvLQmJt/nyPWex6lwjLtTG2rOGp6ECQVx6U3Ol4XhYD2YgYkI22HgmDb8UYbXsPSywMP7K&#10;O7rsUyVyCMcCNdiUQiFlLC05jEMfiDN39q3DlGFbSdPiNYe7Ro6UepYOa84NFgO9WSq/9z9Ow8es&#10;G083zTmMJyN1CvMvtV3bd60f+93rC4hEXfoX392fJs+fwO2XfIB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2ZIZjBAAAA2wAAAA8AAAAAAAAAAAAAAAAAmAIAAGRycy9kb3du&#10;cmV2LnhtbFBLBQYAAAAABAAEAPUAAACGAwAAAAA=&#10;" filled="f" strokecolor="black [3213]" strokeweight=".25pt"/>
                      <v:rect id="Rectangle 47" o:spid="_x0000_s10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u/78EA&#10;AADbAAAADwAAAGRycy9kb3ducmV2LnhtbERPS2sCMRC+F/wPYYTealKlPrZGEam1R18Hj9PNuFm6&#10;mYRNqtt/bwqF3ubje8582blGXKmNtWcNzwMFgrj0puZKw+m4eZqCiAnZYOOZNPxQhOWi9zDHwvgb&#10;7+l6SJXIIRwL1GBTCoWUsbTkMA58IM7cxbcOU4ZtJU2LtxzuGjlUaiwd1pwbLAZaWyq/Dt9Ow/u0&#10;G022zSWMXobqHGafarexb1o/9rvVK4hEXfoX/7k/TJ4/ht9f8gFy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1Lv+/BAAAA2wAAAA8AAAAAAAAAAAAAAAAAmAIAAGRycy9kb3du&#10;cmV2LnhtbFBLBQYAAAAABAAEAPUAAACGAwAAAAA=&#10;" filled="f" strokecolor="black [3213]" strokeweight=".25pt"/>
                      <v:rect id="Rectangle 48" o:spid="_x0000_s10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cadMEA&#10;AADbAAAADwAAAGRycy9kb3ducmV2LnhtbERPTU8CMRC9m/AfmjHxBq0QBVYKIQTUIyIHjsN22G7c&#10;TpttheXfUxMSb/PyPme26FwjztTG2rOG54ECQVx6U3OlYf+96U9AxIRssPFMGq4UYTHvPcywMP7C&#10;X3TepUrkEI4FarAphULKWFpyGAc+EGfu5FuHKcO2kqbFSw53jRwq9Sod1pwbLAZaWSp/dr9Ow/uk&#10;G40/mlMYvQzVIUyParuxa62fHrvlG4hEXfoX392fJs8fw98v+QA5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HGnTBAAAA2wAAAA8AAAAAAAAAAAAAAAAAmAIAAGRycy9kb3du&#10;cmV2LnhtbFBLBQYAAAAABAAEAPUAAACGAwAAAAA=&#10;" filled="f" strokecolor="black [3213]" strokeweight=".25pt"/>
                      <v:rect id="Rectangle 49" o:spid="_x0000_s10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iOBsQA&#10;AADbAAAADwAAAGRycy9kb3ducmV2LnhtbESPQU8CMRCF7yb8h2ZIvEkrRIWFQowR9YjogeOwHbYb&#10;t9NmW2H9987BxNtM3pv3vllthtCpM/W5jWzhdmJAEdfRtdxY+PzY3sxB5YLssItMFn4ow2Y9ulph&#10;5eKF3+m8L42SEM4VWvClpErrXHsKmCcxEYt2in3AImvfaNfjRcJDp6fG3OuALUuDx0RPnuqv/Xew&#10;8DIfZg+v3SnN7qbmkBZHs9v6Z2uvx8PjElShofyb/67fnOALrPwiA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YjgbEAAAA2wAAAA8AAAAAAAAAAAAAAAAAmAIAAGRycy9k&#10;b3ducmV2LnhtbFBLBQYAAAAABAAEAPUAAACJAwAAAAA=&#10;" filled="f" strokecolor="black [3213]" strokeweight=".25pt"/>
                    </v:group>
                  </v:group>
                  <v:group id="Group 50" o:spid="_x0000_s104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group id="Group 51" o:spid="_x0000_s104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rect id="Rectangle 52" o:spid="_x0000_s104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7tJsQA&#10;AADbAAAADwAAAGRycy9kb3ducmV2LnhtbESPQU8CMRSE7yb+h+aRcJOWJSisFGKMoEcEDhyf28d2&#10;w/a12RZY/701MfE4mZlvMotV71pxpS42njWMRwoEceVNw7WGw379MAMRE7LB1jNp+KYIq+X93QJL&#10;42/8SdddqkWGcCxRg00plFLGypLDOPKBOHsn3zlMWXa1NB3eMty1slDqUTpsOC9YDPRqqTrvLk7D&#10;ZtZPnt7bU5hMC3UM8y+1Xds3rYeD/uUZRKI+/Yf/2h9GQzGG3y/5B8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O7SbEAAAA2wAAAA8AAAAAAAAAAAAAAAAAmAIAAGRycy9k&#10;b3ducmV2LnhtbFBLBQYAAAAABAAEAPUAAACJAwAAAAA=&#10;" filled="f" strokecolor="black [3213]" strokeweight=".25pt"/>
                      <v:rect id="Rectangle 53" o:spid="_x0000_s104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xzUcQA&#10;AADbAAAADwAAAGRycy9kb3ducmV2LnhtbESPwU7DMBBE70j9B2uRuLU2qSgl1IkqRKHHtnDguMTb&#10;OCJeW7Fpw99jpEocRzPzRrOqR9eLEw2x86zhdqZAEDfedNxqeH/bTJcgYkI22HsmDT8Uoa4mVyss&#10;jT/znk6H1IoM4ViiBptSKKWMjSWHceYDcfaOfnCYshxaaQY8Z7jrZaHUQjrsOC9YDPRkqfk6fDsN&#10;L8txfv/aH8P8rlAf4eFT7Tb2Weub63H9CCLRmP7Dl/bWaCgK+PuSf4C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cc1HEAAAA2wAAAA8AAAAAAAAAAAAAAAAAmAIAAGRycy9k&#10;b3ducmV2LnhtbFBLBQYAAAAABAAEAPUAAACJAwAAAAA=&#10;" filled="f" strokecolor="black [3213]" strokeweight=".25pt"/>
                      <v:rect id="Rectangle 54" o:spid="_x0000_s104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DWysQA&#10;AADbAAAADwAAAGRycy9kb3ducmV2LnhtbESPQU8CMRSE7yb+h+aZcJPW3SiwUogxIh4VOHB8bB/b&#10;jdvXZltg/feWxMTjZGa+ycyXg+vEmfrYetbwMFYgiGtvWm407Lar+ymImJANdp5Jww9FWC5ub+ZY&#10;GX/hLzpvUiMyhGOFGmxKoZIy1pYcxrEPxNk7+t5hyrJvpOnxkuGuk4VST9Jhy3nBYqBXS/X35uQ0&#10;vE+HcrLujqF8LNQ+zA7qc2XftB7dDS/PIBIN6T/81/4wGooSrl/yD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Q1srEAAAA2wAAAA8AAAAAAAAAAAAAAAAAmAIAAGRycy9k&#10;b3ducmV2LnhtbFBLBQYAAAAABAAEAPUAAACJAwAAAAA=&#10;" filled="f" strokecolor="black [3213]" strokeweight=".25pt"/>
                      <v:rect id="Rectangle 55" o:spid="_x0000_s104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lOvsQA&#10;AADbAAAADwAAAGRycy9kb3ducmV2LnhtbESPT08CMRTE7yZ+h+aZeJPWRQVWCiFEhKP8OXB8bh/b&#10;jdvXZlth/fbUxMTjZGZ+k5nOe9eKM3Wx8azhcaBAEFfeNFxrOOxXD2MQMSEbbD2Thh+KMJ/d3kyx&#10;NP7CWzrvUi0yhGOJGmxKoZQyVpYcxoEPxNk7+c5hyrKrpenwkuGulYVSL9Jhw3nBYqClpepr9+00&#10;vI/74WjdnsLwuVDHMPlUHyv7pvX9Xb94BZGoT//hv/bGaCie4PdL/gF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5Tr7EAAAA2wAAAA8AAAAAAAAAAAAAAAAAmAIAAGRycy9k&#10;b3ducmV2LnhtbFBLBQYAAAAABAAEAPUAAACJAwAAAAA=&#10;" filled="f" strokecolor="black [3213]" strokeweight=".25pt"/>
                      <v:rect id="Rectangle 56" o:spid="_x0000_s104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XrJcQA&#10;AADbAAAADwAAAGRycy9kb3ducmV2LnhtbESPwU7DMBBE75X4B2uRuFGbVIU21IkQosCxBA49LvE2&#10;jojXVmza8PcYCanH0cy80WzqyQ3iSGPsPWu4mSsQxK03PXcaPt631ysQMSEbHDyThh+KUFcXsw2W&#10;xp/4jY5N6kSGcCxRg00plFLG1pLDOPeBOHsHPzpMWY6dNCOeMtwNslDqVjrsOS9YDPRoqf1qvp2G&#10;59W0uHsZDmGxLNQ+rD/VbmuftL66nB7uQSSa0jn83341Gool/H3JP0B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16yXEAAAA2wAAAA8AAAAAAAAAAAAAAAAAmAIAAGRycy9k&#10;b3ducmV2LnhtbFBLBQYAAAAABAAEAPUAAACJAwAAAAA=&#10;" filled="f" strokecolor="black [3213]" strokeweight=".25pt"/>
                      <v:rect id="Rectangle 57" o:spid="_x0000_s105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d1UsQA&#10;AADbAAAADwAAAGRycy9kb3ducmV2LnhtbESPQU8CMRSE7yb+h+aZeIOWJSKsFGKMiEcEDhyf28d2&#10;w/a12VZY/z01IfE4mZlvMvNl71pxpi42njWMhgoEceVNw7WG/W41mIKICdlg65k0/FKE5eL+bo6l&#10;8Rf+ovM21SJDOJaowaYUSiljZclhHPpAnL2j7xymLLtamg4vGe5aWSg1kQ4bzgsWA71Zqk7bH6fh&#10;Y9qPn9ftMYyfCnUIs2+1Wdl3rR8f+tcXEIn69B++tT+NhmICf1/yD5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ndVLEAAAA2wAAAA8AAAAAAAAAAAAAAAAAmAIAAGRycy9k&#10;b3ducmV2LnhtbFBLBQYAAAAABAAEAPUAAACJAwAAAAA=&#10;" filled="f" strokecolor="black [3213]" strokeweight=".25pt"/>
                    </v:group>
                    <v:group id="Group 58" o:spid="_x0000_s105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<v:rect id="Rectangle 59" o:spid="_x0000_s10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REu8EA&#10;AADbAAAADwAAAGRycy9kb3ducmV2LnhtbERPy04CMRTdm/APzSVxB61DeDhSCCEiLgFduLxOL9OJ&#10;09tmWmH4e7owcXly3st171pxoS42njU8jRUI4sqbhmsNnx+70QJETMgGW8+k4UYR1qvBwxJL4698&#10;pMsp1SKHcCxRg00plFLGypLDOPaBOHNn3zlMGXa1NB1ec7hrZaHUTDpsODdYDLS1VP2cfp2Gt0U/&#10;me/bc5hMC/UVnr/VYWdftX4c9psXEIn69C/+c78bDUUem7/k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0RLvBAAAA2wAAAA8AAAAAAAAAAAAAAAAAmAIAAGRycy9kb3du&#10;cmV2LnhtbFBLBQYAAAAABAAEAPUAAACGAwAAAAA=&#10;" filled="f" strokecolor="black [3213]" strokeweight=".25pt"/>
                      <v:rect id="Rectangle 60" o:spid="_x0000_s10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hIMQA&#10;AADbAAAADwAAAGRycy9kb3ducmV2LnhtbESPQU8CMRSE7yb8h+aRcJOWJSisFEKMoEdEDxwf28d2&#10;4/a12RZY/701MfE4mZlvMst171pxpS42njVMxgoEceVNw7WGz4/t/RxETMgGW8+k4ZsirFeDuyWW&#10;xt/4na6HVIsM4ViiBptSKKWMlSWHcewDcfbOvnOYsuxqaTq8ZbhrZaHUg3TYcF6wGOjZUvV1uDgN&#10;u3k/fXxtz2E6K9QxLE5qv7UvWo+G/eYJRKI+/Yf/2m9GQ7GA3y/5B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44SDEAAAA2wAAAA8AAAAAAAAAAAAAAAAAmAIAAGRycy9k&#10;b3ducmV2LnhtbFBLBQYAAAAABAAEAPUAAACJAwAAAAA=&#10;" filled="f" strokecolor="black [3213]" strokeweight=".25pt"/>
                      <v:rect id="Rectangle 61" o:spid="_x0000_s10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veYMEA&#10;AADbAAAADwAAAGRycy9kb3ducmV2LnhtbERPy04CMRTdm/APzSVxB61MeDhSCCEiLgFduLxOL9OJ&#10;09tmWmH4e7owcXly3st171pxoS42njU8jRUI4sqbhmsNnx+70QJETMgGW8+k4UYR1qvBwxJL4698&#10;pMsp1SKHcCxRg00plFLGypLDOPaBOHNn3zlMGXa1NB1ec7hr5USpmXTYcG6wGGhrqfo5/ToNb4u+&#10;mO/bcyimE/UVnr/VYWdftX4c9psXEIn69C/+c78bDUVen7/k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b3mDBAAAA2wAAAA8AAAAAAAAAAAAAAAAAmAIAAGRycy9kb3du&#10;cmV2LnhtbFBLBQYAAAAABAAEAPUAAACGAwAAAAA=&#10;" filled="f" strokecolor="black [3213]" strokeweight=".25pt"/>
                      <v:rect id="Rectangle 62" o:spid="_x0000_s10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d7+8QA&#10;AADbAAAADwAAAGRycy9kb3ducmV2LnhtbESPQU8CMRSE7yb+h+aRcJMWNiqsFGKMiEcEDhyf28d2&#10;w/a12RZY/70lMfE4mZlvMvNl71pxoS42njWMRwoEceVNw7WG/W71MAURE7LB1jNp+KEIy8X93RxL&#10;46/8RZdtqkWGcCxRg00plFLGypLDOPKBOHtH3zlMWXa1NB1eM9y1cqLUk3TYcF6wGOjNUnXanp2G&#10;j2lfPK/bYygeJ+oQZt9qs7LvWg8H/esLiER9+g//tT+NhmIMty/5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Xe/vEAAAA2wAAAA8AAAAAAAAAAAAAAAAAmAIAAGRycy9k&#10;b3ducmV2LnhtbFBLBQYAAAAABAAEAPUAAACJAwAAAAA=&#10;" filled="f" strokecolor="black [3213]" strokeweight=".25pt"/>
                      <v:rect id="Rectangle 63" o:spid="_x0000_s10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rVmcMA&#10;AADdAAAADwAAAGRycy9kb3ducmV2LnhtbERPu07DMBTdkfgH6yKxtTYNjxDiVghR6FhKh46X+CaO&#10;iK+t2LTh7/FQifHovOvV5AZxpDH2njXczBUI4sabnjsN+8/1rAQRE7LBwTNp+KUIq+XlRY2V8Sf+&#10;oOMudSKHcKxQg00pVFLGxpLDOPeBOHOtHx2mDMdOmhFPOdwNcqHUvXTYc26wGOjFUvO9+3Ea3sqp&#10;eHgf2lDcLdQhPH6p7dq+an19NT0/gUg0pX/x2b0xGm7LIs/Nb/IT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rVmcMAAADdAAAADwAAAAAAAAAAAAAAAACYAgAAZHJzL2Rv&#10;d25yZXYueG1sUEsFBgAAAAAEAAQA9QAAAIgDAAAAAA==&#10;" filled="f" strokecolor="black [3213]" strokeweight=".25pt"/>
                      <v:rect id="Rectangle 64" o:spid="_x0000_s10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ZwAsYA&#10;AADdAAAADwAAAGRycy9kb3ducmV2LnhtbESPT08CMRTE7yZ+h+aReJMW1j/LSiGECHhU9ODxuX1s&#10;N25fm22F5dtTExOPk5n5TWa+HFwnjtTH1rOGyViBIK69abnR8PG+uS1BxIRssPNMGs4UYbm4vppj&#10;ZfyJ3+i4T43IEI4VarAphUrKWFtyGMc+EGfv4HuHKcu+kabHU4a7Tk6VepAOW84LFgOtLdXf+x+n&#10;YVsOxeOuO4Tifqo+w+xLvW7ss9Y3o2H1BCLRkP7Df+0Xo+GuLGbw+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ZwAsYAAADdAAAADwAAAAAAAAAAAAAAAACYAgAAZHJz&#10;L2Rvd25yZXYueG1sUEsFBgAAAAAEAAQA9QAAAIsDAAAAAA==&#10;" filled="f" strokecolor="black [3213]" strokeweight=".25pt"/>
                    </v:group>
                  </v:group>
                  <v:group id="Group 65" o:spid="_x0000_s105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AOo8MAAADdAAAADwAAAGRycy9kb3ducmV2LnhtbERPTYvCMBC9C/sfwgh7&#10;07S7ukg1ioi7eBDBuiDehmZsi82kNLGt/94cBI+P971Y9aYSLTWutKwgHkcgiDOrS84V/J9+RzMQ&#10;ziNrrCyTggc5WC0/BgtMtO34SG3qcxFC2CWooPC+TqR0WUEG3djWxIG72sagD7DJpW6wC+Gmkl9R&#10;9CMNlhwaCqxpU1B2S+9GwV+H3fo73rb723XzuJymh/M+JqU+h/16DsJT79/il3unFUxmk7A/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UA6jwwAAAN0AAAAP&#10;AAAAAAAAAAAAAAAAAKoCAABkcnMvZG93bnJldi54bWxQSwUGAAAAAAQABAD6AAAAmgMAAAAA&#10;">
                    <v:group id="Group 66" o:spid="_x0000_s10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xyrOMcAAADd&#10;AAAADwAAAAAAAAAAAAAAAACqAgAAZHJzL2Rvd25yZXYueG1sUEsFBgAAAAAEAAQA+gAAAJ4DAAAA&#10;AA==&#10;">
                      <v:rect id="Rectangle 67" o:spid="_x0000_s10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SRDsYA&#10;AADdAAAADwAAAGRycy9kb3ducmV2LnhtbESPQU8CMRSE7yb+h+aZcJPWBWVdKcQQUY4IHDg+t4/t&#10;xu1rs62w/ntrYuJxMjPfZObLwXXiTH1sPWu4GysQxLU3LTcaDvv1bQkiJmSDnWfS8E0RlovrqzlW&#10;xl/4nc671IgM4VihBptSqKSMtSWHcewDcfZOvneYsuwbaXq8ZLjrZKHUg3TYcl6wGGhlqf7cfTkN&#10;r+Uwmb11pzC5L9QxPH6o7dq+aD26GZ6fQCQa0n/4r70xGqbltID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SRDsYAAADdAAAADwAAAAAAAAAAAAAAAACYAgAAZHJz&#10;L2Rvd25yZXYueG1sUEsFBgAAAAAEAAQA9QAAAIsDAAAAAA==&#10;" filled="f" strokecolor="black [3213]" strokeweight=".25pt"/>
                      <v:rect id="Rectangle 68" o:spid="_x0000_s10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g0lcYA&#10;AADdAAAADwAAAGRycy9kb3ducmV2LnhtbESPQU8CMRSE7yb+h+aZeJNWFmVdKcQYUI4IHDg+t4/t&#10;xu1rsy2w/ntrYuJxMjPfZGaLwXXiTH1sPWu4HykQxLU3LTca9rvVXQkiJmSDnWfS8E0RFvPrqxlW&#10;xl/4g87b1IgM4VihBptSqKSMtSWHceQDcfaOvneYsuwbaXq8ZLjr5FipR+mw5bxgMdCrpfpre3Ia&#10;3sqhmL53x1A8jNUhPH2qzcoutb69GV6eQSQa0n/4r702GiblpIDfN/kJy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g0lcYAAADdAAAADwAAAAAAAAAAAAAAAACYAgAAZHJz&#10;L2Rvd25yZXYueG1sUEsFBgAAAAAEAAQA9QAAAIsDAAAAAA==&#10;" filled="f" strokecolor="black [3213]" strokeweight=".25pt"/>
                      <v:rect id="Rectangle 69" o:spid="_x0000_s10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Gs4cYA&#10;AADdAAAADwAAAGRycy9kb3ducmV2LnhtbESPQU8CMRSE7yb+h+aZcJMWWHFdKMQQUI+CHjw+t4/t&#10;xu1rsy2w/ntrYuJxMjPfZJbrwXXiTH1sPWuYjBUI4tqblhsN72+72xJETMgGO8+k4ZsirFfXV0us&#10;jL/wns6H1IgM4VihBptSqKSMtSWHcewDcfaOvneYsuwbaXq8ZLjr5FSpuXTYcl6wGGhjqf46nJyG&#10;p3KY3T93xzC7m6qP8PCpXnd2q/XoZnhcgEg0pP/wX/vFaCjKoo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QGs4cYAAADdAAAADwAAAAAAAAAAAAAAAACYAgAAZHJz&#10;L2Rvd25yZXYueG1sUEsFBgAAAAAEAAQA9QAAAIsDAAAAAA==&#10;" filled="f" strokecolor="black [3213]" strokeweight=".25pt"/>
                      <v:rect id="Rectangle 70" o:spid="_x0000_s10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0JesYA&#10;AADdAAAADwAAAGRycy9kb3ducmV2LnhtbESPS0/DMBCE70j8B2srcWvtviCEuhVC9HGEwoHjEm/j&#10;iHhtxaYN/76uVInjaGa+0SxWvWvFkbrYeNYwHikQxJU3DdcaPj/WwwJETMgGW8+k4Y8irJa3Nwss&#10;jT/xOx33qRYZwrFEDTalUEoZK0sO48gH4uwdfOcwZdnV0nR4ynDXyolS99Jhw3nBYqAXS9XP/tdp&#10;2BT99GHbHsJ0PlFf4fFbva3tq9Z3g/75CUSiPv2Hr+2d0TArZnO4vMlPQC7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k0JesYAAADdAAAADwAAAAAAAAAAAAAAAACYAgAAZHJz&#10;L2Rvd25yZXYueG1sUEsFBgAAAAAEAAQA9QAAAIsDAAAAAA==&#10;" filled="f" strokecolor="black [3213]" strokeweight=".25pt"/>
                      <v:rect id="Rectangle 71" o:spid="_x0000_s10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+XDcUA&#10;AADdAAAADwAAAGRycy9kb3ducmV2LnhtbESPS0/DMBCE70j8B2srcaN2n4RQt0KIPo5QOHBc4m0c&#10;Ea+t2LTh39eVKnEczcw3msWqd604UhcbzxpGQwWCuPKm4VrD58f6vgARE7LB1jNp+KMIq+XtzQJL&#10;40/8Tsd9qkWGcCxRg00plFLGypLDOPSBOHsH3zlMWXa1NB2eMty1cqzUXDpsOC9YDPRiqfrZ/zoN&#10;m6KfPGzbQ5jMxuorPH6rt7V91fpu0D8/gUjUp//wtb0zGqbFdA6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5cNxQAAAN0AAAAPAAAAAAAAAAAAAAAAAJgCAABkcnMv&#10;ZG93bnJldi54bWxQSwUGAAAAAAQABAD1AAAAigMAAAAA&#10;" filled="f" strokecolor="black [3213]" strokeweight=".25pt"/>
                      <v:rect id="Rectangle 72" o:spid="_x0000_s10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MylsYA&#10;AADdAAAADwAAAGRycy9kb3ducmV2LnhtbESPT08CMRTE7yZ+h+aZeJNWQFhXCjFGhCP/Dhyf28d2&#10;4/a12VZYvz01MfE4mZnfZGaL3rXiTF1sPGt4HCgQxJU3DdcaDvvlQwEiJmSDrWfS8EMRFvPbmxmW&#10;xl94S+ddqkWGcCxRg00plFLGypLDOPCBOHsn3zlMWXa1NB1eMty1cqjURDpsOC9YDPRmqfrafTsN&#10;H0U/mq7aUxg9DdUxPH+qzdK+a31/17++gEjUp//wX3ttNIyL8RR+3+Qn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MylsYAAADdAAAADwAAAAAAAAAAAAAAAACYAgAAZHJz&#10;L2Rvd25yZXYueG1sUEsFBgAAAAAEAAQA9QAAAIsDAAAAAA==&#10;" filled="f" strokecolor="black [3213]" strokeweight=".25pt"/>
                    </v:group>
                    <v:group id="Group 73" o:spid="_x0000_s10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YCpcMAAADdAAAADwAAAGRycy9kb3ducmV2LnhtbERPTYvCMBC9C/sfwgh7&#10;07S7ukg1ioi7eBDBuiDehmZsi82kNLGt/94cBI+P971Y9aYSLTWutKwgHkcgiDOrS84V/J9+RzMQ&#10;ziNrrCyTggc5WC0/BgtMtO34SG3qcxFC2CWooPC+TqR0WUEG3djWxIG72sagD7DJpW6wC+Gmkl9R&#10;9CMNlhwaCqxpU1B2S+9GwV+H3fo73rb723XzuJymh/M+JqU+h/16DsJT79/il3unFUxmkzA3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6JgKlwwAAAN0AAAAP&#10;AAAAAAAAAAAAAAAAAKoCAABkcnMvZG93bnJldi54bWxQSwUGAAAAAAQABAD6AAAAmgMAAAAA&#10;">
                      <v:rect id="Rectangle 74" o:spid="_x0000_s10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ADf8YA&#10;AADdAAAADwAAAGRycy9kb3ducmV2LnhtbESPT08CMRTE7yZ+h+aZeJNWQFhWCjFGhCP/Dh6f28d2&#10;4/a12VZYvz01MfE4mZnfZObL3rXiTF1sPGt4HCgQxJU3DdcajofVQwEiJmSDrWfS8EMRlovbmzmW&#10;xl94R+d9qkWGcCxRg00plFLGypLDOPCBOHsn3zlMWXa1NB1eMty1cqjURDpsOC9YDPRqqfrafzsN&#10;70U/mq7bUxg9DdVHmH2q7cq+aX1/1788g0jUp//wX3tjNIyL8Qx+3+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ADf8YAAADdAAAADwAAAAAAAAAAAAAAAACYAgAAZHJz&#10;L2Rvd25yZXYueG1sUEsFBgAAAAAEAAQA9QAAAIsDAAAAAA==&#10;" filled="f" strokecolor="black [3213]" strokeweight=".25pt"/>
                      <v:rect id="Rectangle 75" o:spid="_x0000_s10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M8P8MA&#10;AADdAAAADwAAAGRycy9kb3ducmV2LnhtbERPTU8CMRC9k/gfmjHxxraC6LpSiDEiHBU4eBy3w3bj&#10;dtpsK6z/nh5IOL687/lycJ04Uh9bzxruCwWCuPam5UbDfrcalyBiQjbYeSYN/xRhubgZzbEy/sRf&#10;dNymRuQQjhVqsCmFSspYW3IYCx+IM3fwvcOUYd9I0+Mph7tOTpR6lA5bzg0WA71Zqn+3f07DRzlM&#10;n9bdIUxnE/Udnn/U58q+a313O7y+gEg0pKv44t4YDQ/lLO/Pb/ITkIs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M8P8MAAADdAAAADwAAAAAAAAAAAAAAAACYAgAAZHJzL2Rv&#10;d25yZXYueG1sUEsFBgAAAAAEAAQA9QAAAIgDAAAAAA==&#10;" filled="f" strokecolor="black [3213]" strokeweight=".25pt"/>
                      <v:rect id="Rectangle 76" o:spid="_x0000_s10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+ZpMYA&#10;AADdAAAADwAAAGRycy9kb3ducmV2LnhtbESPT08CMRTE7yR+h+aZeJMWEFhXCjFGlCP/Dh6f28d2&#10;4/a12VZYv701MeE4mZnfZBar3rXiTF1sPGsYDRUI4sqbhmsNx8P6vgARE7LB1jNp+KEIq+XNYIGl&#10;8Rfe0XmfapEhHEvUYFMKpZSxsuQwDn0gzt7Jdw5Tll0tTYeXDHetHCs1kw4bzgsWA71Yqr72307D&#10;W9FP5u/tKUymY/URHj/Vdm1ftb677Z+fQCTq0zX8394YDQ/FdAR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+ZpMYAAADdAAAADwAAAAAAAAAAAAAAAACYAgAAZHJz&#10;L2Rvd25yZXYueG1sUEsFBgAAAAAEAAQA9QAAAIsDAAAAAA==&#10;" filled="f" strokecolor="black [3213]" strokeweight=".25pt"/>
                      <v:rect id="Rectangle 77" o:spid="_x0000_s10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0H08YA&#10;AADdAAAADwAAAGRycy9kb3ducmV2LnhtbESPQU8CMRSE7yb+h+aZcJOWRXBdKMQQUI+CHjw+t4/t&#10;xu1rsy2w/ntrYuJxMjPfZJbrwXXiTH1sPWuYjBUI4tqblhsN72+72xJETMgGO8+k4ZsirFfXV0us&#10;jL/wns6H1IgM4VihBptSqKSMtSWHcewDcfaOvneYsuwbaXq8ZLjrZKHUXDpsOS9YDLSxVH8dTk7D&#10;UzlM75+7Y5jOCvURHj7V685utR7dDI8LEImG9B/+a78YDXflrI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0H08YAAADdAAAADwAAAAAAAAAAAAAAAACYAgAAZHJz&#10;L2Rvd25yZXYueG1sUEsFBgAAAAAEAAQA9QAAAIsDAAAAAA==&#10;" filled="f" strokecolor="black [3213]" strokeweight=".25pt"/>
                      <v:rect id="Rectangle 78" o:spid="_x0000_s10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GiSMYA&#10;AADdAAAADwAAAGRycy9kb3ducmV2LnhtbESPQU8CMRSE7yT+h+aZeJMWVnBdKMQYUI+CHjw+t4/t&#10;xu1rsy2w/ntrYsJxMjPfZJbrwXXiRH1sPWuYjBUI4tqblhsNH+/b2xJETMgGO8+k4YcirFdXoyVW&#10;xp95R6d9akSGcKxQg00pVFLG2pLDOPaBOHsH3ztMWfaNND2eM9x1cqrUXDpsOS9YDPRkqf7eH52G&#10;53Io7l+6QyhmU/UZHr7U29ZutL65Hh4XIBIN6RL+b78aDXflrIC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zGiSMYAAADdAAAADwAAAAAAAAAAAAAAAACYAgAAZHJz&#10;L2Rvd25yZXYueG1sUEsFBgAAAAAEAAQA9QAAAIsDAAAAAA==&#10;" filled="f" strokecolor="black [3213]" strokeweight=".25pt"/>
                      <v:rect id="Rectangle 79" o:spid="_x0000_s10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g6PMYA&#10;AADdAAAADwAAAGRycy9kb3ducmV2LnhtbESPS0/DMBCE70j8B2srcWvtviCEuhVC9HGEwoHjEm/j&#10;iHhtxaYN/76uVInjaGa+0SxWvWvFkbrYeNYwHikQxJU3DdcaPj/WwwJETMgGW8+k4Y8irJa3Nwss&#10;jT/xOx33qRYZwrFEDTalUEoZK0sO48gH4uwdfOcwZdnV0nR4ynDXyolS99Jhw3nBYqAXS9XP/tdp&#10;2BT99GHbHsJ0PlFf4fFbva3tq9Z3g/75CUSiPv2Hr+2d0TAr5jO4vMlPQC7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Ng6PM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80" o:spid="_x0000_s1073" style="position:absolute;left:8064;top:12208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f475sYAAADdAAAADwAAAGRycy9kb3ducmV2LnhtbESPQWvCQBSE70L/w/IK&#10;3uomaopEVxFR8SCFaqF4e2SfSTD7NmTXJP57t1DwOMzMN8xi1ZtKtNS40rKCeBSBIM6sLjlX8HPe&#10;fcxAOI+ssbJMCh7kYLV8Gyww1bbjb2pPPhcBwi5FBYX3dSqlywoy6Ea2Jg7e1TYGfZBNLnWDXYCb&#10;So6j6FMaLDksFFjTpqDsdrobBfsOu/Uk3rbH23XzuJyTr99jTEoN3/v1HISn3r/C/+2DVjCdJQn8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/jvmxgAAAN0A&#10;AAAPAAAAAAAAAAAAAAAAAKoCAABkcnMvZG93bnJldi54bWxQSwUGAAAAAAQABAD6AAAAnQMAAAAA&#10;">
                  <v:group id="Group 81" o:spid="_x0000_s1074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EspZHFAAAA3QAA&#10;AA8AAAAAAAAAAAAAAAAAqgIAAGRycy9kb3ducmV2LnhtbFBLBQYAAAAABAAEAPoAAACcAwAAAAA=&#10;">
                    <v:group id="Group 82" o:spid="_x0000_s107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mAACscAAADd&#10;AAAADwAAAAAAAAAAAAAAAACqAgAAZHJzL2Rvd25yZXYueG1sUEsFBgAAAAAEAAQA+gAAAJ4DAAAA&#10;AA==&#10;">
                      <v:rect id="Rectangle 83" o:spid="_x0000_s107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UwOcMA&#10;AADdAAAADwAAAGRycy9kb3ducmV2LnhtbERPTU8CMRC9k/gfmjHxxraC6LpSiDEiHBU4eBy3w3bj&#10;dtpsK6z/nh5IOL687/lycJ04Uh9bzxruCwWCuPam5UbDfrcalyBiQjbYeSYN/xRhubgZzbEy/sRf&#10;dNymRuQQjhVqsCmFSspYW3IYCx+IM3fwvcOUYd9I0+Mph7tOTpR6lA5bzg0WA71Zqn+3f07DRzlM&#10;n9bdIUxnE/Udnn/U58q+a313O7y+gEg0pKv44t4YDQ/lLM/Nb/ITkIs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UwOcMAAADdAAAADwAAAAAAAAAAAAAAAACYAgAAZHJzL2Rv&#10;d25yZXYueG1sUEsFBgAAAAAEAAQA9QAAAIgDAAAAAA==&#10;" filled="f" strokecolor="black [3213]" strokeweight=".25pt"/>
                      <v:rect id="Rectangle 84" o:spid="_x0000_s107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mVosYA&#10;AADdAAAADwAAAGRycy9kb3ducmV2LnhtbESPT08CMRTE7yR+h+aZeJNWEFhWCjFGlCP/Dh6f28d2&#10;4/a12VZYv701MeE4mZnfZBar3rXiTF1sPGt4GCoQxJU3Ddcajof1fQEiJmSDrWfS8EMRVsubwQJL&#10;4y+8o/M+1SJDOJaowaYUSiljZclhHPpAnL2T7xymLLtamg4vGe5aOVJqKh02nBcsBnqxVH3tv52G&#10;t6Ifz97bUxhPRuojzD/Vdm1ftb677Z+fQCTq0zX8394YDY/FZA5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mVosYAAADdAAAADwAAAAAAAAAAAAAAAACYAgAAZHJz&#10;L2Rvd25yZXYueG1sUEsFBgAAAAAEAAQA9QAAAIsDAAAAAA==&#10;" filled="f" strokecolor="black [3213]" strokeweight=".25pt"/>
                      <v:rect id="Rectangle 85" o:spid="_x0000_s107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/2gsMA&#10;AADdAAAADwAAAGRycy9kb3ducmV2LnhtbERPyU7DMBC9I/EP1iBxozZdQgh1K4TocoTSQ49DPI0j&#10;4rEVmzb9+/qAxPHp7fPl4Dpxoj62njU8jhQI4tqblhsN+6/VQwkiJmSDnWfScKEIy8XtzRwr48/8&#10;SaddakQO4VihBptSqKSMtSWHceQDceaOvneYMuwbaXo853DXybFShXTYcm6wGOjNUv2z+3Ua1uUw&#10;edp0xzCZjdUhPH+rj5V91/r+bnh9AZFoSP/iP/fWaJiWRd6f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/2gsMAAADdAAAADwAAAAAAAAAAAAAAAACYAgAAZHJzL2Rv&#10;d25yZXYueG1sUEsFBgAAAAAEAAQA9QAAAIgDAAAAAA==&#10;" filled="f" strokecolor="black [3213]" strokeweight=".25pt"/>
                      <v:rect id="Rectangle 86" o:spid="_x0000_s107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NTGcYA&#10;AADdAAAADwAAAGRycy9kb3ducmV2LnhtbESPT08CMRTE7yR+h+aZeIMWUFhXCjFGlCP/Dh6f28d2&#10;4/a12VZYv701MeE4mZnfZBar3rXiTF1sPGsYjxQI4sqbhmsNx8N6WICICdlg65k0/FCE1fJmsMDS&#10;+Avv6LxPtcgQjiVqsCmFUspYWXIYRz4QZ+/kO4cpy66WpsNLhrtWTpSaSYcN5wWLgV4sVV/7b6fh&#10;rein8/f2FKYPE/URHj/Vdm1ftb677Z+fQCTq0zX8394YDffFbAx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NTGcYAAADdAAAADwAAAAAAAAAAAAAAAACYAgAAZHJz&#10;L2Rvd25yZXYueG1sUEsFBgAAAAAEAAQA9QAAAIsDAAAAAA==&#10;" filled="f" strokecolor="black [3213]" strokeweight=".25pt"/>
                      <v:rect id="Rectangle 87" o:spid="_x0000_s108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NbsYA&#10;AADdAAAADwAAAGRycy9kb3ducmV2LnhtbESPQU8CMRSE7yb+h+aZcJOWRXFdKMQQUI+AHjw+t4/t&#10;xu1rsy2w/ntrYuJxMjPfZBarwXXiTH1sPWuYjBUI4tqblhsN72/b2xJETMgGO8+k4ZsirJbXVwus&#10;jL/wns6H1IgM4VihBptSqKSMtSWHcewDcfaOvneYsuwbaXq8ZLjrZKHUTDpsOS9YDLS2VH8dTk7D&#10;czlMH166Y5jeF+ojPH6q3dZutB7dDE9zEImG9B/+a78aDXflrI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HNbsYAAADdAAAADwAAAAAAAAAAAAAAAACYAgAAZHJz&#10;L2Rvd25yZXYueG1sUEsFBgAAAAAEAAQA9QAAAIsDAAAAAA==&#10;" filled="f" strokecolor="black [3213]" strokeweight=".25pt"/>
                      <v:rect id="Rectangle 88" o:spid="_x0000_s108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1o9cYA&#10;AADdAAAADwAAAGRycy9kb3ducmV2LnhtbESPQU8CMRSE7yT+h+aZeIMWVnFdKMQYUI+AHjw+t4/t&#10;xu1rsy2w/ntrYuJxMjPfZJbrwXXiTH1sPWuYThQI4tqblhsN72/bcQkiJmSDnWfS8E0R1qur0RIr&#10;4y+8p/MhNSJDOFaowaYUKiljbclhnPhAnL2j7x2mLPtGmh4vGe46OVNqLh22nBcsBnqyVH8dTk7D&#10;czkU9y/dMRR3M/URHj7Vbms3Wt9cD48LEImG9B/+a78aDbflvI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1o9cYAAADdAAAADwAAAAAAAAAAAAAAAACYAgAAZHJz&#10;L2Rvd25yZXYueG1sUEsFBgAAAAAEAAQA9QAAAIsDAAAAAA==&#10;" filled="f" strokecolor="black [3213]" strokeweight=".25pt"/>
                    </v:group>
                    <v:group id="Group 89" o:spid="_x0000_s108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fpe8cAAADd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sRr&#10;+H0TnoDc/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tfpe8cAAADd&#10;AAAADwAAAAAAAAAAAAAAAACqAgAAZHJzL2Rvd25yZXYueG1sUEsFBgAAAAAEAAQA+gAAAJ4DAAAA&#10;AA==&#10;">
                      <v:rect id="Rectangle 90" o:spid="_x0000_s10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HoocYA&#10;AADdAAAADwAAAGRycy9kb3ducmV2LnhtbESPT08CMRTE7yZ+h+aZeIOWPwqsFGIMiEcFDhyf28d2&#10;4/a12RZYvz01IfE4mZnfZObLzjXiTG2sPWsY9BUI4tKbmisN+926NwURE7LBxjNp+KUIy8X93RwL&#10;4y/8RedtqkSGcCxQg00pFFLG0pLD2PeBOHtH3zpMWbaVNC1eMtw1cqjUs3RYc16wGOjNUvmzPTkN&#10;79NuNNk0xzB6GqpDmH2rz7Vdaf340L2+gEjUpf/wrf1hNIzHgwn8vc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HoocYAAADdAAAADwAAAAAAAAAAAAAAAACYAgAAZHJz&#10;L2Rvd25yZXYueG1sUEsFBgAAAAAEAAQA9QAAAIsDAAAAAA==&#10;" filled="f" strokecolor="black [3213]" strokeweight=".25pt"/>
                      <v:rect id="Rectangle 91" o:spid="_x0000_s10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5808IA&#10;AADdAAAADwAAAGRycy9kb3ducmV2LnhtbERPy04CMRTdm/APzTVxJy0PAUcKMUaQJa8Fy+v0Mp0w&#10;vW2mFca/pwsTlyfnPV92rhFXamPtWcOgr0AQl97UXGk4HlbPMxAxIRtsPJOGX4qwXPQe5lgYf+Md&#10;XfepEjmEY4EabEqhkDKWlhzGvg/EmTv71mHKsK2kafGWw10jh0pNpMOac4PFQB+Wysv+x2lYz7rR&#10;9Ks5h9HLUJ3C67faruyn1k+P3fsbiERd+hf/uTdGw3g8yHPzm/wE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bnzTwgAAAN0AAAAPAAAAAAAAAAAAAAAAAJgCAABkcnMvZG93&#10;bnJldi54bWxQSwUGAAAAAAQABAD1AAAAhwMAAAAA&#10;" filled="f" strokecolor="black [3213]" strokeweight=".25pt"/>
                      <v:rect id="Rectangle 92" o:spid="_x0000_s10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LZSMYA&#10;AADdAAAADwAAAGRycy9kb3ducmV2LnhtbESPT08CMRTE7yZ+h+aZcJOWfworhRgiyBGRA8fn9rHd&#10;uH1tthWWb29JTDxOZuY3mfmyc404UxtrzxoGfQWCuPSm5krD4XP9OAURE7LBxjNpuFKE5eL+bo6F&#10;8Rf+oPM+VSJDOBaowaYUCiljaclh7PtAnL2Tbx2mLNtKmhYvGe4aOVTqSTqsOS9YDLSyVH7vf5yG&#10;zbQbPb83pzCaDNUxzL7Ubm3ftO49dK8vIBJ16T/8194aDePxYAa3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SLZSMYAAADdAAAADwAAAAAAAAAAAAAAAACYAgAAZHJz&#10;L2Rvd25yZXYueG1sUEsFBgAAAAAEAAQA9QAAAIsDAAAAAA==&#10;" filled="f" strokecolor="black [3213]" strokeweight=".25pt"/>
                      <v:rect id="Rectangle 93" o:spid="_x0000_s10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S6aMMA&#10;AADdAAAADwAAAGRycy9kb3ducmV2LnhtbERPy04CMRTdm/gPzTVxJ60DCowUQoggS3ksWF6nl+nE&#10;6W0zrTD+PV2YuDw579mid624UBcbzxqeBwoEceVNw7WG42H9NAERE7LB1jNp+KUIi/n93QxL46+8&#10;o8s+1SKHcCxRg00plFLGypLDOPCBOHNn3zlMGXa1NB1ec7hrZaHUq3TYcG6wGGhlqfre/zgNm0k/&#10;HH+05zB8KdQpTL/U59q+a/340C/fQCTq07/4z701GkajIu/P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S6aMMAAADdAAAADwAAAAAAAAAAAAAAAACYAgAAZHJzL2Rv&#10;d25yZXYueG1sUEsFBgAAAAAEAAQA9QAAAIgDAAAAAA==&#10;" filled="f" strokecolor="black [3213]" strokeweight=".25pt"/>
                      <v:rect id="Rectangle 94" o:spid="_x0000_s10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gf88UA&#10;AADdAAAADwAAAGRycy9kb3ducmV2LnhtbESPQU8CMRSE7yT+h+aZcJOWBRRXCjFEkKOiB4/P7WO7&#10;cfvabCss/96SmHCczMw3mcWqd604UhcbzxrGIwWCuPKm4VrD58fmbg4iJmSDrWfScKYIq+XNYIGl&#10;8Sd+p+M+1SJDOJaowaYUSiljZclhHPlAnL2D7xymLLtamg5PGe5aWSh1Lx02nBcsBlpbqn72v07D&#10;dt5PHl7bQ5jMCvUVHr/V28a+aD287Z+fQCTq0zX8394ZDdNpMYb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OB/zxQAAAN0AAAAPAAAAAAAAAAAAAAAAAJgCAABkcnMv&#10;ZG93bnJldi54bWxQSwUGAAAAAAQABAD1AAAAigMAAAAA&#10;" filled="f" strokecolor="black [3213]" strokeweight=".25pt"/>
                      <v:rect id="Rectangle 95" o:spid="_x0000_s10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qBhMUA&#10;AADdAAAADwAAAGRycy9kb3ducmV2LnhtbESPQU8CMRSE7yb+h+aZeIOWBQUXCjFGxKMCB47P7WO7&#10;cfvabCus/56akHiczMw3mcWqd604URcbzxpGQwWCuPKm4VrDfrcezEDEhGyw9UwafinCanl7s8DS&#10;+DN/0mmbapEhHEvUYFMKpZSxsuQwDn0gzt7Rdw5Tll0tTYfnDHetLJR6lA4bzgsWA71Yqr63P07D&#10;26wfTzftMYwfCnUIT1/qY21ftb6/65/nIBL16T98bb8bDZNJUcDfm/w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6oGExQAAAN0AAAAPAAAAAAAAAAAAAAAAAJgCAABkcnMv&#10;ZG93bnJldi54bWxQSwUGAAAAAAQABAD1AAAAigMAAAAA&#10;" filled="f" strokecolor="black [3213]" strokeweight=".25pt"/>
                    </v:group>
                  </v:group>
                  <v:group id="Group 96" o:spid="_x0000_s1089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yAXs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8Ho7g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zIBexgAAAN0A&#10;AAAPAAAAAAAAAAAAAAAAAKoCAABkcnMvZG93bnJldi54bWxQSwUGAAAAAAQABAD6AAAAnQMAAAAA&#10;">
                    <v:group id="Group 97" o:spid="_x0000_s109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UYKsYAAADdAAAADwAAAGRycy9kb3ducmV2LnhtbESPQWvCQBSE7wX/w/KE&#10;3nQTG4tEVxFR8SCFqiDeHtlnEsy+Ddk1if++Wyj0OMzMN8xi1ZtKtNS40rKCeByBIM6sLjlXcDnv&#10;RjMQziNrrCyTghc5WC0HbwtMte34m9qTz0WAsEtRQeF9nUrpsoIMurGtiYN3t41BH2STS91gF+Cm&#10;kpMo+pQGSw4LBda0KSh7nJ5Gwb7Dbv0Rb9vj47553c7Tr+sxJqXeh/16DsJT7//Df+2DVpAkkwR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JRgqxgAAAN0A&#10;AAAPAAAAAAAAAAAAAAAAAKoCAABkcnMvZG93bnJldi54bWxQSwUGAAAAAAQABAD6AAAAnQMAAAAA&#10;">
                      <v:rect id="Rectangle 98" o:spid="_x0000_s109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MZ8MYA&#10;AADdAAAADwAAAGRycy9kb3ducmV2LnhtbESPT08CMRTE7yR+h+aZeJPWBQRXCjEGlKP8OXh8bh/b&#10;jdvXZlth+fbWxITjZGZ+k5kve9eKE3Wx8azhYahAEFfeNFxrOOzX9zMQMSEbbD2ThgtFWC5uBnMs&#10;jT/zlk67VIsM4ViiBptSKKWMlSWHcegDcfaOvnOYsuxqaTo8Z7hrZaHUo3TYcF6wGOjVUvW9+3Ea&#10;3mb9aPreHsNoUqjP8PSlPtZ2pfXdbf/yDCJRn67h//bGaBiPiwn8vc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gMZ8MYAAADdAAAADwAAAAAAAAAAAAAAAACYAgAAZHJz&#10;L2Rvd25yZXYueG1sUEsFBgAAAAAEAAQA9QAAAIsDAAAAAA==&#10;" filled="f" strokecolor="black [3213]" strokeweight=".25pt"/>
                      <v:rect id="Rectangle 99" o:spid="_x0000_s109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GHh8YA&#10;AADdAAAADwAAAGRycy9kb3ducmV2LnhtbESPT08CMRTE7yR+h+aZeIPWBQFXCjEGlKP8OXh8bh/b&#10;jdvXZlth+fbWxMTjZGZ+k1mseteKM3Wx8azhfqRAEFfeNFxrOB42wzmImJANtp5Jw5UirJY3gwWW&#10;xl94R+d9qkWGcCxRg00plFLGypLDOPKBOHsn3zlMWXa1NB1eMty1slBqKh02nBcsBnqxVH3tv52G&#10;13k/nr21pzB+KNRHePxU7xu71vrutn9+ApGoT//hv/bWaJhMiin8vs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GHh8YAAADdAAAADwAAAAAAAAAAAAAAAACYAgAAZHJz&#10;L2Rvd25yZXYueG1sUEsFBgAAAAAEAAQA9QAAAIsDAAAAAA==&#10;" filled="f" strokecolor="black [3213]" strokeweight=".25pt"/>
                      <v:rect id="Rectangle 100" o:spid="_x0000_s109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0iHMUA&#10;AADdAAAADwAAAGRycy9kb3ducmV2LnhtbESPQU8CMRSE7yb+h+aZeIPWBQFXCjEGhCOiB4/P7WO7&#10;cfvabAus/56akHiczMw3mfmyd604URcbzxoehgoEceVNw7WGz4/1YAYiJmSDrWfS8EsRlovbmzmW&#10;xp/5nU77VIsM4ViiBptSKKWMlSWHcegDcfYOvnOYsuxqaTo8Z7hrZaHURDpsOC9YDPRqqfrZH52G&#10;t1k/mm7aQxg9FuorPH2r3dqutL6/61+eQSTq03/42t4aDeNxMYW/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nSIcxQAAAN0AAAAPAAAAAAAAAAAAAAAAAJgCAABkcnMv&#10;ZG93bnJldi54bWxQSwUGAAAAAAQABAD1AAAAigMAAAAA&#10;" filled="f" strokecolor="black [3213]" strokeweight=".25pt"/>
                      <v:rect id="Rectangle 101" o:spid="_x0000_s109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K2bsMA&#10;AADdAAAADwAAAGRycy9kb3ducmV2LnhtbERPy04CMRTdm/gPzTVxJ60DCowUQoggS3ksWF6nl+nE&#10;6W0zrTD+PV2YuDw579mid624UBcbzxqeBwoEceVNw7WG42H9NAERE7LB1jNp+KUIi/n93QxL46+8&#10;o8s+1SKHcCxRg00plFLGypLDOPCBOHNn3zlMGXa1NB1ec7hrZaHUq3TYcG6wGGhlqfre/zgNm0k/&#10;HH+05zB8KdQpTL/U59q+a/340C/fQCTq07/4z701GkajIs/N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K2bsMAAADdAAAADwAAAAAAAAAAAAAAAACYAgAAZHJzL2Rv&#10;d25yZXYueG1sUEsFBgAAAAAEAAQA9QAAAIgDAAAAAA==&#10;" filled="f" strokecolor="black [3213]" strokeweight=".25pt"/>
                      <v:rect id="Rectangle 102" o:spid="_x0000_s109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4T9cUA&#10;AADdAAAADwAAAGRycy9kb3ducmV2LnhtbESPQU8CMRSE7yb+h+aZeIPWBRFWCjEGhCOiB4/P7WO7&#10;cfvabAus/56akHiczMw3mfmyd604URcbzxoehgoEceVNw7WGz4/1YAoiJmSDrWfS8EsRlovbmzmW&#10;xp/5nU77VIsM4ViiBptSKKWMlSWHcegDcfYOvnOYsuxqaTo8Z7hrZaHURDpsOC9YDPRqqfrZH52G&#10;t2k/etq0hzB6LNRXmH2r3dqutL6/61+eQSTq03/42t4aDeNxMYO/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ThP1xQAAAN0AAAAPAAAAAAAAAAAAAAAAAJgCAABkcnMv&#10;ZG93bnJldi54bWxQSwUGAAAAAAQABAD1AAAAigMAAAAA&#10;" filled="f" strokecolor="black [3213]" strokeweight=".25pt"/>
                      <v:rect id="Rectangle 103" o:spid="_x0000_s109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0stcMA&#10;AADdAAAADwAAAGRycy9kb3ducmV2LnhtbERPy04CMRTdk/gPzTVxB60MCowUYowoS3ksWF6nl+nE&#10;6W0zrTD+vV2QsDw578Wqd604UxcbzxoeRwoEceVNw7WGw349nIGICdlg65k0/FGE1fJusMDS+Atv&#10;6bxLtcghHEvUYFMKpZSxsuQwjnwgztzJdw5Thl0tTYeXHO5aOVbqWTpsODdYDPRmqfrZ/ToNH7O+&#10;mH62p1A8jdUxzL/V19q+a/1w37++gEjUp5v46t4YDZNJkffnN/kJ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60stcMAAADdAAAADwAAAAAAAAAAAAAAAACYAgAAZHJzL2Rv&#10;d25yZXYueG1sUEsFBgAAAAAEAAQA9QAAAIgDAAAAAA==&#10;" filled="f" strokecolor="black [3213]" strokeweight=".25pt"/>
                    </v:group>
                    <v:group id="Group 104" o:spid="_x0000_s109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stb8cAAADd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c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ostb8cAAADd&#10;AAAADwAAAAAAAAAAAAAAAACqAgAAZHJzL2Rvd25yZXYueG1sUEsFBgAAAAAEAAQA+gAAAJ4DAAAA&#10;AA==&#10;">
                      <v:rect id="Rectangle 105" o:spid="_x0000_s10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MXWcYA&#10;AADdAAAADwAAAGRycy9kb3ducmV2LnhtbESPQU8CMRSE7yb+h+aZeJPWXRRcKcQYUI4IHDg+t4/t&#10;xu1rsy2w/ntrYuJxMjPfZGaLwXXiTH1sPWu4HykQxLU3LTca9rvV3RRETMgGO8+k4ZsiLObXVzOs&#10;jL/wB523qREZwrFCDTalUEkZa0sO48gH4uwdfe8wZdk30vR4yXDXyUKpR+mw5bxgMdCrpfpre3Ia&#10;3qZDOXnvjqF8KNQhPH2qzcoutb69GV6eQSQa0n/4r702GsbjsoDfN/kJy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MXWcYAAADdAAAADwAAAAAAAAAAAAAAAACYAgAAZHJz&#10;L2Rvd25yZXYueG1sUEsFBgAAAAAEAAQA9QAAAIsDAAAAAA==&#10;" filled="f" strokecolor="black [3213]" strokeweight=".25pt"/>
                      <v:rect id="Rectangle 106" o:spid="_x0000_s10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+ywsUA&#10;AADdAAAADwAAAGRycy9kb3ducmV2LnhtbESPQU8CMRSE7yb+h+aZcJMWFgUXCjFExKMCB47P7WO7&#10;cfvabCus/56amHiczMw3mcWqd604UxcbzxpGQwWCuPKm4VrDYb+5n4GICdlg65k0/FCE1fL2ZoGl&#10;8Rf+oPMu1SJDOJaowaYUSiljZclhHPpAnL2T7xymLLtamg4vGe5aOVbqUTpsOC9YDLS2VH3tvp2G&#10;11lfTLftKRQPY3UMT5/qfWNftB7c9c9zEIn69B/+a78ZDZNJUcD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f7LCxQAAAN0AAAAPAAAAAAAAAAAAAAAAAJgCAABkcnMv&#10;ZG93bnJldi54bWxQSwUGAAAAAAQABAD1AAAAigMAAAAA&#10;" filled="f" strokecolor="black [3213]" strokeweight=".25pt"/>
                      <v:rect id="Rectangle 107" o:spid="_x0000_s11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YqtsYA&#10;AADdAAAADwAAAGRycy9kb3ducmV2LnhtbESPzU7DMBCE70i8g7VI3FqbJkAJdSuE+sMRCgeOS7yN&#10;I+K1Fbtt+vY1UiWOo5n5RjNbDK4TB+pj61nD3ViBIK69abnR8PW5Gk1BxIRssPNMGk4UYTG/vpph&#10;ZfyRP+iwTY3IEI4VarAphUrKWFtyGMc+EGdv53uHKcu+kabHY4a7Tk6UepAOW84LFgO9Wqp/t3un&#10;YT0disdNtwvF/UR9h6cf9b6yS61vb4aXZxCJhvQfvrTfjIayLEr4e5OfgJy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JYqtsYAAADdAAAADwAAAAAAAAAAAAAAAACYAgAAZHJz&#10;L2Rvd25yZXYueG1sUEsFBgAAAAAEAAQA9QAAAIsDAAAAAA==&#10;" filled="f" strokecolor="black [3213]" strokeweight=".25pt"/>
                      <v:rect id="Rectangle 108" o:spid="_x0000_s11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TwgcUA&#10;AADdAAAADwAAAGRycy9kb3ducmV2LnhtbESPS0/DMBCE70j8B2srcaN2n4RQt0KIPo5QOHBc4m0c&#10;Ea+t2LTh39eVKnEczcw3msWqd604UhcbzxpGQwWCuPKm4VrD58f6vgARE7LB1jNp+KMIq+XtzQJL&#10;40/8Tsd9qkWGcCxRg00plFLGypLDOPSBOHsH3zlMWXa1NB2eMty1cqzUXDpsOC9YDPRiqfrZ/zoN&#10;m6KfPGzbQ5jMxuorPH6rt7V91fpu0D8/gUjUp//wtb0zGqbFfAq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tPCBxQAAAN0AAAAPAAAAAAAAAAAAAAAAAJgCAABkcnMv&#10;ZG93bnJldi54bWxQSwUGAAAAAAQABAD1AAAAigMAAAAA&#10;" filled="f" strokecolor="black [3213]" strokeweight=".25pt"/>
                      <v:rect id="Rectangle 109" o:spid="_x0000_s11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hVGsYA&#10;AADdAAAADwAAAGRycy9kb3ducmV2LnhtbESPT08CMRTE7yZ+h+aReJMWEFhXCjFGlCP/Dh6f28d2&#10;4/a12VZYv701MeE4mZnfZBar3rXiTF1sPGsYDRUI4sqbhmsNx8P6vgARE7LB1jNp+KEIq+XtzQJL&#10;4y+8o/M+1SJDOJaowaYUSiljZclhHPpAnL2T7xymLLtamg4vGe5aOVZqJh02nBcsBnqxVH3tv52G&#10;t6KfzN/bU5hMx+ojPH6q7dq+an036J+fQCTq0zX8394YDQ/FbAp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hVGsYAAADdAAAADwAAAAAAAAAAAAAAAACYAgAAZHJz&#10;L2Rvd25yZXYueG1sUEsFBgAAAAAEAAQA9QAAAIsDAAAAAA==&#10;" filled="f" strokecolor="black [3213]" strokeweight=".25pt"/>
                      <v:rect id="Rectangle 110" o:spid="_x0000_s11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rLbcYA&#10;AADdAAAADwAAAGRycy9kb3ducmV2LnhtbESPzU7DMBCE70i8g7VI3KjdFtKQ1q0QosCxf4cel3gb&#10;R8RrKzZteHuMhMRxNDPfaBarwXXiTH1sPWsYjxQI4tqblhsNh/36rgQRE7LBzjNp+KYIq+X11QIr&#10;4y+8pfMuNSJDOFaowaYUKiljbclhHPlAnL2T7x2mLPtGmh4vGe46OVGqkA5bzgsWAz1bqj93X07D&#10;azlMZ2/dKUwfJuoYHj/UZm1ftL69GZ7mIBIN6T/81343Gu7Loo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rLbcYAAADdAAAADwAAAAAAAAAAAAAAAACYAgAAZHJz&#10;L2Rvd25yZXYueG1sUEsFBgAAAAAEAAQA9QAAAIsDAAAAAA==&#10;" filled="f" strokecolor="black [3213]" strokeweight=".25pt"/>
                    </v:group>
                  </v:group>
                  <v:group id="Group 111" o:spid="_x0000_s1104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AzKt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HndDyB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AzKt8cAAADd&#10;AAAADwAAAAAAAAAAAAAAAACqAgAAZHJzL2Rvd25yZXYueG1sUEsFBgAAAAAEAAQA+gAAAJ4DAAAA&#10;AA==&#10;">
                    <v:group id="Group 112" o:spid="_x0000_s110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ZNexcQAAADdAAAA&#10;DwAAAAAAAAAAAAAAAACqAgAAZHJzL2Rvd25yZXYueG1sUEsFBgAAAAAEAAQA+gAAAJsDAAAAAA==&#10;">
                      <v:rect id="Rectangle 113" o:spid="_x0000_s110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VfH8YA&#10;AADdAAAADwAAAGRycy9kb3ducmV2LnhtbESPT08CMRTE7yR+h+aZeINWUFhWCjFGlCP/Dh6f28d2&#10;4/a12VZYv701MeE4mZnfZBar3rXiTF1sPGu4HykQxJU3Ddcajof1sAARE7LB1jNp+KEIq+XNYIGl&#10;8Rfe0XmfapEhHEvUYFMKpZSxsuQwjnwgzt7Jdw5Tll0tTYeXDHetHCs1lQ4bzgsWA71Yqr72307D&#10;W9FPZu/tKUwex+ojzD/Vdm1ftb677Z+fQCTq0zX8394YDQ/FdA5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VfH8YAAADdAAAADwAAAAAAAAAAAAAAAACYAgAAZHJz&#10;L2Rvd25yZXYueG1sUEsFBgAAAAAEAAQA9QAAAIsDAAAAAA==&#10;" filled="f" strokecolor="black [3213]" strokeweight=".25pt"/>
                      <v:rect id="Rectangle 114" o:spid="_x0000_s110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ZgX8MA&#10;AADdAAAADwAAAGRycy9kb3ducmV2LnhtbERPyU7DMBC9I/EP1iBxozZdSAh1K4TocoTSQ49DPI0j&#10;4rEVmzb9+/qAxPHp7fPl4Dpxoj62njU8jhQI4tqblhsN+6/VQwkiJmSDnWfScKEIy8XtzRwr48/8&#10;SaddakQO4VihBptSqKSMtSWHceQDceaOvneYMuwbaXo853DXybFST9Jhy7nBYqA3S/XP7tdpWJfD&#10;pNh0xzCZjdUhPH+rj5V91/r+bnh9AZFoSP/iP/fWaJiWRd6f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ZgX8MAAADdAAAADwAAAAAAAAAAAAAAAACYAgAAZHJzL2Rv&#10;d25yZXYueG1sUEsFBgAAAAAEAAQA9QAAAIgDAAAAAA==&#10;" filled="f" strokecolor="black [3213]" strokeweight=".25pt"/>
                      <v:rect id="Rectangle 115" o:spid="_x0000_s110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rFxMYA&#10;AADdAAAADwAAAGRycy9kb3ducmV2LnhtbESPT08CMRTE7yZ+h+aZcJMWUFhXCjFGlCP/Dhyf28d2&#10;4/a12RZYv701MfE4mZnfZObL3rXiQl1sPGsYDRUI4sqbhmsNh/3qvgARE7LB1jNp+KYIy8XtzRxL&#10;46+8pcsu1SJDOJaowaYUSiljZclhHPpAnL2T7xymLLtamg6vGe5aOVZqKh02nBcsBnq1VH3tzk7D&#10;e9FPZh/tKUwex+oYnj7VZmXftB7c9S/PIBL16T/8114bDQ/FbAS/b/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rFxMYAAADdAAAADwAAAAAAAAAAAAAAAACYAgAAZHJz&#10;L2Rvd25yZXYueG1sUEsFBgAAAAAEAAQA9QAAAIsDAAAAAA==&#10;" filled="f" strokecolor="black [3213]" strokeweight=".25pt"/>
                      <v:rect id="Rectangle 116" o:spid="_x0000_s110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hbs8YA&#10;AADdAAAADwAAAGRycy9kb3ducmV2LnhtbESPQU8CMRSE7yb+h+aRcJOWRWVdKYQQEY+KHjw+t4/t&#10;xu1rsy2w/ntqYuJxMjPfZBarwXXiRH1sPWuYThQI4tqblhsNH+/bmxJETMgGO8+k4YcirJbXVwus&#10;jD/zG532qREZwrFCDTalUEkZa0sO48QH4uwdfO8wZdk30vR4znDXyUKpe+mw5bxgMdDGUv29PzoN&#10;z+Uwm++6Q5jdFeozPHyp16190no8GtaPIBIN6T/8134xGm7LeQG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8hbs8YAAADdAAAADwAAAAAAAAAAAAAAAACYAgAAZHJz&#10;L2Rvd25yZXYueG1sUEsFBgAAAAAEAAQA9QAAAIsDAAAAAA==&#10;" filled="f" strokecolor="black [3213]" strokeweight=".25pt"/>
                      <v:rect id="Rectangle 117" o:spid="_x0000_s111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T+KMYA&#10;AADdAAAADwAAAGRycy9kb3ducmV2LnhtbESPQU8CMRSE7yb+h+aReJMWVmVdKYQQAY+KHjw+t4/t&#10;xu1rs62w/HtqYuJxMjPfZObLwXXiSH1sPWuYjBUI4tqblhsNH++b2xJETMgGO8+k4UwRlovrqzlW&#10;xp/4jY771IgM4VihBptSqKSMtSWHcewDcfYOvneYsuwbaXo8Zbjr5FSpB+mw5bxgMdDaUv29/3Ea&#10;tuVQzHbdIRT3U/UZHr/U68Y+a30zGlZPIBIN6T/8134xGu7KW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T+KMYAAADdAAAADwAAAAAAAAAAAAAAAACYAgAAZHJz&#10;L2Rvd25yZXYueG1sUEsFBgAAAAAEAAQA9QAAAIsDAAAAAA==&#10;" filled="f" strokecolor="black [3213]" strokeweight=".25pt"/>
                      <v:rect id="Rectangle 118" o:spid="_x0000_s111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1mXMYA&#10;AADdAAAADwAAAGRycy9kb3ducmV2LnhtbESPT08CMRTE7yZ+h+aZeJNWQFhXCjFGhCP/Dhyf28d2&#10;4/a12VZYvz01MfE4mZnfZGaL3rXiTF1sPGt4HCgQxJU3DdcaDvvlQwEiJmSDrWfS8EMRFvPbmxmW&#10;xl94S+ddqkWGcCxRg00plFLGypLDOPCBOHsn3zlMWXa1NB1eMty1cqjURDpsOC9YDPRmqfrafTsN&#10;H0U/mq7aUxg9DdUxPH+qzdK+a31/17++gEjUp//wX3ttNIyL6Rh+3+Qn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21mXMYAAADdAAAADwAAAAAAAAAAAAAAAACYAgAAZHJz&#10;L2Rvd25yZXYueG1sUEsFBgAAAAAEAAQA9QAAAIsDAAAAAA==&#10;" filled="f" strokecolor="black [3213]" strokeweight=".25pt"/>
                    </v:group>
                    <v:group id="Group 119" o:spid="_x0000_s111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ktnhscAAADd&#10;AAAADwAAAAAAAAAAAAAAAACqAgAAZHJzL2Rvd25yZXYueG1sUEsFBgAAAAAEAAQA+gAAAJ4DAAAA&#10;AA==&#10;">
                      <v:rect id="Rectangle 120" o:spid="_x0000_s111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NdsMYA&#10;AADdAAAADwAAAGRycy9kb3ducmV2LnhtbESPT08CMRTE7yR+h+aZeINWUFhXCjFGlCP/Dhyf28d2&#10;4/a12VZYv701MeE4mZnfZObL3rXiTF1sPGu4HykQxJU3DdcaDvvVsAARE7LB1jNp+KEIy8XNYI6l&#10;8Rfe0nmXapEhHEvUYFMKpZSxsuQwjnwgzt7Jdw5Tll0tTYeXDHetHCs1lQ4bzgsWA71aqr52307D&#10;e9FPZh/tKUwex+oYnj7VZmXftL677V+eQSTq0zX8314bDQ/FbAp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NdsMYAAADdAAAADwAAAAAAAAAAAAAAAACYAgAAZHJz&#10;L2Rvd25yZXYueG1sUEsFBgAAAAAEAAQA9QAAAIsDAAAAAA==&#10;" filled="f" strokecolor="black [3213]" strokeweight=".25pt"/>
                      <v:rect id="Rectangle 121" o:spid="_x0000_s111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/4K8YA&#10;AADdAAAADwAAAGRycy9kb3ducmV2LnhtbESPQU8CMRSE7yb+h+aRcJMWUHdZKcQYUY8KHDg+t4/t&#10;xu1rsy2w/ntrYuJxMjPfZJbrwXXiTH1sPWuYThQI4tqblhsN+93mpgQRE7LBzjNp+KYI69X11RIr&#10;4y/8QedtakSGcKxQg00pVFLG2pLDOPGBOHtH3ztMWfaNND1eMtx1cqbUvXTYcl6wGOjJUv21PTkN&#10;L+UwL167Y5jfzdQhLD7V+8Y+az0eDY8PIBIN6T/8134zGm7Loo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/4K8YAAADdAAAADwAAAAAAAAAAAAAAAACYAgAAZHJz&#10;L2Rvd25yZXYueG1sUEsFBgAAAAAEAAQA9QAAAIsDAAAAAA==&#10;" filled="f" strokecolor="black [3213]" strokeweight=".25pt"/>
                      <v:rect id="Rectangle 122" o:spid="_x0000_s111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BsWcMA&#10;AADdAAAADwAAAGRycy9kb3ducmV2LnhtbERPyU7DMBC9I/EP1iBxozZdSAh1K4TocoTSQ49DPI0j&#10;4rEVmzb9+/qAxPHp7fPl4Dpxoj62njU8jhQI4tqblhsN+6/VQwkiJmSDnWfScKEIy8XtzRwr48/8&#10;SaddakQO4VihBptSqKSMtSWHceQDceaOvneYMuwbaXo853DXybFST9Jhy7nBYqA3S/XP7tdpWJfD&#10;pNh0xzCZjdUhPH+rj5V91/r+bnh9AZFoSP/iP/fWaJiWRZ6b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BsWcMAAADdAAAADwAAAAAAAAAAAAAAAACYAgAAZHJzL2Rv&#10;d25yZXYueG1sUEsFBgAAAAAEAAQA9QAAAIgDAAAAAA==&#10;" filled="f" strokecolor="black [3213]" strokeweight=".25pt"/>
                      <v:rect id="Rectangle 123" o:spid="_x0000_s111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zJws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Y/FdAa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bMnCxQAAAN0AAAAPAAAAAAAAAAAAAAAAAJgCAABkcnMv&#10;ZG93bnJldi54bWxQSwUGAAAAAAQABAD1AAAAigMAAAAA&#10;" filled="f" strokecolor="black [3213]" strokeweight=".25pt"/>
                      <v:rect id="Rectangle 124" o:spid="_x0000_s111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QeMIA&#10;AADdAAAADwAAAGRycy9kb3ducmV2LnhtbERPTU8CMRC9m/AfmiHhJq2gsqwUYoigRwUOHIftsN24&#10;nTbbCuu/pwcTjy/ve7HqXSsu1MXGs4aHsQJBXHnTcK3hsN/cFyBiQjbYeiYNvxRhtRzcLbA0/spf&#10;dNmlWuQQjiVqsCmFUspYWXIYxz4QZ+7sO4cpw66WpsNrDnetnCj1LB02nBssBlpbqr53P07Dtuin&#10;s/f2HKZPE3UM85P63Ng3rUfD/vUFRKI+/Yv/3B9Gw2NR5P35TX4C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gxB4wgAAAN0AAAAPAAAAAAAAAAAAAAAAAJgCAABkcnMvZG93&#10;bnJldi54bWxQSwUGAAAAAAQABAD1AAAAhwMAAAAA&#10;" filled="f" strokecolor="black [3213]" strokeweight=".25pt"/>
                      <v:rect id="Rectangle 125" o:spid="_x0000_s111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+148YA&#10;AADdAAAADwAAAGRycy9kb3ducmV2LnhtbESPS0/DMBCE70j8B2uReqN2H7Qh1K0QaoEjfRx6XOJt&#10;HBGvrdhtw7/HSEgcRzPzjWax6l0rLtTFxrOG0VCBIK68abjWcNhv7gsQMSEbbD2Thm+KsFre3iyw&#10;NP7KW7rsUi0yhGOJGmxKoZQyVpYcxqEPxNk7+c5hyrKrpenwmuGulWOlZtJhw3nBYqAXS9XX7uw0&#10;vBb9ZP7WnsLkYayO4fFTfWzsWuvBXf/8BCJRn/7Df+13o2FaFCP4fZOf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+148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126" o:spid="_x0000_s1119" style="position:absolute;left:8064;top:12640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HeP1ccAAADd&#10;AAAADwAAAAAAAAAAAAAAAACqAgAAZHJzL2Rvd25yZXYueG1sUEsFBgAAAAAEAAQA+gAAAJ4DAAAA&#10;AA==&#10;">
                  <v:group id="Group 127" o:spid="_x0000_s1120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OypOxgAAAN0A&#10;AAAPAAAAAAAAAAAAAAAAAKoCAABkcnMvZG93bnJldi54bWxQSwUGAAAAAAQABAD6AAAAnQMAAAAA&#10;">
                    <v:group id="Group 128" o:spid="_x0000_s112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NKyOscAAADd&#10;AAAADwAAAAAAAAAAAAAAAACqAgAAZHJzL2Rvd25yZXYueG1sUEsFBgAAAAAEAAQA+gAAAJ4DAAAA&#10;AA==&#10;">
                      <v:rect id="Rectangle 129" o:spid="_x0000_s112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Sz4MYA&#10;AADdAAAADwAAAGRycy9kb3ducmV2LnhtbESPzU7DMBCE70i8g7VI3KhNfyCEuBVClHKE0kOPS7yJ&#10;I+K1FZs2fXtcCYnjaGa+0VSr0fXiQEPsPGu4nSgQxLU3Hbcadp/rmwJETMgGe8+k4UQRVsvLiwpL&#10;44/8QYdtakWGcCxRg00plFLG2pLDOPGBOHuNHxymLIdWmgGPGe56OVXqTjrsOC9YDPRsqf7e/jgN&#10;r8U4u9/0TZgtpmofHr7U+9q+aH19NT49gkg0pv/wX/vNaJgXxQLO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fSz4MYAAADdAAAADwAAAAAAAAAAAAAAAACYAgAAZHJz&#10;L2Rvd25yZXYueG1sUEsFBgAAAAAEAAQA9QAAAIsDAAAAAA==&#10;" filled="f" strokecolor="black [3213]" strokeweight=".25pt"/>
                      <v:rect id="Rectangle 130" o:spid="_x0000_s112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tl8YA&#10;AADdAAAADwAAAGRycy9kb3ducmV2LnhtbESPwU7DMBBE70j8g7VI3KhNW0oIcSuEKOUIpYcel3gT&#10;R8RrKzZt+ve4EhLH0cy80VSr0fXiQEPsPGu4nSgQxLU3Hbcadp/rmwJETMgGe8+k4UQRVsvLiwpL&#10;44/8QYdtakWGcCxRg00plFLG2pLDOPGBOHuNHxymLIdWmgGPGe56OVVqIR12nBcsBnq2VH9vf5yG&#10;12Kc3W/6JszupmofHr7U+9q+aH19NT49gkg0pv/wX/vNaJgXxQLO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SYtl8YAAADdAAAADwAAAAAAAAAAAAAAAACYAgAAZHJz&#10;L2Rvd25yZXYueG1sUEsFBgAAAAAEAAQA9QAAAIsDAAAAAA==&#10;" filled="f" strokecolor="black [3213]" strokeweight=".25pt"/>
                      <v:rect id="Rectangle 131" o:spid="_x0000_s112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qIDMYA&#10;AADdAAAADwAAAGRycy9kb3ducmV2LnhtbESPT08CMRTE7yZ+h+aZeJNWUFlWCiFE/hwRPXB8bh/b&#10;jdvXZlth+fbUxMTjZGZ+k5nOe9eKE3Wx8azhcaBAEFfeNFxr+PxYPRQgYkI22HomDReKMJ/d3kyx&#10;NP7M73Tap1pkCMcSNdiUQillrCw5jAMfiLN39J3DlGVXS9PhOcNdK4dKvUiHDecFi4GWlqrv/Y/T&#10;sC760XjTHsPoeagOYfKldiv7pvX9Xb94BZGoT//hv/bWaHgqijH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mqIDMYAAADdAAAADwAAAAAAAAAAAAAAAACYAgAAZHJz&#10;L2Rvd25yZXYueG1sUEsFBgAAAAAEAAQA9QAAAIsDAAAAAA==&#10;" filled="f" strokecolor="black [3213]" strokeweight=".25pt"/>
                      <v:rect id="Rectangle 132" o:spid="_x0000_s112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UcfsIA&#10;AADdAAAADwAAAGRycy9kb3ducmV2LnhtbERPTU8CMRC9m/AfmiHhJq2gsqwUYoigRwUOHIftsN24&#10;nTbbCuu/pwcTjy/ve7HqXSsu1MXGs4aHsQJBXHnTcK3hsN/cFyBiQjbYeiYNvxRhtRzcLbA0/spf&#10;dNmlWuQQjiVqsCmFUspYWXIYxz4QZ+7sO4cpw66WpsNrDnetnCj1LB02nBssBlpbqr53P07Dtuin&#10;s/f2HKZPE3UM85P63Ng3rUfD/vUFRKI+/Yv/3B9Gw2NR5Ln5TX4C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9Rx+wgAAAN0AAAAPAAAAAAAAAAAAAAAAAJgCAABkcnMvZG93&#10;bnJldi54bWxQSwUGAAAAAAQABAD1AAAAhwMAAAAA&#10;" filled="f" strokecolor="black [3213]" strokeweight=".25pt"/>
                      <v:rect id="Rectangle 133" o:spid="_x0000_s112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m55cYA&#10;AADdAAAADwAAAGRycy9kb3ducmV2LnhtbESPS2/CMBCE75X6H6yt1FuxC32EFIMQKo8jpRw4buMl&#10;jhqvrdiF8O9xpUo9jmbmG81k1rtWnKiLjWcNjwMFgrjypuFaw/5z+VCAiAnZYOuZNFwowmx6ezPB&#10;0vgzf9Bpl2qRIRxL1GBTCqWUsbLkMA58IM7e0XcOU5ZdLU2H5wx3rRwq9SIdNpwXLAZaWKq+dz9O&#10;w6roR6/r9hhGz0N1COMvtV3ad63v7/r5G4hEffoP/7U3RsNTUYzh901+AnJ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Lm55cYAAADdAAAADwAAAAAAAAAAAAAAAACYAgAAZHJz&#10;L2Rvd25yZXYueG1sUEsFBgAAAAAEAAQA9QAAAIsDAAAAAA==&#10;" filled="f" strokecolor="black [3213]" strokeweight=".25pt"/>
                      <v:rect id="Rectangle 134" o:spid="_x0000_s112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qGpcMA&#10;AADdAAAADwAAAGRycy9kb3ducmV2LnhtbERPy04CMRTdm/gPzTVxJ62AMowUYowgS3ksWF6ml+nE&#10;6W0zrTD8PV2YuDw579mid604UxcbzxqeBwoEceVNw7WG/W75VICICdlg65k0XCnCYn5/N8PS+Atv&#10;6LxNtcghHEvUYFMKpZSxsuQwDnwgztzJdw5Thl0tTYeXHO5aOVTqVTpsODdYDPRhqfrZ/joNq6If&#10;Tb7aUxi9DNUhTI/qe2k/tX586N/fQCTq07/4z702GsbFNO/P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qGpcMAAADdAAAADwAAAAAAAAAAAAAAAACYAgAAZHJzL2Rv&#10;d25yZXYueG1sUEsFBgAAAAAEAAQA9QAAAIgDAAAAAA==&#10;" filled="f" strokecolor="black [3213]" strokeweight=".25pt"/>
                    </v:group>
                    <v:group id="Group 135" o:spid="_x0000_s112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yHf8cAAADd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XsM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XyHf8cAAADd&#10;AAAADwAAAAAAAAAAAAAAAACqAgAAZHJzL2Rvd25yZXYueG1sUEsFBgAAAAAEAAQA+gAAAJ4DAAAA&#10;AA==&#10;">
                      <v:rect id="Rectangle 136" o:spid="_x0000_s11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S9ScYA&#10;AADdAAAADwAAAGRycy9kb3ducmV2LnhtbESPT08CMRTE7yZ+h+aRcJOWxT/LSiGEiHhU9ODxuX1s&#10;N25fm22B9dtTExOPk5n5TWaxGlwnTtTH1rOG6USBIK69abnR8PG+vSlBxIRssPNMGn4owmp5fbXA&#10;yvgzv9FpnxqRIRwr1GBTCpWUsbbkME58IM7ewfcOU5Z9I02P5wx3nSyUupcOW84LFgNtLNXf+6PT&#10;8FwOs4dddwizu0J9hvmXet3aJ63Ho2H9CCLRkP7Df+0Xo+G2nBfw+yY/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8S9ScYAAADdAAAADwAAAAAAAAAAAAAAAACYAgAAZHJz&#10;L2Rvd25yZXYueG1sUEsFBgAAAAAEAAQA9QAAAIsDAAAAAA==&#10;" filled="f" strokecolor="black [3213]" strokeweight=".25pt"/>
                      <v:rect id="Rectangle 137" o:spid="_x0000_s11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gY0sYA&#10;AADdAAAADwAAAGRycy9kb3ducmV2LnhtbESPT08CMRTE7yZ+h+aReJMW1j/LSiGECHhU9ODxuX1s&#10;N25fm22F5dtTExOPk5n5TWa+HFwnjtTH1rOGyViBIK69abnR8PG+uS1BxIRssPNMGs4UYbm4vppj&#10;ZfyJ3+i4T43IEI4VarAphUrKWFtyGMc+EGfv4HuHKcu+kabHU4a7Tk6VepAOW84LFgOtLdXf+x+n&#10;YVsOxeOuO4Tifqo+w+xLvW7ss9Y3o2H1BCLRkP7Df+0Xo+GunBXw+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gY0sYAAADdAAAADwAAAAAAAAAAAAAAAACYAgAAZHJz&#10;L2Rvd25yZXYueG1sUEsFBgAAAAAEAAQA9QAAAIsDAAAAAA==&#10;" filled="f" strokecolor="black [3213]" strokeweight=".25pt"/>
                      <v:rect id="Rectangle 138" o:spid="_x0000_s11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GApsYA&#10;AADdAAAADwAAAGRycy9kb3ducmV2LnhtbESPT08CMRTE7yZ+h+aZeJNWQFhWCjFGhCP/Dh6f28d2&#10;4/a12VZYvz01MfE4mZnfZObL3rXiTF1sPGt4HCgQxJU3DdcajofVQwEiJmSDrWfS8EMRlovbmzmW&#10;xl94R+d9qkWGcCxRg00plFLGypLDOPCBOHsn3zlMWXa1NB1eMty1cqjURDpsOC9YDPRqqfrafzsN&#10;70U/mq7bUxg9DdVHmH2q7cq+aX1/1788g0jUp//wX3tjNIyL2Rh+3+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2GApsYAAADdAAAADwAAAAAAAAAAAAAAAACYAgAAZHJz&#10;L2Rvd25yZXYueG1sUEsFBgAAAAAEAAQA9QAAAIsDAAAAAA==&#10;" filled="f" strokecolor="black [3213]" strokeweight=".25pt"/>
                      <v:rect id="Rectangle 139" o:spid="_x0000_s11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0lPcYA&#10;AADdAAAADwAAAGRycy9kb3ducmV2LnhtbESPT08CMRTE7yR+h+aZeJNWEFhWCjFGlCP/Dh6f28d2&#10;4/a12VZYv701MeE4mZnfZBar3rXiTF1sPGt4GCoQxJU3Ddcajof1fQEiJmSDrWfS8EMRVsubwQJL&#10;4y+8o/M+1SJDOJaowaYUSiljZclhHPpAnL2T7xymLLtamg4vGe5aOVJqKh02nBcsBnqxVH3tv52G&#10;t6Ifz97bUxhPRuojzD/Vdm1ftb677Z+fQCTq0zX8394YDY/FfAJ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C0lPcYAAADdAAAADwAAAAAAAAAAAAAAAACYAgAAZHJz&#10;L2Rvd25yZXYueG1sUEsFBgAAAAAEAAQA9QAAAIsDAAAAAA==&#10;" filled="f" strokecolor="black [3213]" strokeweight=".25pt"/>
                      <v:rect id="Rectangle 140" o:spid="_x0000_s11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+7SsYA&#10;AADdAAAADwAAAGRycy9kb3ducmV2LnhtbESPT08CMRTE7yR+h+aZeINWUFhWCjFGlCP/Dh6f28d2&#10;4/a12VZYv701MeE4mZnfZBar3rXiTF1sPGu4HykQxJU3Ddcajof1sAARE7LB1jNp+KEIq+XNYIGl&#10;8Rfe0XmfapEhHEvUYFMKpZSxsuQwjnwgzt7Jdw5Tll0tTYeXDHetHCs1lQ4bzgsWA71Yqr72307D&#10;W9FPZu/tKUwex+ojzD/Vdm1ftb677Z+fQCTq0zX8394YDQ/FfAp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P+7SsYAAADdAAAADwAAAAAAAAAAAAAAAACYAgAAZHJz&#10;L2Rvd25yZXYueG1sUEsFBgAAAAAEAAQA9QAAAIsDAAAAAA==&#10;" filled="f" strokecolor="black [3213]" strokeweight=".25pt"/>
                      <v:rect id="Rectangle 141" o:spid="_x0000_s11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Me0c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Y/FbAq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sx7RxQAAAN0AAAAPAAAAAAAAAAAAAAAAAJgCAABkcnMv&#10;ZG93bnJldi54bWxQSwUGAAAAAAQABAD1AAAAigMAAAAA&#10;" filled="f" strokecolor="black [3213]" strokeweight=".25pt"/>
                    </v:group>
                  </v:group>
                  <v:group id="Group 142" o:spid="_x0000_s1135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Yu4sQAAADdAAAA&#10;DwAAAAAAAAAAAAAAAACqAgAAZHJzL2Rvd25yZXYueG1sUEsFBgAAAAAEAAQA+gAAAJsDAAAAAA==&#10;">
                    <v:group id="Group 143" o:spid="_x0000_s1136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qLeccAAADdAAAADwAAAGRycy9kb3ducmV2LnhtbESPT2vCQBTE7wW/w/KE&#10;3nQT24pGVxHR0oMI/gHx9sg+k2D2bciuSfz23YLQ4zAzv2Hmy86UoqHaFZYVxMMIBHFqdcGZgvNp&#10;O5iAcB5ZY2mZFDzJwXLRe5tjom3LB2qOPhMBwi5BBbn3VSKlS3My6Ia2Ig7ezdYGfZB1JnWNbYCb&#10;Uo6iaCwNFhwWcqxonVN6Pz6Mgu8W29VHvGl299v6eT197S+7mJR673erGQhPnf8Pv9o/WsHnZDqF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wqLeccAAADd&#10;AAAADwAAAAAAAAAAAAAAAACqAgAAZHJzL2Rvd25yZXYueG1sUEsFBgAAAAAEAAQA+gAAAJ4DAAAA&#10;AA==&#10;">
                      <v:rect id="Rectangle 144" o:spid="_x0000_s11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Ecv8IA&#10;AADdAAAADwAAAGRycy9kb3ducmV2LnhtbERPTU8CMRC9m/AfmiHxBq2ACCuFEAPKEdGDx3E7bDds&#10;p822wPLv7YHE48v7Xqw614gLtbH2rOFpqEAQl97UXGn4/toOZiBiQjbYeCYNN4qwWvYeFlgYf+VP&#10;uhxSJXIIxwI12JRCIWUsLTmMQx+IM3f0rcOUYVtJ0+I1h7tGjpSaSoc15waLgd4slafD2Wl4n3Xj&#10;l4/mGMbPI/UT5r9qv7UbrR/73foVRKIu/Yvv7p3RMJmrvD+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sRy/wgAAAN0AAAAPAAAAAAAAAAAAAAAAAJgCAABkcnMvZG93&#10;bnJldi54bWxQSwUGAAAAAAQABAD1AAAAhwMAAAAA&#10;" filled="f" strokecolor="black [3213]" strokeweight=".25pt"/>
                      <v:rect id="Rectangle 145" o:spid="_x0000_s11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25JMYA&#10;AADdAAAADwAAAGRycy9kb3ducmV2LnhtbESPT08CMRTE7yZ+h+aZeJMWEIWVQgiRP0cFDh6f28d2&#10;4/a12VZYvj0lMfE4mZnfZKbzzjXiRG2sPWvo9xQI4tKbmisNh/3qaQwiJmSDjWfScKEI89n93RQL&#10;48/8SaddqkSGcCxQg00pFFLG0pLD2POBOHtH3zpMWbaVNC2eM9w1cqDUi3RYc16wGGhpqfzZ/ToN&#10;63E3fN00xzAcDdRXmHyrj5V91/rxoVu8gUjUpf/wX3trNDxPVB9ub/IT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25JMYAAADdAAAADwAAAAAAAAAAAAAAAACYAgAAZHJz&#10;L2Rvd25yZXYueG1sUEsFBgAAAAAEAAQA9QAAAIsDAAAAAA==&#10;" filled="f" strokecolor="black [3213]" strokeweight=".25pt"/>
                      <v:rect id="Rectangle 146" o:spid="_x0000_s11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8nU8YA&#10;AADdAAAADwAAAGRycy9kb3ducmV2LnhtbESPS2/CMBCE75X6H6yt1FuxG/qAFIMQKo8jpRw4buMl&#10;jhqvrdiF8O9xpUo9jmbmG81k1rtWnKiLjWcNjwMFgrjypuFaw/5z+TACEROywdYzabhQhNn09maC&#10;pfFn/qDTLtUiQziWqMGmFEopY2XJYRz4QJy9o+8cpiy7WpoOzxnuWlko9SIdNpwXLAZaWKq+dz9O&#10;w2rUD1/X7TEMnwt1COMvtV3ad63v7/r5G4hEffoP/7U3RsPTWBXw+yY/ATm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8nU8YAAADdAAAADwAAAAAAAAAAAAAAAACYAgAAZHJz&#10;L2Rvd25yZXYueG1sUEsFBgAAAAAEAAQA9QAAAIsDAAAAAA==&#10;" filled="f" strokecolor="black [3213]" strokeweight=".25pt"/>
                      <v:rect id="Rectangle 147" o:spid="_x0000_s11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OCyMUA&#10;AADdAAAADwAAAGRycy9kb3ducmV2LnhtbESPQU8CMRSE7yb+h+aZeJNWFhVWCiEEhCMiB47P7WO7&#10;cfvabCus/56amHiczMw3mem8d604UxcbzxoeBwoEceVNw7WGw8f6YQwiJmSDrWfS8EMR5rPbmymW&#10;xl/4nc77VIsM4ViiBptSKKWMlSWHceADcfZOvnOYsuxqaTq8ZLhr5VCpZ+mw4bxgMdDSUvW1/3Ya&#10;3sZ98bJpT6F4GqpjmHyq3dqutL6/6xevIBL16T/8194aDaOJKuD3TX4C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4LIxQAAAN0AAAAPAAAAAAAAAAAAAAAAAJgCAABkcnMv&#10;ZG93bnJldi54bWxQSwUGAAAAAAQABAD1AAAAigMAAAAA&#10;" filled="f" strokecolor="black [3213]" strokeweight=".25pt"/>
                      <v:rect id="Rectangle 148" o:spid="_x0000_s11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oavMYA&#10;AADdAAAADwAAAGRycy9kb3ducmV2LnhtbESPT08CMRTE7yR+h+aZeHNb+aOwUogxghwVOHh8bh/b&#10;jdvXZlth+faWxITjZGZ+k5kve9eKI3Wx8azhoVAgiCtvGq417Her+ymImJANtp5Jw5kiLBc3gzmW&#10;xp/4k47bVIsM4ViiBptSKKWMlSWHsfCBOHsH3zlMWXa1NB2eMty1cqjUo3TYcF6wGOjVUvWz/XUa&#10;1tN+9PTeHsJoMlRfYfatPlb2Teu72/7lGUSiPl3D/+2N0TCeqTFc3uQn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oavMYAAADdAAAADwAAAAAAAAAAAAAAAACYAgAAZHJz&#10;L2Rvd25yZXYueG1sUEsFBgAAAAAEAAQA9QAAAIsDAAAAAA==&#10;" filled="f" strokecolor="black [3213]" strokeweight=".25pt"/>
                      <v:rect id="Rectangle 149" o:spid="_x0000_s11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a/J8YA&#10;AADdAAAADwAAAGRycy9kb3ducmV2LnhtbESPT08CMRTE7yZ+h+aZcINWEIWVQgyRP0cFDh6f28d2&#10;4/a12VZYvz0lIfE4mZnfZGaLzjXiRG2sPWt4HCgQxKU3NVcaDvtVfwIiJmSDjWfS8EcRFvP7uxkW&#10;xp/5k067VIkM4VigBptSKKSMpSWHceADcfaOvnWYsmwraVo8Z7hr5FCpZ+mw5rxgMdDSUvmz+3Ua&#10;1pNu9LJpjmE0HqqvMP1WHyv7rnXvoXt7BZGoS//hW3trNDxN1Ri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a/J8YAAADdAAAADwAAAAAAAAAAAAAAAACYAgAAZHJz&#10;L2Rvd25yZXYueG1sUEsFBgAAAAAEAAQA9QAAAIsDAAAAAA==&#10;" filled="f" strokecolor="black [3213]" strokeweight=".25pt"/>
                    </v:group>
                    <v:group id="Group 150" o:spid="_x0000_s1143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6FEc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2gB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H6FEccAAADd&#10;AAAADwAAAAAAAAAAAAAAAACqAgAAZHJzL2Rvd25yZXYueG1sUEsFBgAAAAAEAAQA+gAAAJ4DAAAA&#10;AA==&#10;">
                      <v:rect id="Rectangle 151" o:spid="_x0000_s11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iEy8YA&#10;AADdAAAADwAAAGRycy9kb3ducmV2LnhtbESPT08CMRTE7yZ+h+aZeJNWEIGVQgiRP0dFDhyf28d2&#10;4/a12VZYvj0lMfE4mZnfZKbzzjXiRG2sPWt47ikQxKU3NVca9l+rpzGImJANNp5Jw4UizGf3d1Ms&#10;jD/zJ512qRIZwrFADTalUEgZS0sOY88H4uwdfeswZdlW0rR4znDXyL5Sr9JhzXnBYqClpfJn9+s0&#10;rMfdYLRpjmEw7KtDmHyrj5V91/rxoVu8gUjUpf/wX3trNLxM1Ahub/IT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iEy8YAAADdAAAADwAAAAAAAAAAAAAAAACYAgAAZHJz&#10;L2Rvd25yZXYueG1sUEsFBgAAAAAEAAQA9QAAAIsDAAAAAA==&#10;" filled="f" strokecolor="black [3213]" strokeweight=".25pt"/>
                      <v:rect id="Rectangle 152" o:spid="_x0000_s11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cQucIA&#10;AADdAAAADwAAAGRycy9kb3ducmV2LnhtbERPTU8CMRC9m/AfmiHxBq2ACCuFEAPKEdGDx3E7bDds&#10;p822wPLv7YHE48v7Xqw614gLtbH2rOFpqEAQl97UXGn4/toOZiBiQjbYeCYNN4qwWvYeFlgYf+VP&#10;uhxSJXIIxwI12JRCIWUsLTmMQx+IM3f0rcOUYVtJ0+I1h7tGjpSaSoc15waLgd4slafD2Wl4n3Xj&#10;l4/mGMbPI/UT5r9qv7UbrR/73foVRKIu/Yvv7p3RMJmrPDe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xC5wgAAAN0AAAAPAAAAAAAAAAAAAAAAAJgCAABkcnMvZG93&#10;bnJldi54bWxQSwUGAAAAAAQABAD1AAAAhwMAAAAA&#10;" filled="f" strokecolor="black [3213]" strokeweight=".25pt"/>
                      <v:rect id="Rectangle 153" o:spid="_x0000_s11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u1IsYA&#10;AADdAAAADwAAAGRycy9kb3ducmV2LnhtbESPS2/CMBCE75X6H6yt1FuxC32QFIMQKo8jpRw4buMl&#10;jhqvrdiF8O9xpUo9jmbmG81k1rtWnKiLjWcNjwMFgrjypuFaw/5z+TAGEROywdYzabhQhNn09maC&#10;pfFn/qDTLtUiQziWqMGmFEopY2XJYRz4QJy9o+8cpiy7WpoOzxnuWjlU6kU6bDgvWAy0sFR9736c&#10;htW4H72u22MYPQ/VIRRfaru071rf3/XzNxCJ+vQf/mtvjIanQhXw+yY/ATm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4u1IsYAAADdAAAADwAAAAAAAAAAAAAAAACYAgAAZHJz&#10;L2Rvd25yZXYueG1sUEsFBgAAAAAEAAQA9QAAAIsDAAAAAA==&#10;" filled="f" strokecolor="black [3213]" strokeweight=".25pt"/>
                      <v:rect id="Rectangle 154" o:spid="_x0000_s11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iKYsIA&#10;AADdAAAADwAAAGRycy9kb3ducmV2LnhtbERPy04CMRTdm/APzSVhJy0PFUYKIQTQpaILl9fpZTph&#10;ettMCwx/TxcmLk/Oe7HqXCMu1Mbas4bRUIEgLr2pudLw/bV7nIGICdlg45k03CjCatl7WGBh/JU/&#10;6XJIlcghHAvUYFMKhZSxtOQwDn0gztzRtw5Thm0lTYvXHO4aOVbqWTqsOTdYDLSxVJ4OZ6dhP+sm&#10;L2/NMUyexuonzH/Vx85utR70u/UriERd+hf/ud+Nhul8lPfn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aIpiwgAAAN0AAAAPAAAAAAAAAAAAAAAAAJgCAABkcnMvZG93&#10;bnJldi54bWxQSwUGAAAAAAQABAD1AAAAhwMAAAAA&#10;" filled="f" strokecolor="black [3213]" strokeweight=".25pt"/>
                      <v:rect id="Rectangle 155" o:spid="_x0000_s11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Qv+cYA&#10;AADdAAAADwAAAGRycy9kb3ducmV2LnhtbESPT08CMRTE7yR+h+aZeJN2+aOwUogxgBwVPXh8bh/b&#10;jdvXZlth+faWxITjZGZ+k1mseteKI3Wx8ayhGCoQxJU3DdcaPj829zMQMSEbbD2ThjNFWC1vBgss&#10;jT/xOx33qRYZwrFEDTalUEoZK0sO49AH4uwdfOcwZdnV0nR4ynDXypFSD9Jhw3nBYqAXS9XP/tdp&#10;2M768eNrewjj6Uh9hfm3etvYtdZ3t/3zE4hEfbqG/9s7o2EyLw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Qv+cYAAADdAAAADwAAAAAAAAAAAAAAAACYAgAAZHJz&#10;L2Rvd25yZXYueG1sUEsFBgAAAAAEAAQA9QAAAIsDAAAAAA==&#10;" filled="f" strokecolor="black [3213]" strokeweight=".25pt"/>
                      <v:rect id="Rectangle 156" o:spid="_x0000_s11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axjsYA&#10;AADdAAAADwAAAGRycy9kb3ducmV2LnhtbESPT08CMRTE7yZ+h+aZeJOWBQVWCjEGkKP8OXh8bh/b&#10;jdvXZlth+fbWxMTjZGZ+k5kve9eKM3Wx8axhOFAgiCtvGq41HA/rhymImJANtp5Jw5UiLBe3N3Ms&#10;jb/wjs77VIsM4ViiBptSKKWMlSWHceADcfZOvnOYsuxqaTq8ZLhrZaHUk3TYcF6wGOjVUvW1/3Ya&#10;NtN+NHlrT2H0WKiPMPtU72u70vr+rn95BpGoT//hv/bWaBjPhgX8vslP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axjsYAAADdAAAADwAAAAAAAAAAAAAAAACYAgAAZHJz&#10;L2Rvd25yZXYueG1sUEsFBgAAAAAEAAQA9QAAAIsDAAAAAA==&#10;" filled="f" strokecolor="black [3213]" strokeweight=".25pt"/>
                    </v:group>
                  </v:group>
                  <v:group id="Group 157" o:spid="_x0000_s1150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dCwVM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+xB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0LBUxgAAAN0A&#10;AAAPAAAAAAAAAAAAAAAAAKoCAABkcnMvZG93bnJldi54bWxQSwUGAAAAAAQABAD6AAAAnQMAAAAA&#10;">
                    <v:group id="Group 158" o:spid="_x0000_s115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koIMYAAADdAAAADwAAAGRycy9kb3ducmV2LnhtbESPQWvCQBSE74X+h+UV&#10;etNNqpaauoqIigcpNAri7ZF9JsHs25DdJvHfu4LQ4zAz3zCzRW8q0VLjSssK4mEEgjizuuRcwfGw&#10;GXyBcB5ZY2WZFNzIwWL++jLDRNuOf6lNfS4ChF2CCgrv60RKlxVk0A1tTRy8i20M+iCbXOoGuwA3&#10;lfyIok9psOSwUGBNq4Kya/pnFGw77JajeN3ur5fV7XyY/Jz2MSn1/tYvv0F46v1/+NneaQXjaTyG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OSggxgAAAN0A&#10;AAAPAAAAAAAAAAAAAAAAAKoCAABkcnMvZG93bnJldi54bWxQSwUGAAAAAAQABAD6AAAAnQMAAAAA&#10;">
                      <v:rect id="Rectangle 159" o:spid="_x0000_s11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8p+sYA&#10;AADdAAAADwAAAGRycy9kb3ducmV2LnhtbESPT08CMRTE7yZ+h+aZeHNb/imsFGKMIEdEDhyf28d2&#10;4/a12VZYvj01MfE4mZnfZObL3rXiRF1sPGsYFAoEceVNw7WG/efqYQoiJmSDrWfScKEIy8XtzRxL&#10;48/8QaddqkWGcCxRg00plFLGypLDWPhAnL2j7xymLLtamg7PGe5aOVTqUTpsOC9YDPRqqfre/TgN&#10;62k/enpvj2E0GapDmH2p7cq+aX1/1788g0jUp//wX3tjNIxngwn8vs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8p+sYAAADdAAAADwAAAAAAAAAAAAAAAACYAgAAZHJz&#10;L2Rvd25yZXYueG1sUEsFBgAAAAAEAAQA9QAAAIsDAAAAAA==&#10;" filled="f" strokecolor="black [3213]" strokeweight=".25pt"/>
                      <v:rect id="Rectangle 160" o:spid="_x0000_s11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23jcYA&#10;AADdAAAADwAAAGRycy9kb3ducmV2LnhtbESPT08CMRTE7yZ+h+aZeHNb/oiwUogxghwVOXB8bh/b&#10;jdvXZlth+fbUxITjZGZ+k5kve9eKI3Wx8axhUCgQxJU3Ddcadl+rhymImJANtp5Jw5kiLBe3N3Ms&#10;jT/xJx23qRYZwrFEDTalUEoZK0sOY+EDcfYOvnOYsuxqaTo8Zbhr5VCpiXTYcF6wGOjVUvWz/XUa&#10;1tN+9PTeHsLocaj2YfatPlb2Tev7u/7lGUSiPl3D/+2N0TCeDSbw9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823jcYAAADdAAAADwAAAAAAAAAAAAAAAACYAgAAZHJz&#10;L2Rvd25yZXYueG1sUEsFBgAAAAAEAAQA9QAAAIsDAAAAAA==&#10;" filled="f" strokecolor="black [3213]" strokeweight=".25pt"/>
                      <v:rect id="Rectangle 161" o:spid="_x0000_s11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ESFsUA&#10;AADdAAAADwAAAGRycy9kb3ducmV2LnhtbESPQU8CMRSE7yb+h+aReJMWUIGFQggR8ajAgeNj+9hu&#10;3L422wrrv6cmJh4nM/NNZr7sXCMu1Mbas4ZBX4EgLr2pudJw2G8eJyBiQjbYeCYNPxRhubi/m2Nh&#10;/JU/6bJLlcgQjgVqsCmFQspYWnIY+z4QZ+/sW4cpy7aSpsVrhrtGDpV6kQ5rzgsWA60tlV+7b6fh&#10;bdKNxtvmHEbPQ3UM05P62NhXrR963WoGIlGX/sN/7Xej4Wk6GMP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RIWxQAAAN0AAAAPAAAAAAAAAAAAAAAAAJgCAABkcnMv&#10;ZG93bnJldi54bWxQSwUGAAAAAAQABAD1AAAAigMAAAAA&#10;" filled="f" strokecolor="black [3213]" strokeweight=".25pt"/>
                      <v:rect id="Rectangle 162" o:spid="_x0000_s11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6GZMIA&#10;AADdAAAADwAAAGRycy9kb3ducmV2LnhtbERPy04CMRTdm/APzSVhJy0PFUYKIQTQpaILl9fpZTph&#10;ettMCwx/TxcmLk/Oe7HqXCMu1Mbas4bRUIEgLr2pudLw/bV7nIGICdlg45k03CjCatl7WGBh/JU/&#10;6XJIlcghHAvUYFMKhZSxtOQwDn0gztzRtw5Thm0lTYvXHO4aOVbqWTqsOTdYDLSxVJ4OZ6dhP+sm&#10;L2/NMUyexuonzH/Vx85utR70u/UriERd+hf/ud+Nhul8lOfm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HoZkwgAAAN0AAAAPAAAAAAAAAAAAAAAAAJgCAABkcnMvZG93&#10;bnJldi54bWxQSwUGAAAAAAQABAD1AAAAhwMAAAAA&#10;" filled="f" strokecolor="black [3213]" strokeweight=".25pt"/>
                      <v:rect id="Rectangle 163" o:spid="_x0000_s11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Ij/8YA&#10;AADdAAAADwAAAGRycy9kb3ducmV2LnhtbESPT08CMRTE7yZ+h+aZcJMWUGBXCjFGlCP/Dh6f28d2&#10;4/a12RZYv701MfE4mZnfZBar3rXiQl1sPGsYDRUI4sqbhmsNx8P6fg4iJmSDrWfS8E0RVsvbmwWW&#10;xl95R5d9qkWGcCxRg00plFLGypLDOPSBOHsn3zlMWXa1NB1eM9y1cqzUVDpsOC9YDPRiqfran52G&#10;t3k/mb23pzB5HKuPUHyq7dq+aj2465+fQCTq03/4r70xGh6KUQG/b/IT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Ij/8YAAADdAAAADwAAAAAAAAAAAAAAAACYAgAAZHJz&#10;L2Rvd25yZXYueG1sUEsFBgAAAAAEAAQA9QAAAIsDAAAAAA==&#10;" filled="f" strokecolor="black [3213]" strokeweight=".25pt"/>
                      <v:rect id="Rectangle 164" o:spid="_x0000_s11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A38MA&#10;AADdAAAADwAAAGRycy9kb3ducmV2LnhtbERPy04CMRTdm/gPzTVxJ60DCowUYowgS3ksWF6ml+nE&#10;6W0zrTD8PV2YuDw579mid604UxcbzxqeBwoEceVNw7WG/W75NAERE7LB1jNpuFKExfz+boal8Rfe&#10;0HmbapFDOJaowaYUSiljZclhHPhAnLmT7xymDLtamg4vOdy1slDqVTpsODdYDPRhqfrZ/joNq0k/&#10;HH+1pzB8KdQhTI/qe2k/tX586N/fQCTq07/4z702GkbTIu/P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RA38MAAADdAAAADwAAAAAAAAAAAAAAAACYAgAAZHJzL2Rv&#10;d25yZXYueG1sUEsFBgAAAAAEAAQA9QAAAIgDAAAAAA==&#10;" filled="f" strokecolor="black [3213]" strokeweight=".25pt"/>
                    </v:group>
                    <v:group id="Group 165" o:spid="_x0000_s115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JBBc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IkEFxgAAAN0A&#10;AAAPAAAAAAAAAAAAAAAAAKoCAABkcnMvZG93bnJldi54bWxQSwUGAAAAAAQABAD6AAAAnQMAAAAA&#10;">
                      <v:rect id="Rectangle 166" o:spid="_x0000_s115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7M8YA&#10;AADdAAAADwAAAGRycy9kb3ducmV2LnhtbESPS2/CMBCE75X6H6yt1FuxG/qAFIMQKo8jpRw4buMl&#10;jhqvrdiF8O9xpUo9jmbmG81k1rtWnKiLjWcNjwMFgrjypuFaw/5z+TACEROywdYzabhQhNn09maC&#10;pfFn/qDTLtUiQziWqMGmFEopY2XJYRz4QJy9o+8cpiy7WpoOzxnuWlko9SIdNpwXLAZaWKq+dz9O&#10;w2rUD1/X7TEMnwt1COMvtV3ad63v7/r5G4hEffoP/7U3RsPTuCjg901+AnJ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p7M8YAAADdAAAADwAAAAAAAAAAAAAAAACYAgAAZHJz&#10;L2Rvd25yZXYueG1sUEsFBgAAAAAEAAQA9QAAAIsDAAAAAA==&#10;" filled="f" strokecolor="black [3213]" strokeweight=".25pt"/>
                      <v:rect id="Rectangle 167" o:spid="_x0000_s116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beqMYA&#10;AADdAAAADwAAAGRycy9kb3ducmV2LnhtbESPT08CMRTE7yZ+h+aReJOWXf/ASiGECHhU9ODxuX1s&#10;N25fm22F5dtTExOPk5n5TWa+HFwnjtTH1rOGyViBIK69abnR8PG+uZ2CiAnZYOeZNJwpwnJxfTXH&#10;yvgTv9FxnxqRIRwr1GBTCpWUsbbkMI59IM7ewfcOU5Z9I02Ppwx3nSyUepAOW84LFgOtLdXf+x+n&#10;YTsdysdddwjlfaE+w+xLvW7ss9Y3o2H1BCLRkP7Df+0Xo+FuVpTw+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dbeqMYAAADdAAAADwAAAAAAAAAAAAAAAACYAgAAZHJz&#10;L2Rvd25yZXYueG1sUEsFBgAAAAAEAAQA9QAAAIsDAAAAAA==&#10;" filled="f" strokecolor="black [3213]" strokeweight=".25pt"/>
                      <v:rect id="Rectangle 168" o:spid="_x0000_s116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9G3MUA&#10;AADdAAAADwAAAGRycy9kb3ducmV2LnhtbESPQU8CMRSE7yb+h+aZeIPWBRFWCjEGhCOiB4/P7WO7&#10;cfvabAus/56akHiczMw3mfmyd604URcbzxoehgoEceVNw7WGz4/1YAoiJmSDrWfS8EsRlovbmzmW&#10;xp/5nU77VIsM4ViiBptSKKWMlSWHcegDcfYOvnOYsuxqaTo8Z7hrZaHURDpsOC9YDPRqqfrZH52G&#10;t2k/etq0hzB6LNRXmH2r3dqutL6/61+eQSTq03/42t4aDeNZMYa/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0bcxQAAAN0AAAAPAAAAAAAAAAAAAAAAAJgCAABkcnMv&#10;ZG93bnJldi54bWxQSwUGAAAAAAQABAD1AAAAigMAAAAA&#10;" filled="f" strokecolor="black [3213]" strokeweight=".25pt"/>
                      <v:rect id="Rectangle 169" o:spid="_x0000_s116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PjR8UA&#10;AADdAAAADwAAAGRycy9kb3ducmV2LnhtbESPQU8CMRSE7yT+h+aZcJPWRRBWCjEElCOiB4/P7WO7&#10;cfvabAus/96amHCczMw3mcWqd604UxcbzxruRwoEceVNw7WGj/ft3QxETMgGW8+k4YcirJY3gwWW&#10;xl/4jc6HVIsM4ViiBptSKKWMlSWHceQDcfaOvnOYsuxqaTq8ZLhrZaHUVDpsOC9YDLS2VH0fTk7D&#10;y6wfP762xzCeFOozzL/Ufms3Wg9v++cnEIn6dA3/t3dGw8O8mM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c+NHxQAAAN0AAAAPAAAAAAAAAAAAAAAAAJgCAABkcnMv&#10;ZG93bnJldi54bWxQSwUGAAAAAAQABAD1AAAAigMAAAAA&#10;" filled="f" strokecolor="black [3213]" strokeweight=".25pt"/>
                      <v:rect id="Rectangle 170" o:spid="_x0000_s116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F9MMUA&#10;AADdAAAADwAAAGRycy9kb3ducmV2LnhtbESPQU8CMRSE7yT+h+aZcIPWRRFWCjEElCOiB4/P7WO7&#10;cfvabAus/96amHCczMw3mcWqd604UxcbzxruxgoEceVNw7WGj/ftaAYiJmSDrWfS8EMRVsubwQJL&#10;4y/8RudDqkWGcCxRg00plFLGypLDOPaBOHtH3zlMWXa1NB1eMty1slBqKh02nBcsBlpbqr4PJ6fh&#10;ZdZPHl/bY5g8FOozzL/Ufms3Wg9v++cnEIn6dA3/t3dGw/28mML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oX0wxQAAAN0AAAAPAAAAAAAAAAAAAAAAAJgCAABkcnMv&#10;ZG93bnJldi54bWxQSwUGAAAAAAQABAD1AAAAigMAAAAA&#10;" filled="f" strokecolor="black [3213]" strokeweight=".25pt"/>
                      <v:rect id="Rectangle 171" o:spid="_x0000_s116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3Yq8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eN5MYX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7dirxQAAAN0AAAAPAAAAAAAAAAAAAAAAAJgCAABkcnMv&#10;ZG93bnJldi54bWxQSwUGAAAAAAQABAD1AAAAigMAAAAA&#10;" filled="f" strokecolor="black [3213]" strokeweight=".25pt"/>
                    </v:group>
                  </v:group>
                </v:group>
                <v:group id="Group 172" o:spid="_x0000_s1165" style="position:absolute;left:8064;top:13072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jomM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rB83sS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EY6JjFAAAA3QAA&#10;AA8AAAAAAAAAAAAAAAAAqgIAAGRycy9kb3ducmV2LnhtbFBLBQYAAAAABAAEAPoAAACcAwAAAAA=&#10;">
                  <v:group id="Group 173" o:spid="_x0000_s1166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RNA8YAAADdAAAADwAAAGRycy9kb3ducmV2LnhtbESPQWvCQBSE74X+h+UJ&#10;vekmthaNriJSiwcRqoJ4e2SfSTD7NmTXJP57VxB6HGbmG2a26EwpGqpdYVlBPIhAEKdWF5wpOB7W&#10;/TEI55E1lpZJwZ0cLObvbzNMtG35j5q9z0SAsEtQQe59lUjp0pwMuoGtiIN3sbVBH2SdSV1jG+Cm&#10;lMMo+pYGCw4LOVa0yim97m9GwW+L7fIz/mm218vqfj6MdqdtTEp99LrlFISnzv+HX+2NVvA1GU7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+VE0DxgAAAN0A&#10;AAAPAAAAAAAAAAAAAAAAAKoCAABkcnMvZG93bnJldi54bWxQSwUGAAAAAAQABAD6AAAAnQMAAAAA&#10;">
                    <v:group id="Group 174" o:spid="_x0000_s116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t3JDwwAAAN0AAAAP&#10;AAAAAAAAAAAAAAAAAKoCAABkcnMvZG93bnJldi54bWxQSwUGAAAAAAQABAD6AAAAmgMAAAAA&#10;">
                      <v:rect id="Rectangle 175" o:spid="_x0000_s11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FzmcYA&#10;AADdAAAADwAAAGRycy9kb3ducmV2LnhtbESPT08CMRTE7yZ+h+aZcJMWFgVWCjEGlKP8OXh8bh/b&#10;jdvXZltg/fbWxMTjZGZ+k1mseteKC3Wx8axhNFQgiCtvGq41HA+b+xmImJANtp5JwzdFWC1vbxZY&#10;Gn/lHV32qRYZwrFEDTalUEoZK0sO49AH4uydfOcwZdnV0nR4zXDXyrFSj9Jhw3nBYqAXS9XX/uw0&#10;vM76YvrWnkLxMFYfYf6p3jd2rfXgrn9+ApGoT//hv/bWaJjMixH8vs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5FzmcYAAADdAAAADwAAAAAAAAAAAAAAAACYAgAAZHJz&#10;L2Rvd25yZXYueG1sUEsFBgAAAAAEAAQA9QAAAIsDAAAAAA==&#10;" filled="f" strokecolor="black [3213]" strokeweight=".25pt"/>
                      <v:rect id="Rectangle 176" o:spid="_x0000_s11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Pt7sYA&#10;AADdAAAADwAAAGRycy9kb3ducmV2LnhtbESPT08CMRTE7yZ+h+aReJOWXf/ASiGECHhU9ODxuX1s&#10;N25fm22F5dtTExOPk5n5TWa+HFwnjtTH1rOGyViBIK69abnR8PG+uZ2CiAnZYOeZNJwpwnJxfTXH&#10;yvgTv9FxnxqRIRwr1GBTCpWUsbbkMI59IM7ewfcOU5Z9I02Ppwx3nSyUepAOW84LFgOtLdXf+x+n&#10;YTsdysdddwjlfaE+w+xLvW7ss9Y3o2H1BCLRkP7Df+0Xo+FuVhbw+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0Pt7sYAAADdAAAADwAAAAAAAAAAAAAAAACYAgAAZHJz&#10;L2Rvd25yZXYueG1sUEsFBgAAAAAEAAQA9QAAAIsDAAAAAA==&#10;" filled="f" strokecolor="black [3213]" strokeweight=".25pt"/>
                      <v:rect id="Rectangle 177" o:spid="_x0000_s11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9IdcUA&#10;AADdAAAADwAAAGRycy9kb3ducmV2LnhtbESPQU8CMRSE7yb+h+aZeJNWFhVWCiEEhCMiB47P7WO7&#10;cfvabCus/56amHiczMw3mem8d604UxcbzxoeBwoEceVNw7WGw8f6YQwiJmSDrWfS8EMR5rPbmymW&#10;xl/4nc77VIsM4ViiBptSKKWMlSWHceADcfZOvnOYsuxqaTq8ZLhr5VCpZ+mw4bxgMdDSUvW1/3Ya&#10;3sZ98bJpT6F4GqpjmHyq3dqutL6/6xevIBL16T/8194aDaNJUcDvm/wE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D0h1xQAAAN0AAAAPAAAAAAAAAAAAAAAAAJgCAABkcnMv&#10;ZG93bnJldi54bWxQSwUGAAAAAAQABAD1AAAAigMAAAAA&#10;" filled="f" strokecolor="black [3213]" strokeweight=".25pt"/>
                      <v:rect id="Rectangle 178" o:spid="_x0000_s11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bQAcUA&#10;AADdAAAADwAAAGRycy9kb3ducmV2LnhtbESPQU8CMRSE7yb+h+aZcINWFhFWCjFEhCOiB4/P7WO7&#10;cfvabCus/56akHiczMw3mcWqd604URcbzxruRwoEceVNw7WGj/fNcAYiJmSDrWfS8EsRVsvbmwWW&#10;xp/5jU6HVIsM4ViiBptSKKWMlSWHceQDcfaOvnOYsuxqaTo8Z7hr5VipqXTYcF6wGGhtqfo+/DgN&#10;r7O+eNy2x1A8jNVnmH+p/ca+aD2465+fQCTq03/42t4ZDZN5MYG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5tABxQAAAN0AAAAPAAAAAAAAAAAAAAAAAJgCAABkcnMv&#10;ZG93bnJldi54bWxQSwUGAAAAAAQABAD1AAAAigMAAAAA&#10;" filled="f" strokecolor="black [3213]" strokeweight=".25pt"/>
                      <v:rect id="Rectangle 179" o:spid="_x0000_s11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p1msUA&#10;AADdAAAADwAAAGRycy9kb3ducmV2LnhtbESPQU8CMRSE7yT+h+aZcJNWVhBWCjEElCOiB4/P7WO7&#10;cfvabAus/96amHCczMw3mcWqd604UxcbzxruRwoEceVNw7WGj/ft3QxETMgGW8+k4YcirJY3gwWW&#10;xl/4jc6HVIsM4ViiBptSKKWMlSWHceQDcfaOvnOYsuxqaTq8ZLhr5VipqXTYcF6wGGhtqfo+nJyG&#10;l1lfPL62x1BMxuozzL/Ufms3Wg9v++cnEIn6dA3/t3dGw8O8mM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qnWaxQAAAN0AAAAPAAAAAAAAAAAAAAAAAJgCAABkcnMv&#10;ZG93bnJldi54bWxQSwUGAAAAAAQABAD1AAAAigMAAAAA&#10;" filled="f" strokecolor="black [3213]" strokeweight=".25pt"/>
                      <v:rect id="Rectangle 180" o:spid="_x0000_s11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jr7cUA&#10;AADdAAAADwAAAGRycy9kb3ducmV2LnhtbESPQU8CMRSE7yT+h+aZcINWVhFWCjEElCOiB4/P7WO7&#10;cfvabAus/96amHCczMw3mcWqd604UxcbzxruxgoEceVNw7WGj/ftaAYiJmSDrWfS8EMRVsubwQJL&#10;4y/8RudDqkWGcCxRg00plFLGypLDOPaBOHtH3zlMWXa1NB1eMty1cqLUVDpsOC9YDLS2VH0fTk7D&#10;y6wvHl/bYygeJuozzL/Ufms3Wg9v++cnEIn6dA3/t3dGw/28mML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eOvtxQAAAN0AAAAPAAAAAAAAAAAAAAAAAJgCAABkcnMv&#10;ZG93bnJldi54bWxQSwUGAAAAAAQABAD1AAAAigMAAAAA&#10;" filled="f" strokecolor="black [3213]" strokeweight=".25pt"/>
                    </v:group>
                    <v:group id="Group 181" o:spid="_x0000_s117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7qN8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K32fgD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V7qN8cAAADd&#10;AAAADwAAAAAAAAAAAAAAAACqAgAAZHJzL2Rvd25yZXYueG1sUEsFBgAAAAAEAAQA+gAAAJ4DAAAA&#10;AA==&#10;">
                      <v:rect id="Rectangle 182" o:spid="_x0000_s11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vaBMMA&#10;AADdAAAADwAAAGRycy9kb3ducmV2LnhtbERPu07DMBTdkfgH6yJ1ozYNjybUrVDVQkdoOzBe4ps4&#10;Ir62YrcNf48HJMaj816sRteLMw2x86zhbqpAENfedNxqOB62t3MQMSEb7D2Thh+KsFpeXy2wMv7C&#10;H3Tep1bkEI4VarAphUrKWFtyGKc+EGeu8YPDlOHQSjPgJYe7Xs6UepQOO84NFgOtLdXf+5PT8Dof&#10;i6e3vgnFw0x9hvJLvW/tRuvJzfjyDCLRmP7Ff+6d0XBfFnlufpOf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vaBMMAAADdAAAADwAAAAAAAAAAAAAAAACYAgAAZHJzL2Rv&#10;d25yZXYueG1sUEsFBgAAAAAEAAQA9QAAAIgDAAAAAA==&#10;" filled="f" strokecolor="black [3213]" strokeweight=".25pt"/>
                      <v:rect id="Rectangle 183" o:spid="_x0000_s11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d/n8YA&#10;AADdAAAADwAAAGRycy9kb3ducmV2LnhtbESPT08CMRTE7yZ+h+aReJMW1j/sSiGECHhU9ODxuX1s&#10;N25fm22F5dtTExOPk5n5TWa+HFwnjtTH1rOGyViBIK69abnR8PG+uZ2BiAnZYOeZNJwpwnJxfTXH&#10;yvgTv9FxnxqRIRwr1GBTCpWUsbbkMI59IM7ewfcOU5Z9I02Ppwx3nZwq9SAdtpwXLAZaW6q/9z9O&#10;w3Y2FI+77hCK+6n6DOWXet3YZ61vRsPqCUSiIf2H/9ovRsNdWZTw+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d/n8YAAADdAAAADwAAAAAAAAAAAAAAAACYAgAAZHJz&#10;L2Rvd25yZXYueG1sUEsFBgAAAAAEAAQA9QAAAIsDAAAAAA==&#10;" filled="f" strokecolor="black [3213]" strokeweight=".25pt"/>
                      <v:rect id="Rectangle 184" o:spid="_x0000_s11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ulf8IA&#10;AADdAAAADwAAAGRycy9kb3ducmV2LnhtbERPy04CMRTdm/APzSVhJy0PFUYKMQaQJaILl9fpZTph&#10;ettMCwx/TxcmLk/Oe7HqXCMu1Mbas4bRUIEgLr2pudLw/bV5nIGICdlg45k03CjCatl7WGBh/JU/&#10;6XJIlcghHAvUYFMKhZSxtOQwDn0gztzRtw5Thm0lTYvXHO4aOVbqWTqsOTdYDPRuqTwdzk7DdtZN&#10;Xj6aY5g8jdVPmP+q/cautR70u7dXEIm69C/+c++Mhul8mvfn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26V/wgAAAN0AAAAPAAAAAAAAAAAAAAAAAJgCAABkcnMvZG93&#10;bnJldi54bWxQSwUGAAAAAAQABAD1AAAAhwMAAAAA&#10;" filled="f" strokecolor="black [3213]" strokeweight=".25pt"/>
                      <v:rect id="Rectangle 185" o:spid="_x0000_s11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cA5MYA&#10;AADdAAAADwAAAGRycy9kb3ducmV2LnhtbESPT08CMRTE7yZ+h+aZcJOWfworhRgiyBGRA8fn9rHd&#10;uH1tthWWb29JTDxOZuY3mfmyc404UxtrzxoGfQWCuPSm5krD4XP9OAURE7LBxjNpuFKE5eL+bo6F&#10;8Rf+oPM+VSJDOBaowaYUCiljaclh7PtAnL2Tbx2mLNtKmhYvGe4aOVTqSTqsOS9YDLSyVH7vf5yG&#10;zbQbPb83pzCaDNUxzL7Ubm3ftO49dK8vIBJ16T/8194aDePZeAC3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5cA5MYAAADdAAAADwAAAAAAAAAAAAAAAACYAgAAZHJz&#10;L2Rvd25yZXYueG1sUEsFBgAAAAAEAAQA9QAAAIsDAAAAAA==&#10;" filled="f" strokecolor="black [3213]" strokeweight=".25pt"/>
                      <v:rect id="Rectangle 186" o:spid="_x0000_s11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Wek8UA&#10;AADdAAAADwAAAGRycy9kb3ducmV2LnhtbESPQU8CMRSE7yb+h+aZeIPWBRFWCjEGhCOiB4/P7WO7&#10;cfvabAus/56akHiczMw3mfmyd604URcbzxoehgoEceVNw7WGz4/1YAoiJmSDrWfS8EsRlovbmzmW&#10;xp/5nU77VIsM4ViiBptSKKWMlSWHcegDcfYOvnOYsuxqaTo8Z7hrZaHURDpsOC9YDPRqqfrZH52G&#10;t2k/etq0hzB6LNRXmH2r3dqutL6/61+eQSTq03/42t4aDePZuIC/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RZ6TxQAAAN0AAAAPAAAAAAAAAAAAAAAAAJgCAABkcnMv&#10;ZG93bnJldi54bWxQSwUGAAAAAAQABAD1AAAAigMAAAAA&#10;" filled="f" strokecolor="black [3213]" strokeweight=".25pt"/>
                      <v:rect id="Rectangle 187" o:spid="_x0000_s11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k7CMUA&#10;AADdAAAADwAAAGRycy9kb3ducmV2LnhtbESPQU8CMRSE7yb+h+aZcINWFhFWCjFEhCOiB4/P7WO7&#10;cfvabCus/56akHiczMw3mcWqd604URcbzxruRwoEceVNw7WGj/fNcAYiJmSDrWfS8EsRVsvbmwWW&#10;xp/5jU6HVIsM4ViiBptSKKWMlSWHceQDcfaOvnOYsuxqaTo8Z7hr5VipqXTYcF6wGGhtqfo+/DgN&#10;r7O+eNy2x1A8jNVnmH+p/ca+aD2465+fQCTq03/42t4ZDZP5p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CTsIxQAAAN0AAAAPAAAAAAAAAAAAAAAAAJgCAABkcnMv&#10;ZG93bnJldi54bWxQSwUGAAAAAAQABAD1AAAAigMAAAAA&#10;" filled="f" strokecolor="black [3213]" strokeweight=".25pt"/>
                    </v:group>
                  </v:group>
                  <v:group id="Group 188" o:spid="_x0000_s1181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igc9xgAAAN0A&#10;AAAPAAAAAAAAAAAAAAAAAKoCAABkcnMvZG93bnJldi54bWxQSwUGAAAAAAQABAD6AAAAnQMAAAAA&#10;">
                    <v:group id="Group 189" o:spid="_x0000_s1182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aipsYAAADdAAAADwAAAGRycy9kb3ducmV2LnhtbESPT2vCQBTE70K/w/IK&#10;3uom/qOmriKixYMIakF6e2SfSTD7NmTXJH77rlDwOMzMb5j5sjOlaKh2hWUF8SACQZxaXXCm4Oe8&#10;/fgE4TyyxtIyKXiQg+XirTfHRNuWj9ScfCYChF2CCnLvq0RKl+Zk0A1sRRy8q60N+iDrTOoa2wA3&#10;pRxG0VQaLDgs5FjROqf0drobBd8ttqtRvGn2t+v68XueHC77mJTqv3erLxCeOv8K/7d3WsF4Np7A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qKmxgAAAN0A&#10;AAAPAAAAAAAAAAAAAAAAAKoCAABkcnMvZG93bnJldi54bWxQSwUGAAAAAAQABAD6AAAAnQMAAAAA&#10;">
                      <v:rect id="Rectangle 190" o:spid="_x0000_s11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6YkMYA&#10;AADdAAAADwAAAGRycy9kb3ducmV2LnhtbESPT08CMRTE7yR+h+aZeINW/gkrhRgDylGRA8fn9rHd&#10;uH1tthWWb29NSDhOZuY3mcWqc404URtrzxoeBwoEcelNzZWG/demPwMRE7LBxjNpuFCE1fKut8DC&#10;+DN/0mmXKpEhHAvUYFMKhZSxtOQwDnwgzt7Rtw5Tlm0lTYvnDHeNHCo1lQ5rzgsWA71aKn92v07D&#10;26wbPb03xzCaDNUhzL/Vx8autX64716eQSTq0i18bW+NhvF8PIX/N/kJ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H6YkMYAAADdAAAADwAAAAAAAAAAAAAAAACYAgAAZHJz&#10;L2Rvd25yZXYueG1sUEsFBgAAAAAEAAQA9QAAAIsDAAAAAA==&#10;" filled="f" strokecolor="black [3213]" strokeweight=".25pt"/>
                      <v:rect id="Rectangle 191" o:spid="_x0000_s11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9C8YA&#10;AADdAAAADwAAAGRycy9kb3ducmV2LnhtbESPT08CMRTE7yZ+h+aZcJNW/gisFGKIIEdEDxwf28d2&#10;4/a12VZYvr0lMfE4mZnfZObLzjXiTG2sPWt46isQxKU3NVcavj7Xj1MQMSEbbDyThitFWC7u7+ZY&#10;GH/hDzrvUyUyhGOBGmxKoZAylpYcxr4PxNk7+dZhyrKtpGnxkuGukQOlnqXDmvOCxUArS+X3/sdp&#10;2Ey74eS9OYXheKAOYXZUu7V907r30L2+gEjUpf/wX3trNIxmownc3uQn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I9C8YAAADdAAAADwAAAAAAAAAAAAAAAACYAgAAZHJz&#10;L2Rvd25yZXYueG1sUEsFBgAAAAAEAAQA9QAAAIsDAAAAAA==&#10;" filled="f" strokecolor="black [3213]" strokeweight=".25pt"/>
                      <v:rect id="Rectangle 192" o:spid="_x0000_s11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2pecIA&#10;AADdAAAADwAAAGRycy9kb3ducmV2LnhtbERPy04CMRTdm/APzSVhJy0PFUYKMQaQJaILl9fpZTph&#10;ettMCwx/TxcmLk/Oe7HqXCMu1Mbas4bRUIEgLr2pudLw/bV5nIGICdlg45k03CjCatl7WGBh/JU/&#10;6XJIlcghHAvUYFMKhZSxtOQwDn0gztzRtw5Thm0lTYvXHO4aOVbqWTqsOTdYDPRuqTwdzk7DdtZN&#10;Xj6aY5g8jdVPmP+q/cautR70u7dXEIm69C/+c++Mhul8mufm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ral5wgAAAN0AAAAPAAAAAAAAAAAAAAAAAJgCAABkcnMvZG93&#10;bnJldi54bWxQSwUGAAAAAAQABAD1AAAAhwMAAAAA&#10;" filled="f" strokecolor="black [3213]" strokeweight=".25pt"/>
                      <v:rect id="Rectangle 193" o:spid="_x0000_s11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M4sYA&#10;AADdAAAADwAAAGRycy9kb3ducmV2LnhtbESPT08CMRTE7yZ+h+aZeJNWQGBXCjFGhCP/Dh6f28d2&#10;4/a12VZYvz01MfE4mZnfZObL3rXiTF1sPGt4HCgQxJU3DdcajofVwwxETMgGW8+k4YciLBe3N3Ms&#10;jb/wjs77VIsM4ViiBptSKKWMlSWHceADcfZOvnOYsuxqaTq8ZLhr5VCpiXTYcF6wGOjVUvW1/3Ya&#10;3mf9aLpuT2H0NFQfofhU25V90/r+rn95BpGoT//hv/bGaBgX4wJ+3+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EM4sYAAADdAAAADwAAAAAAAAAAAAAAAACYAgAAZHJz&#10;L2Rvd25yZXYueG1sUEsFBgAAAAAEAAQA9QAAAIsDAAAAAA==&#10;" filled="f" strokecolor="black [3213]" strokeweight=".25pt"/>
                      <v:rect id="Rectangle 194" o:spid="_x0000_s11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IzosIA&#10;AADdAAAADwAAAGRycy9kb3ducmV2LnhtbERPTU8CMRC9m/AfmiHhJi0gCiuFECLCEdGDx3E7bDds&#10;p822wPrv6cHE48v7Xqw614grtbH2rGE0VCCIS29qrjR8fW4fZyBiQjbYeCYNvxRhtew9LLAw/sYf&#10;dD2mSuQQjgVqsCmFQspYWnIYhz4QZ+7kW4cpw7aSpsVbDneNHCv1LB3WnBssBtpYKs/Hi9PwPusm&#10;L7vmFCbTsfoO8x912No3rQf9bv0KIlGX/sV/7r3R8DSf5v3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AjOiwgAAAN0AAAAPAAAAAAAAAAAAAAAAAJgCAABkcnMvZG93&#10;bnJldi54bWxQSwUGAAAAAAQABAD1AAAAhwMAAAAA&#10;" filled="f" strokecolor="black [3213]" strokeweight=".25pt"/>
                      <v:rect id="Rectangle 195" o:spid="_x0000_s11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6WOcYA&#10;AADdAAAADwAAAGRycy9kb3ducmV2LnhtbESPT08CMRTE7yZ+h+aZeHNb/imsFGKMIEdEDhyf28d2&#10;4/a12VZYvj01MfE4mZnfZObL3rXiRF1sPGsYFAoEceVNw7WG/efqYQoiJmSDrWfScKEIy8XtzRxL&#10;48/8QaddqkWGcCxRg00plFLGypLDWPhAnL2j7xymLLtamg7PGe5aOVTqUTpsOC9YDPRqqfre/TgN&#10;62k/enpvj2E0GapDmH2p7cq+aX1/1788g0jUp//wX3tjNIxnkwH8vs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6WOcYAAADdAAAADwAAAAAAAAAAAAAAAACYAgAAZHJz&#10;L2Rvd25yZXYueG1sUEsFBgAAAAAEAAQA9QAAAIsDAAAAAA==&#10;" filled="f" strokecolor="black [3213]" strokeweight=".25pt"/>
                    </v:group>
                    <v:group id="Group 196" o:spid="_x0000_s1189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PasD8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/icjI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9qwPxgAAAN0A&#10;AAAPAAAAAAAAAAAAAAAAAKoCAABkcnMvZG93bnJldi54bWxQSwUGAAAAAAQABAD6AAAAnQMAAAAA&#10;">
                      <v:rect id="Rectangle 197" o:spid="_x0000_s11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Ct1cUA&#10;AADdAAAADwAAAGRycy9kb3ducmV2LnhtbESPQU8CMRSE7yT+h+aZcJNWVhBWCjEElCOiB4/P7WO7&#10;cfvabAus/96amHCczMw3mcWqd604UxcbzxruRwoEceVNw7WGj/ft3QxETMgGW8+k4YcirJY3gwWW&#10;xl/4jc6HVIsM4ViiBptSKKWMlSWHceQDcfaOvnOYsuxqaTq8ZLhr5VipqXTYcF6wGGhtqfo+nJyG&#10;l1lfPL62x1BMxuozzL/Ufms3Wg9v++cnEIn6dA3/t3dGw8N8U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0K3VxQAAAN0AAAAPAAAAAAAAAAAAAAAAAJgCAABkcnMv&#10;ZG93bnJldi54bWxQSwUGAAAAAAQABAD1AAAAigMAAAAA&#10;" filled="f" strokecolor="black [3213]" strokeweight=".25pt"/>
                      <v:rect id="Rectangle 198" o:spid="_x0000_s11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k1ocYA&#10;AADdAAAADwAAAGRycy9kb3ducmV2LnhtbESPT08CMRTE7yR+h+aZeINW/iisFGIMKEdEDhyf28d2&#10;4/a12VZYvr01IeE4mZnfZObLzjXiRG2sPWt4HCgQxKU3NVca9l/r/hRETMgGG8+k4UIRlou73hwL&#10;48/8SaddqkSGcCxQg00pFFLG0pLDOPCBOHtH3zpMWbaVNC2eM9w1cqjUk3RYc16wGOjNUvmz+3Ua&#10;3qfd6PmjOYbRZKgOYfattmu70vrhvnt9AZGoS7fwtb0xGsazyRj+3+Qn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k1ocYAAADdAAAADwAAAAAAAAAAAAAAAACYAgAAZHJz&#10;L2Rvd25yZXYueG1sUEsFBgAAAAAEAAQA9QAAAIsDAAAAAA==&#10;" filled="f" strokecolor="black [3213]" strokeweight=".25pt"/>
                      <v:rect id="Rectangle 199" o:spid="_x0000_s11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WQOsYA&#10;AADdAAAADwAAAGRycy9kb3ducmV2LnhtbESPzU7DMBCE70i8g7VI3KhNS2gb4lYIUeiR/hw4LvEm&#10;jojXVmza8PYYCYnjaGa+0VTr0fXiREPsPGu4nSgQxLU3HbcajofNzQJETMgGe8+k4ZsirFeXFxWW&#10;xp95R6d9akWGcCxRg00plFLG2pLDOPGBOHuNHxymLIdWmgHPGe56OVXqXjrsOC9YDPRkqf7cfzkN&#10;L4txNn/tmzArpuo9LD/U28Y+a319NT4+gEg0pv/wX3trNNwti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WQOsYAAADdAAAADwAAAAAAAAAAAAAAAACYAgAAZHJz&#10;L2Rvd25yZXYueG1sUEsFBgAAAAAEAAQA9QAAAIsDAAAAAA==&#10;" filled="f" strokecolor="black [3213]" strokeweight=".25pt"/>
                      <v:rect id="Rectangle 200" o:spid="_x0000_s11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OTc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u6K+Q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acOTcYAAADdAAAADwAAAAAAAAAAAAAAAACYAgAAZHJz&#10;L2Rvd25yZXYueG1sUEsFBgAAAAAEAAQA9QAAAIsDAAAAAA==&#10;" filled="f" strokecolor="black [3213]" strokeweight=".25pt"/>
                      <v:rect id="Rectangle 201" o:spid="_x0000_s11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ur1sYA&#10;AADdAAAADwAAAGRycy9kb3ducmV2LnhtbESPT08CMRTE7yR8h+aReJNWkH8rhRAj6lHQA8fH9rHd&#10;sH1tthXWb29NTDhOZuY3meW6c424UBtrzxoehgoEcelNzZWGr8/t/RxETMgGG8+k4YcirFf93hIL&#10;46+8o8s+VSJDOBaowaYUCiljaclhHPpAnL2Tbx2mLNtKmhavGe4aOVJqKh3WnBcsBnq2VJ73307D&#10;67wbz96aUxhPRuoQFkf1sbUvWt8Nus0TiERduoX/2+9Gw+NiMoO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uur1sYAAADdAAAADwAAAAAAAAAAAAAAAACYAgAAZHJz&#10;L2Rvd25yZXYueG1sUEsFBgAAAAAEAAQA9QAAAIsDAAAAAA==&#10;" filled="f" strokecolor="black [3213]" strokeweight=".25pt"/>
                      <v:rect id="Rectangle 202" o:spid="_x0000_s11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Q/pMIA&#10;AADdAAAADwAAAGRycy9kb3ducmV2LnhtbERPTU8CMRC9m/AfmiHhJi0gCiuFECLCEdGDx3E7bDds&#10;p822wPrv6cHE48v7Xqw614grtbH2rGE0VCCIS29qrjR8fW4fZyBiQjbYeCYNvxRhtew9LLAw/sYf&#10;dD2mSuQQjgVqsCmFQspYWnIYhz4QZ+7kW4cpw7aSpsVbDneNHCv1LB3WnBssBtpYKs/Hi9PwPusm&#10;L7vmFCbTsfoO8x912No3rQf9bv0KIlGX/sV/7r3R8DSf5r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dD+kwgAAAN0AAAAPAAAAAAAAAAAAAAAAAJgCAABkcnMvZG93&#10;bnJldi54bWxQSwUGAAAAAAQABAD1AAAAhwMAAAAA&#10;" filled="f" strokecolor="black [3213]" strokeweight=".25pt"/>
                    </v:group>
                  </v:group>
                  <v:group id="Group 203" o:spid="_x0000_s1196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I+fscAAADdAAAADwAAAGRycy9kb3ducmV2LnhtbESPT2vCQBTE74LfYXmC&#10;t7qJraLRVUTa0oMI/gHx9sg+k2D2bciuSfz23ULB4zAzv2GW686UoqHaFZYVxKMIBHFqdcGZgvPp&#10;620GwnlkjaVlUvAkB+tVv7fERNuWD9QcfSYChF2CCnLvq0RKl+Zk0I1sRRy8m60N+iDrTOoa2wA3&#10;pRxH0VQaLDgs5FjRNqf0fnwYBd8ttpv3+LPZ3W/b5/U02V92MSk1HHSbBQhPnX+F/9s/WsHHfDKH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lI+fscAAADd&#10;AAAADwAAAAAAAAAAAAAAAACqAgAAZHJzL2Rvd25yZXYueG1sUEsFBgAAAAAEAAQA+gAAAJ4DAAAA&#10;AA==&#10;">
                    <v:group id="Group 204" o:spid="_x0000_s119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RdXsQAAADdAAAADwAAAGRycy9kb3ducmV2LnhtbERPy2rCQBTdF/oPwxXc&#10;1Un6CG10FAlVXIjQWCjdXTLXJJi5EzJjHn/fWQhdHs57tRlNI3rqXG1ZQbyIQBAXVtdcKvg+757e&#10;QTiPrLGxTAomcrBZPz6sMNV24C/qc1+KEMIuRQWV920qpSsqMugWtiUO3MV2Bn2AXSl1h0MIN418&#10;jqJEGqw5NFTYUlZRcc1vRsF+wGH7En/2x+slm37Pb6efY0xKzWfjdgnC0+j/xXf3QSt4/UjC/v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QRdXsQAAADdAAAA&#10;DwAAAAAAAAAAAAAAAACqAgAAZHJzL2Rvd25yZXYueG1sUEsFBgAAAAAEAAQA+gAAAJsDAAAAAA==&#10;">
                      <v:rect id="Rectangle 205" o:spid="_x0000_s11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JchMYA&#10;AADdAAAADwAAAGRycy9kb3ducmV2LnhtbESPT08CMRTE7yZ+h+aZeHNb/oiwUogxghwVOXB8bh/b&#10;jdvXZlth+fbUxITjZGZ+k5kve9eKI3Wx8axhUCgQxJU3Ddcadl+rhymImJANtp5Jw5kiLBe3N3Ms&#10;jT/xJx23qRYZwrFEDTalUEoZK0sOY+EDcfYOvnOYsuxqaTo8Zbhr5VCpiXTYcF6wGOjVUvWz/XUa&#10;1tN+9PTeHsLocaj2YfatPlb2Tev7u/7lGUSiPl3D/+2N0TCeTQbw9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JchMYAAADdAAAADwAAAAAAAAAAAAAAAACYAgAAZHJz&#10;L2Rvd25yZXYueG1sUEsFBgAAAAAEAAQA9QAAAIsDAAAAAA==&#10;" filled="f" strokecolor="black [3213]" strokeweight=".25pt"/>
                      <v:rect id="Rectangle 206" o:spid="_x0000_s11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DC88UA&#10;AADdAAAADwAAAGRycy9kb3ducmV2LnhtbESPQU8CMRSE7yT+h+aZcIPWRRFWCjEElCOiB4/P7WO7&#10;cfvabAus/96amHCczMw3mcWqd604UxcbzxruxgoEceVNw7WGj/ftaAYiJmSDrWfS8EMRVsubwQJL&#10;4y/8RudDqkWGcCxRg00plFLGypLDOPaBOHtH3zlMWXa1NB1eMty1slBqKh02nBcsBlpbqr4PJ6fh&#10;ZdZPHl/bY5g8FOozzL/Ufms3Wg9v++cnEIn6dA3/t3dGw/18W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8MLzxQAAAN0AAAAPAAAAAAAAAAAAAAAAAJgCAABkcnMv&#10;ZG93bnJldi54bWxQSwUGAAAAAAQABAD1AAAAigMAAAAA&#10;" filled="f" strokecolor="black [3213]" strokeweight=".25pt"/>
                      <v:rect id="Rectangle 207" o:spid="_x0000_s12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xnaMUA&#10;AADdAAAADwAAAGRycy9kb3ducmV2LnhtbESPQU8CMRSE7yT+h+aZcINWVhFWCjEElCOiB4/P7WO7&#10;cfvabAus/96amHCczMw3mcWqd604UxcbzxruxgoEceVNw7WGj/ftaAYiJmSDrWfS8EMRVsubwQJL&#10;4y/8RudDqkWGcCxRg00plFLGypLDOPaBOHtH3zlMWXa1NB1eMty1cqLUVDpsOC9YDLS2VH0fTk7D&#10;y6wvHl/bYygeJuozzL/Ufms3Wg9v++cnEIn6dA3/t3dGw/18W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vGdoxQAAAN0AAAAPAAAAAAAAAAAAAAAAAJgCAABkcnMv&#10;ZG93bnJldi54bWxQSwUGAAAAAAQABAD1AAAAigMAAAAA&#10;" filled="f" strokecolor="black [3213]" strokeweight=".25pt"/>
                      <v:rect id="Rectangle 208" o:spid="_x0000_s12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X/HMYA&#10;AADdAAAADwAAAGRycy9kb3ducmV2LnhtbESPT08CMRTE7yR+h+aZeINW/gkrhRgDylGRA8fn9rHd&#10;uH1tthWWb29NSDhOZuY3mcWqc404URtrzxoeBwoEcelNzZWG/demPwMRE7LBxjNpuFCE1fKut8DC&#10;+DN/0mmXKpEhHAvUYFMKhZSxtOQwDnwgzt7Rtw5Tlm0lTYvnDHeNHCo1lQ5rzgsWA71aKn92v07D&#10;26wbPb03xzCaDNUhzL/Vx8autX64716eQSTq0i18bW+NhvF8Oob/N/kJ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X/HMYAAADdAAAADwAAAAAAAAAAAAAAAACYAgAAZHJz&#10;L2Rvd25yZXYueG1sUEsFBgAAAAAEAAQA9QAAAIsDAAAAAA==&#10;" filled="f" strokecolor="black [3213]" strokeweight=".25pt"/>
                      <v:rect id="Rectangle 209" o:spid="_x0000_s12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lah8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u6Kx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lah8YAAADdAAAADwAAAAAAAAAAAAAAAACYAgAAZHJz&#10;L2Rvd25yZXYueG1sUEsFBgAAAAAEAAQA9QAAAIsDAAAAAA==&#10;" filled="f" strokecolor="black [3213]" strokeweight=".25pt"/>
                      <v:rect id="Rectangle 210" o:spid="_x0000_s12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vE8MYA&#10;AADdAAAADwAAAGRycy9kb3ducmV2LnhtbESPzU7DMBCE70i8g7VI3KhNC2kb4lYIUeiR/hw4LvEm&#10;jojXVmza8PYYCYnjaGa+0VTr0fXiREPsPGu4nSgQxLU3HbcajofNzQJETMgGe8+k4ZsirFeXFxWW&#10;xp95R6d9akWGcCxRg00plFLG2pLDOPGBOHuNHxymLIdWmgHPGe56OVWqkA47zgsWAz1Zqj/3X07D&#10;y2KczV/7Jszup+o9LD/U28Y+a319NT4+gEg0pv/wX3trNNwti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8vE8MYAAADdAAAADwAAAAAAAAAAAAAAAACYAgAAZHJz&#10;L2Rvd25yZXYueG1sUEsFBgAAAAAEAAQA9QAAAIsDAAAAAA==&#10;" filled="f" strokecolor="black [3213]" strokeweight=".25pt"/>
                    </v:group>
                    <v:group id="Group 211" o:spid="_x0000_s120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u3FKscAAADd&#10;AAAADwAAAAAAAAAAAAAAAACqAgAAZHJzL2Rvd25yZXYueG1sUEsFBgAAAAAEAAQA+gAAAJ4DAAAA&#10;AA==&#10;">
                      <v:rect id="Rectangle 212" o:spid="_x0000_s120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j1GcMA&#10;AADdAAAADwAAAGRycy9kb3ducmV2LnhtbERPy04CMRTdm/gPzTVhJy0PeQwUYgigS0EXLq/Ty3Ti&#10;9LaZFhj+ni5MXJ6c93LduUZcqI21Zw2DvgJBXHpTc6Xh63P3PAMRE7LBxjNpuFGE9erxYYmF8Vc+&#10;0OWYKpFDOBaowaYUCiljaclh7PtAnLmTbx2mDNtKmhavOdw1cqjURDqsOTdYDLSxVP4ez07DftaN&#10;pm/NKYxehuo7zH/Ux85ute49da8LEIm69C/+c78bDeP5JM/Nb/IT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j1GcMAAADdAAAADwAAAAAAAAAAAAAAAACYAgAAZHJzL2Rv&#10;d25yZXYueG1sUEsFBgAAAAAEAAQA9QAAAIgDAAAAAA==&#10;" filled="f" strokecolor="black [3213]" strokeweight=".25pt"/>
                      <v:rect id="Rectangle 213" o:spid="_x0000_s120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RQgsYA&#10;AADdAAAADwAAAGRycy9kb3ducmV2LnhtbESPwU7DMBBE70j8g7VIvVGbFkoT4lSoaqFHKBw4LvE2&#10;jojXVuy24e8xEhLH0cy80VSr0fXiREPsPGu4mSoQxI03Hbca3t+210sQMSEb7D2Thm+KsKovLyos&#10;jT/zK532qRUZwrFEDTalUEoZG0sO49QH4uwd/OAwZTm00gx4znDXy5lSC+mw47xgMdDaUvO1PzoN&#10;T8txfv/cH8L8bqY+QvGpXrZ2o/Xkanx8AJFoTP/hv/bOaLgtFg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RQgsYAAADdAAAADwAAAAAAAAAAAAAAAACYAgAAZHJz&#10;L2Rvd25yZXYueG1sUEsFBgAAAAAEAAQA9QAAAIsDAAAAAA==&#10;" filled="f" strokecolor="black [3213]" strokeweight=".25pt"/>
                      <v:rect id="Rectangle 214" o:spid="_x0000_s120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dvwsIA&#10;AADdAAAADwAAAGRycy9kb3ducmV2LnhtbERPTU8CMRC9m/AfmiHhJq2AAiuFEALoUdGDx3E7bDds&#10;p822wPLv6cHE48v7Xqw614gLtbH2rOFpqEAQl97UXGn4/to9zkDEhGyw8UwabhRhtew9LLAw/sqf&#10;dDmkSuQQjgVqsCmFQspYWnIYhz4QZ+7oW4cpw7aSpsVrDneNHCn1Ih3WnBssBtpYKk+Hs9Own3Xj&#10;6VtzDOPnkfoJ81/1sbNbrQf9bv0KIlGX/sV/7nejYTKf5v3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t2/CwgAAAN0AAAAPAAAAAAAAAAAAAAAAAJgCAABkcnMvZG93&#10;bnJldi54bWxQSwUGAAAAAAQABAD1AAAAhwMAAAAA&#10;" filled="f" strokecolor="black [3213]" strokeweight=".25pt"/>
                      <v:rect id="Rectangle 215" o:spid="_x0000_s120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vKWcUA&#10;AADdAAAADwAAAGRycy9kb3ducmV2LnhtbESPQU8CMRSE7yb+h+aReJMWUIGFQggR8ajAgeNj+9hu&#10;3L422wrrv6cmJh4nM/NNZr7sXCMu1Mbas4ZBX4EgLr2pudJw2G8eJyBiQjbYeCYNPxRhubi/m2Nh&#10;/JU/6bJLlcgQjgVqsCmFQspYWnIY+z4QZ+/sW4cpy7aSpsVrhrtGDpV6kQ5rzgsWA60tlV+7b6fh&#10;bdKNxtvmHEbPQ3UM05P62NhXrR963WoGIlGX/sN/7Xej4Wk6HsD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+8pZxQAAAN0AAAAPAAAAAAAAAAAAAAAAAJgCAABkcnMv&#10;ZG93bnJldi54bWxQSwUGAAAAAAQABAD1AAAAigMAAAAA&#10;" filled="f" strokecolor="black [3213]" strokeweight=".25pt"/>
                      <v:rect id="Rectangle 216" o:spid="_x0000_s120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lULs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eP5tID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KVQuxQAAAN0AAAAPAAAAAAAAAAAAAAAAAJgCAABkcnMv&#10;ZG93bnJldi54bWxQSwUGAAAAAAQABAD1AAAAigMAAAAA&#10;" filled="f" strokecolor="black [3213]" strokeweight=".25pt"/>
                      <v:rect id="Rectangle 217" o:spid="_x0000_s121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Xxtc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ZPFrID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fG1xQAAAN0AAAAPAAAAAAAAAAAAAAAAAJgCAABkcnMv&#10;ZG93bnJldi54bWxQSwUGAAAAAAQABAD1AAAAigMAAAAA&#10;" filled="f" strokecolor="black [3213]" strokeweight=".25pt"/>
                    </v:group>
                  </v:group>
                </v:group>
                <v:group id="Group 218" o:spid="_x0000_s1211" style="position:absolute;left:8064;top:13504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+bNgMcAAADd&#10;AAAADwAAAAAAAAAAAAAAAACqAgAAZHJzL2Rvd25yZXYueG1sUEsFBgAAAAAEAAQA+gAAAJ4DAAAA&#10;AA==&#10;">
                  <v:group id="Group 219" o:spid="_x0000_s1212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KpoG8cAAADdAAAADwAAAGRycy9kb3ducmV2LnhtbESPQWvCQBSE7wX/w/KE&#10;3uomWq1GVxHR0oMIVaH09sg+k2D2bchuk/jvXUHocZiZb5jFqjOlaKh2hWUF8SACQZxaXXCm4Hza&#10;vU1BOI+ssbRMCm7kYLXsvSww0bblb2qOPhMBwi5BBbn3VSKlS3My6Aa2Ig7exdYGfZB1JnWNbYCb&#10;Ug6jaCINFhwWcqxok1N6Pf4ZBZ8ttutRvG3218vm9nsaH372MSn12u/WcxCeOv8ffra/tIL32ccY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KpoG8cAAADd&#10;AAAADwAAAAAAAAAAAAAAAACqAgAAZHJzL2Rvd25yZXYueG1sUEsFBgAAAAAEAAQA+gAAAJ4DAAAA&#10;AA==&#10;">
                    <v:group id="Group 220" o:spid="_x0000_s121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Hj2bMcAAADd&#10;AAAADwAAAAAAAAAAAAAAAACqAgAAZHJzL2Rvd25yZXYueG1sUEsFBgAAAAAEAAQA+gAAAJ4DAAAA&#10;AA==&#10;">
                      <v:rect id="Rectangle 221" o:spid="_x0000_s121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73tsUA&#10;AADdAAAADwAAAGRycy9kb3ducmV2LnhtbESPQU8CMRSE7yT+h+aZeJNWEBdWCiFEhKOiB4/P7WO7&#10;cfvabCus/56SmHCczMw3mfmyd604UhcbzxoehgoEceVNw7WGz4/N/RRETMgGW8+k4Y8iLBc3gzmW&#10;xp/4nY77VIsM4ViiBptSKKWMlSWHcegDcfYOvnOYsuxqaTo8Zbhr5UipJ+mw4bxgMdDaUvWz/3Ua&#10;Xqf9uNi2hzCejNRXmH2rt4190frutl89g0jUp2v4v70zGh5nR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Xve2xQAAAN0AAAAPAAAAAAAAAAAAAAAAAJgCAABkcnMv&#10;ZG93bnJldi54bWxQSwUGAAAAAAQABAD1AAAAigMAAAAA&#10;" filled="f" strokecolor="black [3213]" strokeweight=".25pt"/>
                      <v:rect id="Rectangle 222" o:spid="_x0000_s121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FjxMIA&#10;AADdAAAADwAAAGRycy9kb3ducmV2LnhtbERPTU8CMRC9m/AfmiHhJq2AAiuFEALoUdGDx3E7bDds&#10;p822wPLv6cHE48v7Xqw614gLtbH2rOFpqEAQl97UXGn4/to9zkDEhGyw8UwabhRhtew9LLAw/sqf&#10;dDmkSuQQjgVqsCmFQspYWnIYhz4QZ+7oW4cpw7aSpsVrDneNHCn1Ih3WnBssBtpYKk+Hs9Own3Xj&#10;6VtzDOPnkfoJ81/1sbNbrQf9bv0KIlGX/sV/7nejYTKf5r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wWPEwgAAAN0AAAAPAAAAAAAAAAAAAAAAAJgCAABkcnMvZG93&#10;bnJldi54bWxQSwUGAAAAAAQABAD1AAAAhwMAAAAA&#10;" filled="f" strokecolor="black [3213]" strokeweight=".25pt"/>
                      <v:rect id="Rectangle 223" o:spid="_x0000_s121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3GX8UA&#10;AADdAAAADwAAAGRycy9kb3ducmV2LnhtbESPQU8CMRSE7yT+h+aZeJNWEGFXCiFEhKOiB4/P7WO7&#10;cfvabCus/56SmHCczMw3mfmyd604UhcbzxoehgoEceVNw7WGz4/N/QxETMgGW8+k4Y8iLBc3gzmW&#10;xp/4nY77VIsM4ViiBptSKKWMlSWHcegDcfYOvnOYsuxqaTo8Zbhr5UipJ+mw4bxgMdDaUvWz/3Ua&#10;Xmf9eLptD2E8GamvUHyrt4190frutl89g0jUp2v4v70zGh6La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jcZfxQAAAN0AAAAPAAAAAAAAAAAAAAAAAJgCAABkcnMv&#10;ZG93bnJldi54bWxQSwUGAAAAAAQABAD1AAAAigMAAAAA&#10;" filled="f" strokecolor="black [3213]" strokeweight=".25pt"/>
                      <v:rect id="Rectangle 224" o:spid="_x0000_s121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If5cMA&#10;AADdAAAADwAAAGRycy9kb3ducmV2LnhtbERPy04CMRTdm/gPzTVxJ62AMowUYowgS3ksWF6ml+nE&#10;6W0zrTD8PV2YuDw579mid604UxcbzxqeBwoEceVNw7WG/W75VICICdlg65k0XCnCYn5/N8PS+Atv&#10;6LxNtcghHEvUYFMKpZSxsuQwDnwgztzJdw5Thl0tTYeXHO5aOVTqVTpsODdYDPRhqfrZ/joNq6If&#10;Tb7aUxi9DNUhTI/qe2k/tX586N/fQCTq07/4z702GsbTIu/P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If5cMAAADdAAAADwAAAAAAAAAAAAAAAACYAgAAZHJzL2Rv&#10;d25yZXYueG1sUEsFBgAAAAAEAAQA9QAAAIgDAAAAAA==&#10;" filled="f" strokecolor="black [3213]" strokeweight=".25pt"/>
                      <v:rect id="Rectangle 225" o:spid="_x0000_s121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66fsYA&#10;AADdAAAADwAAAGRycy9kb3ducmV2LnhtbESPT08CMRTE7yZ+h+aZcJMWUFhWCjFGlCP/Dh6f28d2&#10;4/a12RZYv701MfE4mZnfZBar3rXiQl1sPGsYDRUI4sqbhmsNx8P6vgARE7LB1jNp+KYIq+XtzQJL&#10;46+8o8s+1SJDOJaowaYUSiljZclhHPpAnL2T7xymLLtamg6vGe5aOVZqKh02nBcsBnqxVH3tz07D&#10;W9FPZu/tKUwex+ojzD/Vdm1ftR7c9c9PIBL16T/8194YDQ/zYgS/b/IT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66fsYAAADdAAAADwAAAAAAAAAAAAAAAACYAgAAZHJz&#10;L2Rvd25yZXYueG1sUEsFBgAAAAAEAAQA9QAAAIsDAAAAAA==&#10;" filled="f" strokecolor="black [3213]" strokeweight=".25pt"/>
                      <v:rect id="Rectangle 226" o:spid="_x0000_s121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wkCcYA&#10;AADdAAAADwAAAGRycy9kb3ducmV2LnhtbESPT08CMRTE7yZ+h+aRcJOWxT/LSiGEiHhU9ODxuX1s&#10;N25fm22B9dtTExOPk5n5TWaxGlwnTtTH1rOG6USBIK69abnR8PG+vSlBxIRssPNMGn4owmp5fbXA&#10;yvgzv9FpnxqRIRwr1GBTCpWUsbbkME58IM7ewfcOU5Z9I02P5wx3nSyUupcOW84LFgNtLNXf+6PT&#10;8FwOs4dddwizu0J9hvmXet3aJ63Ho2H9CCLRkP7Df+0Xo+F2Xhbw+yY/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wkCcYAAADdAAAADwAAAAAAAAAAAAAAAACYAgAAZHJz&#10;L2Rvd25yZXYueG1sUEsFBgAAAAAEAAQA9QAAAIsDAAAAAA==&#10;" filled="f" strokecolor="black [3213]" strokeweight=".25pt"/>
                    </v:group>
                    <v:group id="Group 227" o:spid="_x0000_s122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ol08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HbDqG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dol08cAAADd&#10;AAAADwAAAAAAAAAAAAAAAACqAgAAZHJzL2Rvd25yZXYueG1sUEsFBgAAAAAEAAQA+gAAAJ4DAAAA&#10;AA==&#10;">
                      <v:rect id="Rectangle 228" o:spid="_x0000_s122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kZ5sYA&#10;AADdAAAADwAAAGRycy9kb3ducmV2LnhtbESPT08CMRTE7yZ+h+aZeJNWQFhWCjFGhCP/Dh6f28d2&#10;4/a12VZYvz01MfE4mZnfZObL3rXiTF1sPGt4HCgQxJU3DdcajofVQwEiJmSDrWfS8EMRlovbmzmW&#10;xl94R+d9qkWGcCxRg00plFLGypLDOPCBOHsn3zlMWXa1NB1eMty1cqjURDpsOC9YDPRqqfrafzsN&#10;70U/mq7bUxg9DdVHmH2q7cq+aX1/1788g0jUp//wX3tjNIxnxRh+3+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kZ5sYAAADdAAAADwAAAAAAAAAAAAAAAACYAgAAZHJz&#10;L2Rvd25yZXYueG1sUEsFBgAAAAAEAAQA9QAAAIsDAAAAAA==&#10;" filled="f" strokecolor="black [3213]" strokeweight=".25pt"/>
                      <v:rect id="Rectangle 229" o:spid="_x0000_s122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W8fcYA&#10;AADdAAAADwAAAGRycy9kb3ducmV2LnhtbESPT08CMRTE7yR+h+aZeJNWEFhWCjFGlCP/Dh6f28d2&#10;4/a12VZYv701MeE4mZnfZBar3rXiTF1sPGt4GCoQxJU3Ddcajof1fQEiJmSDrWfS8EMRVsubwQJL&#10;4y+8o/M+1SJDOJaowaYUSiljZclhHPpAnL2T7xymLLtamg4vGe5aOVJqKh02nBcsBnqxVH3tv52G&#10;t6Ifz97bUxhPRuojzD/Vdm1ftb677Z+fQCTq0zX8394YDY/zYgJ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xW8fcYAAADdAAAADwAAAAAAAAAAAAAAAACYAgAAZHJz&#10;L2Rvd25yZXYueG1sUEsFBgAAAAAEAAQA9QAAAIsDAAAAAA==&#10;" filled="f" strokecolor="black [3213]" strokeweight=".25pt"/>
                      <v:rect id="Rectangle 230" o:spid="_x0000_s122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ciCsYA&#10;AADdAAAADwAAAGRycy9kb3ducmV2LnhtbESPT08CMRTE7yR+h+aZeINWUFhWCjFGlCP/Dh6f28d2&#10;4/a12VZYv701MeE4mZnfZBar3rXiTF1sPGu4HykQxJU3Ddcajof1sAARE7LB1jNp+KEIq+XNYIGl&#10;8Rfe0XmfapEhHEvUYFMKpZSxsuQwjnwgzt7Jdw5Tll0tTYeXDHetHCs1lQ4bzgsWA71Yqr72307D&#10;W9FPZu/tKUwex+ojzD/Vdm1ftb677Z+fQCTq0zX8394YDQ/zYgp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8ciCsYAAADdAAAADwAAAAAAAAAAAAAAAACYAgAAZHJz&#10;L2Rvd25yZXYueG1sUEsFBgAAAAAEAAQA9QAAAIsDAAAAAA==&#10;" filled="f" strokecolor="black [3213]" strokeweight=".25pt"/>
                      <v:rect id="Rectangle 231" o:spid="_x0000_s122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uHkc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Y+zYgq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4eRxQAAAN0AAAAPAAAAAAAAAAAAAAAAAJgCAABkcnMv&#10;ZG93bnJldi54bWxQSwUGAAAAAAQABAD1AAAAigMAAAAA&#10;" filled="f" strokecolor="black [3213]" strokeweight=".25pt"/>
                      <v:rect id="Rectangle 232" o:spid="_x0000_s122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QT48MA&#10;AADdAAAADwAAAGRycy9kb3ducmV2LnhtbERPy04CMRTdm/gPzTVxJ62AMowUYowgS3ksWF6ml+nE&#10;6W0zrTD8PV2YuDw579mid604UxcbzxqeBwoEceVNw7WG/W75VICICdlg65k0XCnCYn5/N8PS+Atv&#10;6LxNtcghHEvUYFMKpZSxsuQwDnwgztzJdw5Thl0tTYeXHO5aOVTqVTpsODdYDPRhqfrZ/joNq6If&#10;Tb7aUxi9DNUhTI/qe2k/tX586N/fQCTq07/4z702GsbTIs/N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RQT48MAAADdAAAADwAAAAAAAAAAAAAAAACYAgAAZHJzL2Rv&#10;d25yZXYueG1sUEsFBgAAAAAEAAQA9QAAAIgDAAAAAA==&#10;" filled="f" strokecolor="black [3213]" strokeweight=".25pt"/>
                      <v:rect id="Rectangle 233" o:spid="_x0000_s122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i2eMYA&#10;AADdAAAADwAAAGRycy9kb3ducmV2LnhtbESPQU8CMRSE7yb+h+aRcJMWUNldKcQYUY8KHDg+t4/t&#10;xu1rsy2w/ntrYuJxMjPfZJbrwXXiTH1sPWuYThQI4tqblhsN+93mpgARE7LBzjNp+KYI69X11RIr&#10;4y/8QedtakSGcKxQg00pVFLG2pLDOPGBOHtH3ztMWfaNND1eMtx1cqbUvXTYcl6wGOjJUv21PTkN&#10;L8UwX7x2xzC/m6lDKD/V+8Y+az0eDY8PIBIN6T/8134zGm7LooT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li2eMYAAADdAAAADwAAAAAAAAAAAAAAAACYAgAAZHJz&#10;L2Rvd25yZXYueG1sUEsFBgAAAAAEAAQA9QAAAIsDAAAAAA==&#10;" filled="f" strokecolor="black [3213]" strokeweight=".25pt"/>
                    </v:group>
                  </v:group>
                  <v:group id="Group 234" o:spid="_x0000_s1227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0S15wwAAAN0AAAAP&#10;AAAAAAAAAAAAAAAAAKoCAABkcnMvZG93bnJldi54bWxQSwUGAAAAAAQABAD6AAAAmgMAAAAA&#10;">
                    <v:group id="Group 235" o:spid="_x0000_s1228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2I4scAAADd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5IY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52I4scAAADd&#10;AAAADwAAAAAAAAAAAAAAAACqAgAAZHJzL2Rvd25yZXYueG1sUEsFBgAAAAAEAAQA+gAAAJ4DAAAA&#10;AA==&#10;">
                      <v:rect id="Rectangle 236" o:spid="_x0000_s12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y1MYA&#10;AADdAAAADwAAAGRycy9kb3ducmV2LnhtbESPT08CMRTE7yZ+h+aRcJOWxT/sSiGEiHhU9ODxuX1s&#10;N25fm22B9dtTExOPk5n5TWaxGlwnTtTH1rOG6USBIK69abnR8PG+vZmDiAnZYOeZNPxQhNXy+mqB&#10;lfFnfqPTPjUiQzhWqMGmFCopY23JYZz4QJy9g+8dpiz7RpoezxnuOlkodS8dtpwXLAbaWKq/90en&#10;4Xk+zB523SHM7gr1Gcov9bq1T1qPR8P6EUSiIf2H/9ovRsNtWRbw+yY/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Wy1MYAAADdAAAADwAAAAAAAAAAAAAAAACYAgAAZHJz&#10;L2Rvd25yZXYueG1sUEsFBgAAAAAEAAQA9QAAAIsDAAAAAA==&#10;" filled="f" strokecolor="black [3213]" strokeweight=".25pt"/>
                      <v:rect id="Rectangle 237" o:spid="_x0000_s12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kXT8YA&#10;AADdAAAADwAAAGRycy9kb3ducmV2LnhtbESPT08CMRTE7yZ+h+aReJMW1j/sSiGECHhU9ODxuX1s&#10;N25fm22F5dtTExOPk5n5TWa+HFwnjtTH1rOGyViBIK69abnR8PG+uZ2BiAnZYOeZNJwpwnJxfTXH&#10;yvgTv9FxnxqRIRwr1GBTCpWUsbbkMI59IM7ewfcOU5Z9I02Ppwx3nZwq9SAdtpwXLAZaW6q/9z9O&#10;w3Y2FI+77hCK+6n6DOWXet3YZ61vRsPqCUSiIf2H/9ovRsNdWRbw+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mkXT8YAAADdAAAADwAAAAAAAAAAAAAAAACYAgAAZHJz&#10;L2Rvd25yZXYueG1sUEsFBgAAAAAEAAQA9QAAAIsDAAAAAA==&#10;" filled="f" strokecolor="black [3213]" strokeweight=".25pt"/>
                      <v:rect id="Rectangle 238" o:spid="_x0000_s12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CPO8YA&#10;AADdAAAADwAAAGRycy9kb3ducmV2LnhtbESPT08CMRTE7yZ+h+aZeJNWQGBXCjFGhCP/Dh6f28d2&#10;4/a12VZYvz01MfE4mZnfZObL3rXiTF1sPGt4HCgQxJU3DdcajofVwwxETMgGW8+k4YciLBe3N3Ms&#10;jb/wjs77VIsM4ViiBptSKKWMlSWHceADcfZOvnOYsuxqaTq8ZLhr5VCpiXTYcF6wGOjVUvW1/3Ya&#10;3mf9aLpuT2H0NFQfofhU25V90/r+rn95BpGoT//hv/bGaBgXxRh+3+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YCPO8YAAADdAAAADwAAAAAAAAAAAAAAAACYAgAAZHJz&#10;L2Rvd25yZXYueG1sUEsFBgAAAAAEAAQA9QAAAIsDAAAAAA==&#10;" filled="f" strokecolor="black [3213]" strokeweight=".25pt"/>
                      <v:rect id="Rectangle 239" o:spid="_x0000_s12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wqoMYA&#10;AADdAAAADwAAAGRycy9kb3ducmV2LnhtbESPwU7DMBBE70j8g7VIvVGblkIT4lSoaqFHKBw4LvE2&#10;jojXVuy24e8xEhLH0cy80VSr0fXiREPsPGu4mSoQxI03Hbca3t+210sQMSEb7D2Thm+KsKovLyos&#10;jT/zK532qRUZwrFEDTalUEoZG0sO49QH4uwd/OAwZTm00gx4znDXy5lSd9Jhx3nBYqC1peZrf3Qa&#10;npbj/P65P4T5YqY+QvGpXrZ2o/Xkanx8AJFoTP/hv/bOaLgtig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swqoMYAAADdAAAADwAAAAAAAAAAAAAAAACYAgAAZHJz&#10;L2Rvd25yZXYueG1sUEsFBgAAAAAEAAQA9QAAAIsDAAAAAA==&#10;" filled="f" strokecolor="black [3213]" strokeweight=".25pt"/>
                      <v:rect id="Rectangle 240" o:spid="_x0000_s12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6018YA&#10;AADdAAAADwAAAGRycy9kb3ducmV2LnhtbESPwU7DMBBE70j8g7VIvVGbFkoT4lSoaqFHKBw4LvE2&#10;jojXVuy24e8xEhLH0cy80VSr0fXiREPsPGu4mSoQxI03Hbca3t+210sQMSEb7D2Thm+KsKovLyos&#10;jT/zK532qRUZwrFEDTalUEoZG0sO49QH4uwd/OAwZTm00gx4znDXy5lSC+mw47xgMdDaUvO1PzoN&#10;T8txfv/cH8L8bqY+QvGpXrZ2o/Xkanx8AJFoTP/hv/bOaLgtig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6018YAAADdAAAADwAAAAAAAAAAAAAAAACYAgAAZHJz&#10;L2Rvd25yZXYueG1sUEsFBgAAAAAEAAQA9QAAAIsDAAAAAA==&#10;" filled="f" strokecolor="black [3213]" strokeweight=".25pt"/>
                      <v:rect id="Rectangle 241" o:spid="_x0000_s12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IRTMUA&#10;AADdAAAADwAAAGRycy9kb3ducmV2LnhtbESPQU8CMRSE7yT+h+aZeJNWEGFXCiFEhKOiB4/P7WO7&#10;cfvabCus/56SmHCczMw3mfmyd604UhcbzxoehgoEceVNw7WGz4/N/QxETMgGW8+k4Y8iLBc3gzmW&#10;xp/4nY77VIsM4ViiBptSKKWMlSWHcegDcfYOvnOYsuxqaTo8Zbhr5UipJ+mw4bxgMdDaUvWz/3Ua&#10;Xmf9eLptD2E8GamvUHyrt4190frutl89g0jUp2v4v70zGh6LYgq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hFMxQAAAN0AAAAPAAAAAAAAAAAAAAAAAJgCAABkcnMv&#10;ZG93bnJldi54bWxQSwUGAAAAAAQABAD1AAAAigMAAAAA&#10;" filled="f" strokecolor="black [3213]" strokeweight=".25pt"/>
                    </v:group>
                    <v:group id="Group 242" o:spid="_x0000_s1235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pyF/wwAAAN0AAAAP&#10;AAAAAAAAAAAAAAAAAKoCAABkcnMvZG93bnJldi54bWxQSwUGAAAAAAQABAD6AAAAmgMAAAAA&#10;">
                      <v:rect id="Rectangle 243" o:spid="_x0000_s123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EgpcYA&#10;AADdAAAADwAAAGRycy9kb3ducmV2LnhtbESPS2/CMBCE75X6H6yt1FuxC32QFIMQKo8jpRw4buMl&#10;jhqvrdiF8O9xpUo9jmbmG81k1rtWnKiLjWcNjwMFgrjypuFaw/5z+TAGEROywdYzabhQhNn09maC&#10;pfFn/qDTLtUiQziWqMGmFEopY2XJYRz4QJy9o+8cpiy7WpoOzxnuWjlU6kU6bDgvWAy0sFR9736c&#10;htW4H72u22MYPQ/VIRRfaru071rf3/XzNxCJ+vQf/mtvjIanoijg901+AnJ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4EgpcYAAADdAAAADwAAAAAAAAAAAAAAAACYAgAAZHJz&#10;L2Rvd25yZXYueG1sUEsFBgAAAAAEAAQA9QAAAIsDAAAAAA==&#10;" filled="f" strokecolor="black [3213]" strokeweight=".25pt"/>
                      <v:rect id="Rectangle 244" o:spid="_x0000_s123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xqMIA&#10;AADdAAAADwAAAGRycy9kb3ducmV2LnhtbERPTU8CMRC9k/AfmiHxBi0QEFYKIUaUo64ePA7bYbtx&#10;O222FdZ/bw8kHF/e92bXu1ZcqIuNZw3TiQJBXHnTcK3h6/MwXoGICdlg65k0/FGE3XY42GBh/JU/&#10;6FKmWuQQjgVqsCmFQspYWXIYJz4QZ+7sO4cpw66WpsNrDnetnCm1lA4bzg0WAz1bqn7KX6fhddXP&#10;H9/ac5gvZuo7rE/q/WBftH4Y9fsnEIn6dBff3EejYaFU3p/f5Cc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lbGowgAAAN0AAAAPAAAAAAAAAAAAAAAAAJgCAABkcnMvZG93&#10;bnJldi54bWxQSwUGAAAAAAQABAD1AAAAhwMAAAAA&#10;" filled="f" strokecolor="black [3213]" strokeweight=".25pt"/>
                      <v:rect id="Rectangle 245" o:spid="_x0000_s123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kUM8UA&#10;AADdAAAADwAAAGRycy9kb3ducmV2LnhtbESPT2sCMRTE74V+h/AK3mqiYqurUUrxT4+t9eDxuXlu&#10;FjcvYRN1++0bodDjMDO/YebLzjXiSm2sPWsY9BUI4tKbmisN++/18wRETMgGG8+k4YciLBePD3Ms&#10;jL/xF113qRIZwrFADTalUEgZS0sOY98H4uydfOswZdlW0rR4y3DXyKFSL9JhzXnBYqB3S+V5d3Ea&#10;NpNu9LptTmE0HqpDmB7V59qutO49dW8zEIm69B/+a38YDWOlBnB/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2RQzxQAAAN0AAAAPAAAAAAAAAAAAAAAAAJgCAABkcnMv&#10;ZG93bnJldi54bWxQSwUGAAAAAAQABAD1AAAAigMAAAAA&#10;" filled="f" strokecolor="black [3213]" strokeweight=".25pt"/>
                      <v:rect id="Rectangle 246" o:spid="_x0000_s123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uKRMUA&#10;AADdAAAADwAAAGRycy9kb3ducmV2LnhtbESPwU7DMBBE75X4B2uRuFGbVIU21IkQosCxBA49LvE2&#10;jojXVmza8PcYCanH0cy80WzqyQ3iSGPsPWu4mSsQxK03PXcaPt631ysQMSEbHDyThh+KUFcXsw2W&#10;xp/4jY5N6kSGcCxRg00plFLG1pLDOPeBOHsHPzpMWY6dNCOeMtwNslDqVjrsOS9YDPRoqf1qvp2G&#10;59W0uHsZDmGxLNQ+rD/VbmuftL66nB7uQSSa0jn83341GpZKFfD3Jj8BW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C4pExQAAAN0AAAAPAAAAAAAAAAAAAAAAAJgCAABkcnMv&#10;ZG93bnJldi54bWxQSwUGAAAAAAQABAD1AAAAigMAAAAA&#10;" filled="f" strokecolor="black [3213]" strokeweight=".25pt"/>
                      <v:rect id="Rectangle 247" o:spid="_x0000_s124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cv38UA&#10;AADdAAAADwAAAGRycy9kb3ducmV2LnhtbESPwU7DMBBE75X4B2uRuFGbRoU21IkQosCxBA49LvE2&#10;jojXVmza8PcYCanH0cy80WzqyQ3iSGPsPWu4mSsQxK03PXcaPt631ysQMSEbHDyThh+KUFcXsw2W&#10;xp/4jY5N6kSGcCxRg00plFLG1pLDOPeBOHsHPzpMWY6dNCOeMtwNcqHUrXTYc16wGOjRUvvVfDsN&#10;z6upuHsZDqFYLtQ+rD/VbmuftL66nB7uQSSa0jn83341GpZKFfD3Jj8BW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Ry/fxQAAAN0AAAAPAAAAAAAAAAAAAAAAAJgCAABkcnMv&#10;ZG93bnJldi54bWxQSwUGAAAAAAQABAD1AAAAigMAAAAA&#10;" filled="f" strokecolor="black [3213]" strokeweight=".25pt"/>
                      <v:rect id="Rectangle 248" o:spid="_x0000_s124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63q8YA&#10;AADdAAAADwAAAGRycy9kb3ducmV2LnhtbESPzU8CMRTE7yb8D80j4SatIB+uFGIIqEf5OHB8bh/b&#10;jdvXZltg/e+tiYnHycz8JrNYda4RV2pj7VnDw1CBIC69qbnScDxs7+cgYkI22HgmDd8UYbXs3S2w&#10;MP7GO7ruUyUyhGOBGmxKoZAylpYcxqEPxNk7+9ZhyrKtpGnxluGukSOlptJhzXnBYqC1pfJrf3Ea&#10;XufdePbWnMN4MlKn8PSpPrZ2o/Wg3708g0jUpf/wX/vdaJgo9Qi/b/IT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a63q8YAAADdAAAADwAAAAAAAAAAAAAAAACYAgAAZHJz&#10;L2Rvd25yZXYueG1sUEsFBgAAAAAEAAQA9QAAAIsDAAAAAA==&#10;" filled="f" strokecolor="black [3213]" strokeweight=".25pt"/>
                    </v:group>
                  </v:group>
                  <v:group id="Group 249" o:spid="_x0000_s1242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iLZxxgAAAN0A&#10;AAAPAAAAAAAAAAAAAAAAAKoCAABkcnMvZG93bnJldi54bWxQSwUGAAAAAAQABAD6AAAAnQMAAAAA&#10;">
                    <v:group id="Group 250" o:spid="_x0000_s124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ooBsUAAADd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QITH&#10;m/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xaKAbFAAAA3QAA&#10;AA8AAAAAAAAAAAAAAAAAqgIAAGRycy9kb3ducmV2LnhtbFBLBQYAAAAABAAEAPoAAACcAwAAAAA=&#10;">
                      <v:rect id="Rectangle 251" o:spid="_x0000_s12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wp3MUA&#10;AADdAAAADwAAAGRycy9kb3ducmV2LnhtbESPQWsCMRSE7wX/Q3hCb5pUserWKCK19tiqB4+vm+dm&#10;6eYlbFLd/vtGEHocZuYbZrHqXCMu1Mbas4anoQJBXHpTc6XheNgOZiBiQjbYeCYNvxRhtew9LLAw&#10;/sqfdNmnSmQIxwI12JRCIWUsLTmMQx+Is3f2rcOUZVtJ0+I1w10jR0o9S4c15wWLgTaWyu/9j9Pw&#10;NuvG011zDuPJSJ3C/Et9bO2r1o/9bv0CIlGX/sP39rvRMFFqCrc3+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CncxQAAAN0AAAAPAAAAAAAAAAAAAAAAAJgCAABkcnMv&#10;ZG93bnJldi54bWxQSwUGAAAAAAQABAD1AAAAigMAAAAA&#10;" filled="f" strokecolor="black [3213]" strokeweight=".25pt"/>
                      <v:rect id="Rectangle 252" o:spid="_x0000_s12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O9rsIA&#10;AADdAAAADwAAAGRycy9kb3ducmV2LnhtbERPTU8CMRC9k/AfmiHxBi0QEFYKIUaUo64ePA7bYbtx&#10;O222FdZ/bw8kHF/e92bXu1ZcqIuNZw3TiQJBXHnTcK3h6/MwXoGICdlg65k0/FGE3XY42GBh/JU/&#10;6FKmWuQQjgVqsCmFQspYWXIYJz4QZ+7sO4cpw66WpsNrDnetnCm1lA4bzg0WAz1bqn7KX6fhddXP&#10;H9/ac5gvZuo7rE/q/WBftH4Y9fsnEIn6dBff3EejYaFUnpvf5Cc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72uwgAAAN0AAAAPAAAAAAAAAAAAAAAAAJgCAABkcnMvZG93&#10;bnJldi54bWxQSwUGAAAAAAQABAD1AAAAhwMAAAAA&#10;" filled="f" strokecolor="black [3213]" strokeweight=".25pt"/>
                      <v:rect id="Rectangle 253" o:spid="_x0000_s12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8YNcUA&#10;AADdAAAADwAAAGRycy9kb3ducmV2LnhtbESPQWsCMRSE7wX/Q3hCb5pUsdXVKCK19thaDx6fm+dm&#10;6eYlbFLd/vtGEHocZuYbZrHqXCMu1Mbas4anoQJBXHpTc6Xh8LUdTEHEhGyw8UwafinCatl7WGBh&#10;/JU/6bJPlcgQjgVqsCmFQspYWnIYhz4QZ+/sW4cpy7aSpsVrhrtGjpR6lg5rzgsWA20sld/7H6fh&#10;bdqNX3bNOYwnI3UMs5P62NpXrR/73XoOIlGX/sP39rvRMFFqBrc3+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rxg1xQAAAN0AAAAPAAAAAAAAAAAAAAAAAJgCAABkcnMv&#10;ZG93bnJldi54bWxQSwUGAAAAAAQABAD1AAAAigMAAAAA&#10;" filled="f" strokecolor="black [3213]" strokeweight=".25pt"/>
                      <v:rect id="Rectangle 254" o:spid="_x0000_s12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wndcIA&#10;AADdAAAADwAAAGRycy9kb3ducmV2LnhtbERPu27CMBTdkfgH61ZiAxsQj6YYhBC0HYF26HgbX+Ko&#10;8bUVG0j/vh4qMR6d92rTuUbcqI21Zw3jkQJBXHpTc6Xh8+MwXIKICdlg45k0/FKEzbrfW2Fh/J1P&#10;dDunSuQQjgVqsCmFQspYWnIYRz4QZ+7iW4cpw7aSpsV7DneNnCg1lw5rzg0WA+0slT/nq9Pwuuym&#10;i7fmEqazifoKz9/qeLB7rQdP3fYFRKIuPcT/7nejYabGeX9+k5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TCd1wgAAAN0AAAAPAAAAAAAAAAAAAAAAAJgCAABkcnMvZG93&#10;bnJldi54bWxQSwUGAAAAAAQABAD1AAAAhwMAAAAA&#10;" filled="f" strokecolor="black [3213]" strokeweight=".25pt"/>
                      <v:rect id="Rectangle 255" o:spid="_x0000_s12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C7sUA&#10;AADdAAAADwAAAGRycy9kb3ducmV2LnhtbESPQU8CMRSE7yb8h+aReJN2IQisFGKMoEcFDhwf28d2&#10;4/a12RZY/701MfE4mZlvMst171pxpS42njUUIwWCuPKm4VrDYb95mIOICdlg65k0fFOE9Wpwt8TS&#10;+Bt/0nWXapEhHEvUYFMKpZSxsuQwjnwgzt7Zdw5Tll0tTYe3DHetHCv1KB02nBcsBnqxVH3tLk7D&#10;dt5PZm/tOUymY3UMi5P62NhXre+H/fMTiER9+g//td+NhqkqCvh9k5+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AILuxQAAAN0AAAAPAAAAAAAAAAAAAAAAAJgCAABkcnMv&#10;ZG93bnJldi54bWxQSwUGAAAAAAQABAD1AAAAigMAAAAA&#10;" filled="f" strokecolor="black [3213]" strokeweight=".25pt"/>
                      <v:rect id="Rectangle 256" o:spid="_x0000_s12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IcmcUA&#10;AADdAAAADwAAAGRycy9kb3ducmV2LnhtbESPQU8CMRSE7yb8h+aReJOWJQisFGKMoEcFDhwf28d2&#10;4/a12RZY/701MfE4mZlvMst171pxpS42njWMRwoEceVNw7WGw37zMAcRE7LB1jNp+KYI69Xgboml&#10;8Tf+pOsu1SJDOJaowaYUSiljZclhHPlAnL2z7xymLLtamg5vGe5aWSj1KB02nBcsBnqxVH3tLk7D&#10;dt5PZm/tOUymhTqGxUl9bOyr1vfD/vkJRKI+/Yf/2u9Gw1SNC/h9k5+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0hyZxQAAAN0AAAAPAAAAAAAAAAAAAAAAAJgCAABkcnMv&#10;ZG93bnJldi54bWxQSwUGAAAAAAQABAD1AAAAigMAAAAA&#10;" filled="f" strokecolor="black [3213]" strokeweight=".25pt"/>
                    </v:group>
                    <v:group id="Group 257" o:spid="_x0000_s125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0HUPFAAAA3QAA&#10;AA8AAAAAAAAAAAAAAAAAqgIAAGRycy9kb3ducmV2LnhtbFBLBQYAAAAABAAEAPoAAACcAwAAAAA=&#10;">
                      <v:rect id="Rectangle 258" o:spid="_x0000_s125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hdsYA&#10;AADdAAAADwAAAGRycy9kb3ducmV2LnhtbESPT08CMRTE7yZ+h+aZcIMWEMWVQgyRP0cFDh6f28d2&#10;4/a12VZYvz0lIfE4mZnfZGaLzjXiRG2sPWsYDhQI4tKbmisNh/2qPwURE7LBxjNp+KMIi/n93QwL&#10;48/8SaddqkSGcCxQg00pFFLG0pLDOPCBOHtH3zpMWbaVNC2eM9w1cqTUk3RYc16wGGhpqfzZ/ToN&#10;62k3ft40xzCejNRXePlWHyv7rnXvoXt7BZGoS//hW3trNEzU8BG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chdsYAAADdAAAADwAAAAAAAAAAAAAAAACYAgAAZHJz&#10;L2Rvd25yZXYueG1sUEsFBgAAAAAEAAQA9QAAAIsDAAAAAA==&#10;" filled="f" strokecolor="black [3213]" strokeweight=".25pt"/>
                      <v:rect id="Rectangle 259" o:spid="_x0000_s125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uE7cUA&#10;AADdAAAADwAAAGRycy9kb3ducmV2LnhtbESPQU8CMRSE7yb+h+aZcJMWyAqsFGIMoEcFDhwf28d2&#10;4/a12RZY/701MfE4mZlvMotV71pxpS42njWMhgoEceVNw7WGw37zOAMRE7LB1jNp+KYIq+X93QJL&#10;42/8SdddqkWGcCxRg00plFLGypLDOPSBOHtn3zlMWXa1NB3eMty1cqzUk3TYcF6wGOjVUvW1uzgN&#10;21k/mb615zApxuoY5if1sbFrrQcP/csziER9+g//td+NhkKNCv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O4TtxQAAAN0AAAAPAAAAAAAAAAAAAAAAAJgCAABkcnMv&#10;ZG93bnJldi54bWxQSwUGAAAAAAQABAD1AAAAigMAAAAA&#10;" filled="f" strokecolor="black [3213]" strokeweight=".25pt"/>
                      <v:rect id="Rectangle 260" o:spid="_x0000_s125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kamsUA&#10;AADdAAAADwAAAGRycy9kb3ducmV2LnhtbESPQWsCMRSE74X+h/CE3jRR0erWKEW07dGqB4+vm+dm&#10;cfMSNqlu/31TEHocZuYbZrHqXCOu1Mbas4bhQIEgLr2pudJwPGz7MxAxIRtsPJOGH4qwWj4+LLAw&#10;/safdN2nSmQIxwI12JRCIWUsLTmMAx+Is3f2rcOUZVtJ0+Itw10jR0pNpcOa84LFQGtL5WX/7TS8&#10;zbrx83tzDuPJSJ3C/Evttnaj9VOve30BkahL/+F7+8NomKjhFP7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6RqaxQAAAN0AAAAPAAAAAAAAAAAAAAAAAJgCAABkcnMv&#10;ZG93bnJldi54bWxQSwUGAAAAAAQABAD1AAAAigMAAAAA&#10;" filled="f" strokecolor="black [3213]" strokeweight=".25pt"/>
                      <v:rect id="Rectangle 261" o:spid="_x0000_s125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W/AcUA&#10;AADdAAAADwAAAGRycy9kb3ducmV2LnhtbESPT2sCMRTE70K/Q3gFbzVR8d/WKKVo69HaHnp8bp6b&#10;pZuXsEl1/famUPA4zMxvmOW6c404UxtrzxqGAwWCuPSm5krD1+f2aQ4iJmSDjWfScKUI69VDb4mF&#10;8Rf+oPMhVSJDOBaowaYUCiljaclhHPhAnL2Tbx2mLNtKmhYvGe4aOVJqKh3WnBcsBnq1VP4cfp2G&#10;t3k3nr03pzCejNR3WBzVfms3Wvcfu5dnEIm6dA//t3dGw0QNZ/D3Jj8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b8BxQAAAN0AAAAPAAAAAAAAAAAAAAAAAJgCAABkcnMv&#10;ZG93bnJldi54bWxQSwUGAAAAAAQABAD1AAAAigMAAAAA&#10;" filled="f" strokecolor="black [3213]" strokeweight=".25pt"/>
                      <v:rect id="Rectangle 262" o:spid="_x0000_s125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orc8IA&#10;AADdAAAADwAAAGRycy9kb3ducmV2LnhtbERPu27CMBTdkfgH61ZiAxsQj6YYhBC0HYF26HgbX+Ko&#10;8bUVG0j/vh4qMR6d92rTuUbcqI21Zw3jkQJBXHpTc6Xh8+MwXIKICdlg45k0/FKEzbrfW2Fh/J1P&#10;dDunSuQQjgVqsCmFQspYWnIYRz4QZ+7iW4cpw7aSpsV7DneNnCg1lw5rzg0WA+0slT/nq9Pwuuym&#10;i7fmEqazifoKz9/qeLB7rQdP3fYFRKIuPcT/7nejYabGeW5+k5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OitzwgAAAN0AAAAPAAAAAAAAAAAAAAAAAJgCAABkcnMvZG93&#10;bnJldi54bWxQSwUGAAAAAAQABAD1AAAAhwMAAAAA&#10;" filled="f" strokecolor="black [3213]" strokeweight=".25pt"/>
                      <v:rect id="Rectangle 263" o:spid="_x0000_s125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aO6MUA&#10;AADdAAAADwAAAGRycy9kb3ducmV2LnhtbESPQWsCMRSE70L/Q3iF3jRR0erWKKXU1qNVDx6fm+dm&#10;6eYlbFLd/vumIHgcZuYbZrHqXCMu1Mbas4bhQIEgLr2pudJw2K/7MxAxIRtsPJOGX4qwWj70FlgY&#10;f+UvuuxSJTKEY4EabEqhkDKWlhzGgQ/E2Tv71mHKsq2kafGa4a6RI6Wm0mHNecFioDdL5ffux2n4&#10;mHXj58/mHMaTkTqG+Ult1/Zd66fH7vUFRKIu3cO39sZomKjhHP7f5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do7oxQAAAN0AAAAPAAAAAAAAAAAAAAAAAJgCAABkcnMv&#10;ZG93bnJldi54bWxQSwUGAAAAAAQABAD1AAAAigMAAAAA&#10;" filled="f" strokecolor="black [3213]" strokeweight=".25pt"/>
                    </v:group>
                  </v:group>
                </v:group>
                <v:group id="Group 264" o:spid="_x0000_s1257" style="position:absolute;left:8064;top:1393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0pJi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yjW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SkmJwwAAAN0AAAAP&#10;AAAAAAAAAAAAAAAAAKoCAABkcnMvZG93bnJldi54bWxQSwUGAAAAAAQABAD6AAAAmgMAAAAA&#10;">
                  <v:group id="Group 265" o:spid="_x0000_s125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gG7BLFAAAA3QAA&#10;AA8AAAAAAAAAAAAAAAAAqgIAAGRycy9kb3ducmV2LnhtbFBLBQYAAAAABAAEAPoAAACcAwAAAAA=&#10;">
                    <v:group id="Group 266" o:spid="_x0000_s12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RyZc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oSeD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jUcmXFAAAA3QAA&#10;AA8AAAAAAAAAAAAAAAAAqgIAAGRycy9kb3ducmV2LnhtbFBLBQYAAAAABAAEAPoAAACcAwAAAAA=&#10;">
                      <v:rect id="Rectangle 267" o:spid="_x0000_s12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Jzv8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aqKOHyJj8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8nO/xQAAAN0AAAAPAAAAAAAAAAAAAAAAAJgCAABkcnMv&#10;ZG93bnJldi54bWxQSwUGAAAAAAQABAD1AAAAigMAAAAA&#10;" filled="f" strokecolor="black [3213]" strokeweight=".25pt"/>
                      <v:rect id="Rectangle 268" o:spid="_x0000_s12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vry8UA&#10;AADdAAAADwAAAGRycy9kb3ducmV2LnhtbESPQU8CMRSE7yT+h+aZeJOWRQQXCjEG1KMCB47P7WO7&#10;cfvabAus/96amHCczMw3mcWqd604UxcbzxpGQwWCuPKm4VrDfre5n4GICdlg65k0/FCE1fJmsMDS&#10;+At/0nmbapEhHEvUYFMKpZSxsuQwDn0gzt7Rdw5Tll0tTYeXDHetLJR6lA4bzgsWA71Yqr63J6fh&#10;ddaPp2/tMYwnhTqEpy/1sbFrre9u++c5iER9uob/2+9Gw0QVD/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G+vLxQAAAN0AAAAPAAAAAAAAAAAAAAAAAJgCAABkcnMv&#10;ZG93bnJldi54bWxQSwUGAAAAAAQABAD1AAAAigMAAAAA&#10;" filled="f" strokecolor="black [3213]" strokeweight=".25pt"/>
                      <v:rect id="Rectangle 269" o:spid="_x0000_s12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dOUMUA&#10;AADdAAAADwAAAGRycy9kb3ducmV2LnhtbESPQU8CMRSE7yb+h+aZcJPWJau4UgghgB4RPXh8bh/b&#10;jdvXZltg+ffUxMTjZGa+ycwWg+vEifrYetbwMFYgiGtvWm40fH5s7qcgYkI22HkmDReKsJjf3syw&#10;Mv7M73Tap0ZkCMcKNdiUQiVlrC05jGMfiLN38L3DlGXfSNPjOcNdJwulHqXDlvOCxUArS/XP/ug0&#10;bKfD5Om1O4RJWaiv8Pytdhu71np0NyxfQCQa0n/4r/1mNJSqKOH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05QxQAAAN0AAAAPAAAAAAAAAAAAAAAAAJgCAABkcnMv&#10;ZG93bnJldi54bWxQSwUGAAAAAAQABAD1AAAAigMAAAAA&#10;" filled="f" strokecolor="black [3213]" strokeweight=".25pt"/>
                      <v:rect id="Rectangle 270" o:spid="_x0000_s12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QJ8UA&#10;AADdAAAADwAAAGRycy9kb3ducmV2LnhtbESPQU8CMRSE7yb+h+aZcJPWJSAsFGKMoEdFDhwf28d2&#10;w/a12RZY/r01MfE4mZlvMotV71pxoS42njU8DRUI4sqbhmsNu+/14xRETMgGW8+k4UYRVsv7uwWW&#10;xl/5iy7bVIsM4ViiBptSKKWMlSWHcegDcfaOvnOYsuxqaTq8ZrhrZaHURDpsOC9YDPRqqTptz07D&#10;ZtqPnt/bYxiNC7UPs4P6XNs3rQcP/cscRKI+/Yf/2h9Gw1gVE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hdAnxQAAAN0AAAAPAAAAAAAAAAAAAAAAAJgCAABkcnMv&#10;ZG93bnJldi54bWxQSwUGAAAAAAQABAD1AAAAigMAAAAA&#10;" filled="f" strokecolor="black [3213]" strokeweight=".25pt"/>
                      <v:rect id="Rectangle 271" o:spid="_x0000_s12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l1vM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0QVU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yXW8xQAAAN0AAAAPAAAAAAAAAAAAAAAAAJgCAABkcnMv&#10;ZG93bnJldi54bWxQSwUGAAAAAAQABAD1AAAAigMAAAAA&#10;" filled="f" strokecolor="black [3213]" strokeweight=".25pt"/>
                      <v:rect id="Rectangle 272" o:spid="_x0000_s12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bhzsIA&#10;AADdAAAADwAAAGRycy9kb3ducmV2LnhtbERPy04CMRTdm/APzTVxB61DQBwphBAeLgFduLxOL9OJ&#10;09tmWmH4e7owcXly3vNl71pxoS42njU8jxQI4sqbhmsNnx/b4QxETMgGW8+k4UYRlovBwxxL4698&#10;pMsp1SKHcCxRg00plFLGypLDOPKBOHNn3zlMGXa1NB1ec7hrZaHUVDpsODdYDLS2VP2cfp2G3awf&#10;v+zbcxhPCvUVXr/VYWs3Wj899qs3EIn69C/+c78bDRNV5Ln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uHOwgAAAN0AAAAPAAAAAAAAAAAAAAAAAJgCAABkcnMvZG93&#10;bnJldi54bWxQSwUGAAAAAAQABAD1AAAAhwMAAAAA&#10;" filled="f" strokecolor="black [3213]" strokeweight=".25pt"/>
                    </v:group>
                    <v:group id="Group 273" o:spid="_x0000_s12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DgFMcAAADdAAAADwAAAGRycy9kb3ducmV2LnhtbESPQWvCQBSE7wX/w/IK&#10;3ppNlJSaZhURKx5CoSqU3h7ZZxLMvg3ZbRL/fbdQ6HGYmW+YfDOZVgzUu8aygiSKQRCXVjdcKbic&#10;355eQDiPrLG1TAru5GCznj3kmGk78gcNJ1+JAGGXoYLa+y6T0pU1GXSR7YiDd7W9QR9kX0nd4xjg&#10;ppWLOH6WBhsOCzV2tKupvJ2+jYLDiON2meyH4nbd3b/O6ftnkZBS88dp+wrC0+T/w3/to1aQxosV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nDgFMcAAADd&#10;AAAADwAAAAAAAAAAAAAAAACqAgAAZHJzL2Rvd25yZXYueG1sUEsFBgAAAAAEAAQA+gAAAJ4DAAAA&#10;AA==&#10;">
                      <v:rect id="Rectangle 274" o:spid="_x0000_s12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l7FcIA&#10;AADdAAAADwAAAGRycy9kb3ducmV2LnhtbERPTU8CMRC9m/AfmjHxBq1sQFgphBAQj4ocOA7bYbtx&#10;O222FdZ/Tw8mHl/e92LVu1ZcqYuNZw3PIwWCuPKm4VrD8Ws3nIGICdlg65k0/FKE1XLwsMDS+Bt/&#10;0vWQapFDOJaowaYUSiljZclhHPlAnLmL7xymDLtamg5vOdy1cqzUVDpsODdYDLSxVH0ffpyGt1lf&#10;vOzbSygmY3UK87P62Nmt1k+P/foVRKI+/Yv/3O9Gw0QVeX9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+XsVwgAAAN0AAAAPAAAAAAAAAAAAAAAAAJgCAABkcnMvZG93&#10;bnJldi54bWxQSwUGAAAAAAQABAD1AAAAhwMAAAAA&#10;" filled="f" strokecolor="black [3213]" strokeweight=".25pt"/>
                      <v:rect id="Rectangle 275" o:spid="_x0000_s12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XejsUA&#10;AADdAAAADwAAAGRycy9kb3ducmV2LnhtbESPQU8CMRSE7yb8h+aRcJMWNgisFGIMqEcFDhwf28d2&#10;4/a12VZY/701MfE4mZlvMqtN71pxpS42njVMxgoEceVNw7WG42F3vwARE7LB1jNp+KYIm/XgboWl&#10;8Tf+oOs+1SJDOJaowaYUSiljZclhHPtAnL2L7xymLLtamg5vGe5aOVXqQTpsOC9YDPRsqfrcfzkN&#10;L4u+mL+2l1DMpuoUlmf1vrNbrUfD/ukRRKI+/Yf/2m9Gw0wVE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td6OxQAAAN0AAAAPAAAAAAAAAAAAAAAAAJgCAABkcnMv&#10;ZG93bnJldi54bWxQSwUGAAAAAAQABAD1AAAAigMAAAAA&#10;" filled="f" strokecolor="black [3213]" strokeweight=".25pt"/>
                      <v:rect id="Rectangle 276" o:spid="_x0000_s12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dA+c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aqLODyJj8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Z0D5xQAAAN0AAAAPAAAAAAAAAAAAAAAAAJgCAABkcnMv&#10;ZG93bnJldi54bWxQSwUGAAAAAAQABAD1AAAAigMAAAAA&#10;" filled="f" strokecolor="black [3213]" strokeweight=".25pt"/>
                      <v:rect id="Rectangle 277" o:spid="_x0000_s12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vlYsUA&#10;AADdAAAADwAAAGRycy9kb3ducmV2LnhtbESPQU8CMRSE7yb+h+aZeIMWNiisFGKMiEcEDhyf28d2&#10;w/a12VZY/70lIfE4mZlvMvNl71pxpi42njWMhgoEceVNw7WG/W41mIKICdlg65k0/FKE5eL+bo6l&#10;8Rf+ovM21SJDOJaowaYUSiljZclhHPpAnL2j7xymLLtamg4vGe5aOVbqSTpsOC9YDPRmqTptf5yG&#10;j2lfPK/bYygmY3UIs2+1Wdl3rR8f+tcXEIn69B++tT+NhokqCri+yU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K+VixQAAAN0AAAAPAAAAAAAAAAAAAAAAAJgCAABkcnMv&#10;ZG93bnJldi54bWxQSwUGAAAAAAQABAD1AAAAigMAAAAA&#10;" filled="f" strokecolor="black [3213]" strokeweight=".25pt"/>
                      <v:rect id="Rectangle 278" o:spid="_x0000_s12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J9FsUA&#10;AADdAAAADwAAAGRycy9kb3ducmV2LnhtbESPQU8CMRSE7yT+h+aZcJMWVgQXCjFE1KMCB47P7WO7&#10;cfvabCus/96amHCczMw3meW6d604UxcbzxrGIwWCuPKm4VrDYb+9m4OICdlg65k0/FCE9epmsMTS&#10;+At/0HmXapEhHEvUYFMKpZSxsuQwjnwgzt7Jdw5Tll0tTYeXDHetnCj1IB02nBcsBtpYqr52307D&#10;y7wvZq/tKRTTiTqGx0/1vrXPWg9v+6cFiER9uob/229Gw1QV9/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wn0WxQAAAN0AAAAPAAAAAAAAAAAAAAAAAJgCAABkcnMv&#10;ZG93bnJldi54bWxQSwUGAAAAAAQABAD1AAAAigMAAAAA&#10;" filled="f" strokecolor="black [3213]" strokeweight=".25pt"/>
                      <v:rect id="Rectangle 279" o:spid="_x0000_s12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7YjcUA&#10;AADdAAAADwAAAGRycy9kb3ducmV2LnhtbESPQU8CMRSE7yb+h+aZcJNWNqu4UgghgB4RPXh8bh/b&#10;jdvXZltg+ffUxMTjZGa+ycwWg+vEifrYetbwMFYgiGtvWm40fH5s7qcgYkI22HkmDReKsJjf3syw&#10;Mv7M73Tap0ZkCMcKNdiUQiVlrC05jGMfiLN38L3DlGXfSNPjOcNdJydKPUqHLecFi4FWluqf/dFp&#10;2E6H4um1O4SinKiv8Pytdhu71np0NyxfQCQa0n/4r/1mNJSqKOH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jtiNxQAAAN0AAAAPAAAAAAAAAAAAAAAAAJgCAABkcnMv&#10;ZG93bnJldi54bWxQSwUGAAAAAAQABAD1AAAAigMAAAAA&#10;" filled="f" strokecolor="black [3213]" strokeweight=".25pt"/>
                    </v:group>
                  </v:group>
                  <v:group id="Group 280" o:spid="_x0000_s127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jbiu8cAAADd&#10;AAAADwAAAAAAAAAAAAAAAACqAgAAZHJzL2Rvd25yZXYueG1sUEsFBgAAAAAEAAQA+gAAAJ4DAAAA&#10;AA==&#10;">
                    <v:group id="Group 281" o:spid="_x0000_s127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pHIM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4+U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XpHIMcAAADd&#10;AAAADwAAAAAAAAAAAAAAAACqAgAAZHJzL2Rvd25yZXYueG1sUEsFBgAAAAAEAAQA+gAAAJ4DAAAA&#10;AA==&#10;">
                      <v:rect id="Rectangle 282" o:spid="_x0000_s12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93E8IA&#10;AADdAAAADwAAAGRycy9kb3ducmV2LnhtbERPTU8CMRC9m/AfmjHxBq1sQFgphBAQj4ocOA7bYbtx&#10;O222FdZ/Tw8mHl/e92LVu1ZcqYuNZw3PIwWCuPKm4VrD8Ws3nIGICdlg65k0/FKE1XLwsMDS+Bt/&#10;0vWQapFDOJaowaYUSiljZclhHPlAnLmL7xymDLtamg5vOdy1cqzUVDpsODdYDLSxVH0ffpyGt1lf&#10;vOzbSygmY3UK87P62Nmt1k+P/foVRKI+/Yv/3O9Gw0QVeW5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j3cTwgAAAN0AAAAPAAAAAAAAAAAAAAAAAJgCAABkcnMvZG93&#10;bnJldi54bWxQSwUGAAAAAAQABAD1AAAAhwMAAAAA&#10;" filled="f" strokecolor="black [3213]" strokeweight=".25pt"/>
                      <v:rect id="Rectangle 283" o:spid="_x0000_s12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PSiMUA&#10;AADdAAAADwAAAGRycy9kb3ducmV2LnhtbESPQU8CMRSE7yb+h+aZcIMWNigsFGIMqEdFDhwf28d2&#10;w/a12VZY/701IfE4mZlvMst171pxoS42njWMRwoEceVNw7WG/dd2OAMRE7LB1jNp+KEI69X93RJL&#10;46/8SZddqkWGcCxRg00plFLGypLDOPKBOHsn3zlMWXa1NB1eM9y1cqLUo3TYcF6wGOjFUnXefTsN&#10;r7O+eHprT6GYTtQhzI/qY2s3Wg8e+ucFiER9+g/f2u9Gw1QVc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w9KIxQAAAN0AAAAPAAAAAAAAAAAAAAAAAJgCAABkcnMv&#10;ZG93bnJldi54bWxQSwUGAAAAAAQABAD1AAAAigMAAAAA&#10;" filled="f" strokecolor="black [3213]" strokeweight=".25pt"/>
                      <v:rect id="Rectangle 284" o:spid="_x0000_s12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8IaMIA&#10;AADdAAAADwAAAGRycy9kb3ducmV2LnhtbERPy04CMRTdm/APzSVhJy1PcaQQQkBZIrpweZ1ephOm&#10;t820wPj3dmHi8uS8l+vONeJGbaw9axgNFQji0puaKw2fH/vHBYiYkA02nknDD0VYr3oPSyyMv/M7&#10;3U6pEjmEY4EabEqhkDKWlhzGoQ/EmTv71mHKsK2kafGew10jx0rNpcOac4PFQFtL5eV0dRpeF93k&#10;6a05h8lsrL7C87c67u1O60G/27yASNSlf/Gf+2A0zNQ0789v8hO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/whowgAAAN0AAAAPAAAAAAAAAAAAAAAAAJgCAABkcnMvZG93&#10;bnJldi54bWxQSwUGAAAAAAQABAD1AAAAhwMAAAAA&#10;" filled="f" strokecolor="black [3213]" strokeweight=".25pt"/>
                      <v:rect id="Rectangle 285" o:spid="_x0000_s12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Ot88YA&#10;AADdAAAADwAAAGRycy9kb3ducmV2LnhtbESPT08CMRTE7yZ+h+aZcIMWEMWVQgyRP0cFDh6f28d2&#10;4/a12VZYvz0lIfE4mZnfZGaLzjXiRG2sPWsYDhQI4tKbmisNh/2qPwURE7LBxjNp+KMIi/n93QwL&#10;48/8SaddqkSGcCxQg00pFFLG0pLDOPCBOHtH3zpMWbaVNC2eM9w1cqTUk3RYc16wGGhpqfzZ/ToN&#10;62k3ft40xzCejNRXePlWHyv7rnXvoXt7BZGoS//hW3trNEzU4xC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7Ot88YAAADdAAAADwAAAAAAAAAAAAAAAACYAgAAZHJz&#10;L2Rvd25yZXYueG1sUEsFBgAAAAAEAAQA9QAAAIsDAAAAAA==&#10;" filled="f" strokecolor="black [3213]" strokeweight=".25pt"/>
                      <v:rect id="Rectangle 286" o:spid="_x0000_s12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EzhMUA&#10;AADdAAAADwAAAGRycy9kb3ducmV2LnhtbESPQU8CMRSE7yT+h+aZeJOWRQQXCjEG1KMCB47P7WO7&#10;cfvabAus/96amHCczMw3mcWqd604UxcbzxpGQwWCuPKm4VrDfre5n4GICdlg65k0/FCE1fJmsMDS&#10;+At/0nmbapEhHEvUYFMKpZSxsuQwDn0gzt7Rdw5Tll0tTYeXDHetLJR6lA4bzgsWA71Yqr63J6fh&#10;ddaPp2/tMYwnhTqEpy/1sbFrre9u++c5iER9uob/2+9Gw0Q9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YTOExQAAAN0AAAAPAAAAAAAAAAAAAAAAAJgCAABkcnMv&#10;ZG93bnJldi54bWxQSwUGAAAAAAQABAD1AAAAigMAAAAA&#10;" filled="f" strokecolor="black [3213]" strokeweight=".25pt"/>
                      <v:rect id="Rectangle 287" o:spid="_x0000_s12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2WH8UA&#10;AADdAAAADwAAAGRycy9kb3ducmV2LnhtbESPQU8CMRSE7yT+h+aZcJMWVgQXCjFE1KMCB47P7WO7&#10;cfvabCus/96amHCczMw3meW6d604UxcbzxrGIwWCuPKm4VrDYb+9m4OICdlg65k0/FCE9epmsMTS&#10;+At/0HmXapEhHEvUYFMKpZSxsuQwjnwgzt7Jdw5Tll0tTYeXDHetnCj1IB02nBcsBtpYqr52307D&#10;y7wvZq/tKRTTiTqGx0/1vrXPWg9v+6cFiER9uob/229Gw1TdF/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ZYfxQAAAN0AAAAPAAAAAAAAAAAAAAAAAJgCAABkcnMv&#10;ZG93bnJldi54bWxQSwUGAAAAAAQABAD1AAAAigMAAAAA&#10;" filled="f" strokecolor="black [3213]" strokeweight=".25pt"/>
                    </v:group>
                    <v:group id="Group 288" o:spid="_x0000_s128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a6qKsYAAADdAAAADwAAAGRycy9kb3ducmV2LnhtbESPT4vCMBTE7wt+h/AE&#10;b2ta/yxSjSKyigdZWBXE26N5tsXmpTTZtn57Iwh7HGbmN8xi1ZlSNFS7wrKCeBiBIE6tLjhTcD5t&#10;P2cgnEfWWFomBQ9ysFr2PhaYaNvyLzVHn4kAYZeggtz7KpHSpTkZdENbEQfvZmuDPsg6k7rGNsBN&#10;KUdR9CUNFhwWcqxok1N6P/4ZBbsW2/U4/m4O99vmcT1Nfy6HmJQa9Lv1HISnzv+H3+29VjCNJhN4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rqoqxgAAAN0A&#10;AAAPAAAAAAAAAAAAAAAAAKoCAABkcnMvZG93bnJldi54bWxQSwUGAAAAAAQABAD6AAAAnQMAAAAA&#10;">
                      <v:rect id="Rectangle 289" o:spid="_x0000_s128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ir8MUA&#10;AADdAAAADwAAAGRycy9kb3ducmV2LnhtbESPQU8CMRSE7yb8h+aReJNWcBFWCiFG1KMgB46P7WO7&#10;YfvabCus/96amHiczMw3mcWqd624UBcbzxruRwoEceVNw7WG/efmbgYiJmSDrWfS8E0RVsvBzQJL&#10;46+8pcsu1SJDOJaowaYUSiljZclhHPlAnL2T7xymLLtamg6vGe5aOVZqKh02nBcsBnq2VJ13X07D&#10;66yfPL61pzApxuoQ5kf1sbEvWt8O+/UTiER9+g//td+NhkI9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iKvwxQAAAN0AAAAPAAAAAAAAAAAAAAAAAJgCAABkcnMv&#10;ZG93bnJldi54bWxQSwUGAAAAAAQABAD1AAAAigMAAAAA&#10;" filled="f" strokecolor="black [3213]" strokeweight=".25pt"/>
                      <v:rect id="Rectangle 290" o:spid="_x0000_s128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o1h8UA&#10;AADdAAAADwAAAGRycy9kb3ducmV2LnhtbESPQU8CMRSE7yT+h+aZeGNbQRBXCiFEhKMCB4/P7WO7&#10;cfvabCus/96akHiczMw3mfmyd604UxcbzxruCwWCuPKm4VrD8bAZzkDEhGyw9UwafijCcnEzmGNp&#10;/IXf6bxPtcgQjiVqsCmFUspYWXIYCx+Is3fyncOUZVdL0+Elw10rR0pNpcOG84LFQGtL1df+22l4&#10;nfXjx217CuPJSH2Ep0/1trEvWt/d9qtnEIn69B++tndGw0Q9TOH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WjWHxQAAAN0AAAAPAAAAAAAAAAAAAAAAAJgCAABkcnMv&#10;ZG93bnJldi54bWxQSwUGAAAAAAQABAD1AAAAigMAAAAA&#10;" filled="f" strokecolor="black [3213]" strokeweight=".25pt"/>
                      <v:rect id="Rectangle 291" o:spid="_x0000_s128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aQHMYA&#10;AADdAAAADwAAAGRycy9kb3ducmV2LnhtbESPT08CMRTE7yZ+h+aZcINWEMGVQgyRP0dFDhyf28d2&#10;4/a12VZYvz0lIfE4mZnfZGaLzjXiRG2sPWt4HCgQxKU3NVca9l+r/hRETMgGG8+k4Y8iLOb3dzMs&#10;jD/zJ512qRIZwrFADTalUEgZS0sO48AH4uwdfeswZdlW0rR4znDXyKFSz9JhzXnBYqClpfJn9+s0&#10;rKfdaLJpjmE0HqpDePlWHyv7rnXvoXt7BZGoS//hW3trNIzV0wS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xaQHMYAAADdAAAADwAAAAAAAAAAAAAAAACYAgAAZHJz&#10;L2Rvd25yZXYueG1sUEsFBgAAAAAEAAQA9QAAAIsDAAAAAA==&#10;" filled="f" strokecolor="black [3213]" strokeweight=".25pt"/>
                      <v:rect id="Rectangle 292" o:spid="_x0000_s128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kEbsIA&#10;AADdAAAADwAAAGRycy9kb3ducmV2LnhtbERPy04CMRTdm/APzSVhJy1PcaQQQkBZIrpweZ1ephOm&#10;t820wPj3dmHi8uS8l+vONeJGbaw9axgNFQji0puaKw2fH/vHBYiYkA02nknDD0VYr3oPSyyMv/M7&#10;3U6pEjmEY4EabEqhkDKWlhzGoQ/EmTv71mHKsK2kafGew10jx0rNpcOac4PFQFtL5eV0dRpeF93k&#10;6a05h8lsrL7C87c67u1O60G/27yASNSlf/Gf+2A0zNQ0z81v8hO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QRuwgAAAN0AAAAPAAAAAAAAAAAAAAAAAJgCAABkcnMvZG93&#10;bnJldi54bWxQSwUGAAAAAAQABAD1AAAAhwMAAAAA&#10;" filled="f" strokecolor="black [3213]" strokeweight=".25pt"/>
                      <v:rect id="Rectangle 293" o:spid="_x0000_s128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Wh9cYA&#10;AADdAAAADwAAAGRycy9kb3ducmV2LnhtbESPT08CMRTE7yZ+h+aZcINWEIWVQgyRP0cFDh6f28d2&#10;4/a12VZYvz0lIfE4mZnfZGaLzjXiRG2sPWt4HCgQxKU3NVcaDvtVfwIiJmSDjWfS8EcRFvP7uxkW&#10;xp/5k067VIkM4VigBptSKKSMpSWHceADcfaOvnWYsmwraVo8Z7hr5FCpZ+mw5rxgMdDSUvmz+3Ua&#10;1pNu9LJpjmE0HqqvMP1WHyv7rnXvoXt7BZGoS//hW3trNIzV0xS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cWh9cYAAADdAAAADwAAAAAAAAAAAAAAAACYAgAAZHJz&#10;L2Rvd25yZXYueG1sUEsFBgAAAAAEAAQA9QAAAIsDAAAAAA==&#10;" filled="f" strokecolor="black [3213]" strokeweight=".25pt"/>
                      <v:rect id="Rectangle 294" o:spid="_x0000_s128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aetcIA&#10;AADdAAAADwAAAGRycy9kb3ducmV2LnhtbERPTU8CMRC9m/AfmiHxJi2QVVgphBAQj4ocOA7bYbtx&#10;O222FdZ/Tw8mHl/e92LVu1ZcqYuNZw3jkQJBXHnTcK3h+LV7moGICdlg65k0/FKE1XLwsMDS+Bt/&#10;0vWQapFDOJaowaYUSiljZclhHPlAnLmL7xymDLtamg5vOdy1cqLUs3TYcG6wGGhjqfo+/DgNb7N+&#10;+rJvL2FaTNQpzM/qY2e3Wj8O+/UriER9+hf/ud+NhkIVeX9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Jp61wgAAAN0AAAAPAAAAAAAAAAAAAAAAAJgCAABkcnMvZG93&#10;bnJldi54bWxQSwUGAAAAAAQABAD1AAAAhwMAAAAA&#10;" filled="f" strokecolor="black [3213]" strokeweight=".25pt"/>
                    </v:group>
                  </v:group>
                  <v:group id="Group 295" o:spid="_x0000_s128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Cfb8UAAADd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JIbf&#10;N+EJyM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AAn2/FAAAA3QAA&#10;AA8AAAAAAAAAAAAAAAAAqgIAAGRycy9kb3ducmV2LnhtbFBLBQYAAAAABAAEAPoAAACcAwAAAAA=&#10;">
                    <v:group id="Group 296" o:spid="_x0000_s128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IBGM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RK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DSARjFAAAA3QAA&#10;AA8AAAAAAAAAAAAAAAAAqgIAAGRycy9kb3ducmV2LnhtbFBLBQYAAAAABAAEAPoAAACcAwAAAAA=&#10;">
                      <v:rect id="Rectangle 297" o:spid="_x0000_s12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QAwsUA&#10;AADdAAAADwAAAGRycy9kb3ducmV2LnhtbESPQU8CMRSE7yb+h+aZcJNWNqu4UgghgB4RPXh8bh/b&#10;jdvXZltg+ffUxMTjZGa+ycwWg+vEifrYetbwMFYgiGtvWm40fH5s7qcgYkI22HkmDReKsJjf3syw&#10;Mv7M73Tap0ZkCMcKNdiUQiVlrC05jGMfiLN38L3DlGXfSNPjOcNdJydKPUqHLecFi4FWluqf/dFp&#10;2E6H4um1O4SinKiv8Pytdhu71np0NyxfQCQa0n/4r/1mNJSqLOD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9ADCxQAAAN0AAAAPAAAAAAAAAAAAAAAAAJgCAABkcnMv&#10;ZG93bnJldi54bWxQSwUGAAAAAAQABAD1AAAAigMAAAAA&#10;" filled="f" strokecolor="black [3213]" strokeweight=".25pt"/>
                      <v:rect id="Rectangle 298" o:spid="_x0000_s12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2YtsUA&#10;AADdAAAADwAAAGRycy9kb3ducmV2LnhtbESPQU8CMRSE7yb8h+aReJNWcBFWCiFG1KMgB46P7WO7&#10;YfvabCus/96amHiczMw3mcWqd624UBcbzxruRwoEceVNw7WG/efmbgYiJmSDrWfS8E0RVsvBzQJL&#10;46+8pcsu1SJDOJaowaYUSiljZclhHPlAnL2T7xymLLtamg6vGe5aOVZqKh02nBcsBnq2VJ13X07D&#10;66yfPL61pzApxuoQ5kf1sbEvWt8O+/UTiER9+g//td+NhkIVD/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HZi2xQAAAN0AAAAPAAAAAAAAAAAAAAAAAJgCAABkcnMv&#10;ZG93bnJldi54bWxQSwUGAAAAAAQABAD1AAAAigMAAAAA&#10;" filled="f" strokecolor="black [3213]" strokeweight=".25pt"/>
                      <v:rect id="Rectangle 299" o:spid="_x0000_s12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E9LcUA&#10;AADdAAAADwAAAGRycy9kb3ducmV2LnhtbESPQU8CMRSE7yb+h+aZeJMWyCqsFGKMoEcEDhyf28d2&#10;w/a12RZY/j01MfE4mZlvMrNF71pxpi42njUMBwoEceVNw7WG3Xb5NAERE7LB1jNpuFKExfz+boal&#10;8Rf+pvMm1SJDOJaowaYUSiljZclhHPhAnL2D7xymLLtamg4vGe5aOVLqWTpsOC9YDPRuqTpuTk7D&#10;atKPXz7bQxgXI7UP0x+1XtoPrR8f+rdXEIn69B/+a38ZDYUqCvh9k5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UT0txQAAAN0AAAAPAAAAAAAAAAAAAAAAAJgCAABkcnMv&#10;ZG93bnJldi54bWxQSwUGAAAAAAQABAD1AAAAigMAAAAA&#10;" filled="f" strokecolor="black [3213]" strokeweight=".25pt"/>
                      <v:rect id="Rectangle 300" o:spid="_x0000_s12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OjWsYA&#10;AADdAAAADwAAAGRycy9kb3ducmV2LnhtbESPT08CMRTE7yZ+h+aZcJNWyPJnpRBjBD0qcOD42D62&#10;G7evzbbA8u2tiYnHycz8JrNY9a4VF+pi41nD01CBIK68abjWsN+tH2cgYkI22HomDTeKsFre3y2w&#10;NP7KX3TZplpkCMcSNdiUQillrCw5jEMfiLN38p3DlGVXS9PhNcNdK0dKTaTDhvOCxUCvlqrv7dlp&#10;2Mz68fS9PYVxMVKHMD+qz7V903rw0L88g0jUp//wX/vDaChUMYH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YOjWsYAAADdAAAADwAAAAAAAAAAAAAAAACYAgAAZHJz&#10;L2Rvd25yZXYueG1sUEsFBgAAAAAEAAQA9QAAAIsDAAAAAA==&#10;" filled="f" strokecolor="black [3213]" strokeweight=".25pt"/>
                      <v:rect id="Rectangle 301" o:spid="_x0000_s12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8GwcUA&#10;AADdAAAADwAAAGRycy9kb3ducmV2LnhtbESPQU8CMRSE7yT+h+aZeINWyLqwUogxIh4VPXB8bh/b&#10;jdvXZlth/feWhITjZGa+ySzXg+vEkfrYetZwP1EgiGtvWm40fH1uxnMQMSEb7DyThj+KsF7djJZY&#10;GX/iDzruUiMyhGOFGmxKoZIy1pYcxokPxNk7+N5hyrJvpOnxlOGuk1OlHqTDlvOCxUDPluqf3a/T&#10;8DofZuW2O4RZMVX7sPhW7xv7ovXd7fD0CCLRkK7hS/vNaChUUcL5TX4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zwbBxQAAAN0AAAAPAAAAAAAAAAAAAAAAAJgCAABkcnMv&#10;ZG93bnJldi54bWxQSwUGAAAAAAQABAD1AAAAigMAAAAA&#10;" filled="f" strokecolor="black [3213]" strokeweight=".25pt"/>
                      <v:rect id="Rectangle 302" o:spid="_x0000_s12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CSs8IA&#10;AADdAAAADwAAAGRycy9kb3ducmV2LnhtbERPTU8CMRC9m/AfmiHxJi2QVVgphBAQj4ocOA7bYbtx&#10;O222FdZ/Tw8mHl/e92LVu1ZcqYuNZw3jkQJBXHnTcK3h+LV7moGICdlg65k0/FKE1XLwsMDS+Bt/&#10;0vWQapFDOJaowaYUSiljZclhHPlAnLmL7xymDLtamg5vOdy1cqLUs3TYcG6wGGhjqfo+/DgNb7N+&#10;+rJvL2FaTNQpzM/qY2e3Wj8O+/UriER9+hf/ud+NhkIVeW5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UJKzwgAAAN0AAAAPAAAAAAAAAAAAAAAAAJgCAABkcnMvZG93&#10;bnJldi54bWxQSwUGAAAAAAQABAD1AAAAhwMAAAAA&#10;" filled="f" strokecolor="black [3213]" strokeweight=".25pt"/>
                    </v:group>
                    <v:group id="Group 303" o:spid="_x0000_s129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aTacYAAADd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Sq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dpNpxgAAAN0A&#10;AAAPAAAAAAAAAAAAAAAAAKoCAABkcnMvZG93bnJldi54bWxQSwUGAAAAAAQABAD6AAAAnQMAAAAA&#10;">
                      <v:rect id="Rectangle 304" o:spid="_x0000_s129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pUCMIA&#10;AADdAAAADwAAAGRycy9kb3ducmV2LnhtbERPuW4CMRDtI/EP1iClC3ZAXBsMQiiElFwF5WQ9rFdZ&#10;j621A5u/jwuklE/vXqw614gbtbH2rOF1oEAQl97UXGk4n7YvMxAxIRtsPJOGX4qwWvaeFlgYf+cD&#10;3Y6pEjmEY4EabEqhkDKWlhzGgQ/Embv61mHKsK2kafGew10jh0pNpMOac4PFQBtL5ffxx2n4mHWj&#10;6a65htF4qC5h/qX2W/uu9XO/W7+BSNSlf/HD/Wk0jNUk789v8hO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SlQIwgAAAN0AAAAPAAAAAAAAAAAAAAAAAJgCAABkcnMvZG93&#10;bnJldi54bWxQSwUGAAAAAAQABAD1AAAAhwMAAAAA&#10;" filled="f" strokecolor="black [3213]" strokeweight=".25pt"/>
                      <v:rect id="Rectangle 305" o:spid="_x0000_s129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bxk8UA&#10;AADdAAAADwAAAGRycy9kb3ducmV2LnhtbESPQWsCMRSE74X+h/CE3jRR0erWKEW07dGqB4+vm+dm&#10;cfMSNqlu/31TEHocZuYbZrHqXCOu1Mbas4bhQIEgLr2pudJwPGz7MxAxIRtsPJOGH4qwWj4+LLAw&#10;/safdN2nSmQIxwI12JRCIWUsLTmMAx+Is3f2rcOUZVtJ0+Itw10jR0pNpcOa84LFQGtL5WX/7TS8&#10;zbrx83tzDuPJSJ3C/Evttnaj9VOve30BkahL/+F7+8NomKjpEP7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BvGTxQAAAN0AAAAPAAAAAAAAAAAAAAAAAJgCAABkcnMv&#10;ZG93bnJldi54bWxQSwUGAAAAAAQABAD1AAAAigMAAAAA&#10;" filled="f" strokecolor="black [3213]" strokeweight=".25pt"/>
                      <v:rect id="Rectangle 306" o:spid="_x0000_s129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Rv5MUA&#10;AADdAAAADwAAAGRycy9kb3ducmV2LnhtbESPQU8CMRSE7yb+h+aZcJPWJSAsFGKMoEdFDhwf28d2&#10;w/a12RZY/r01MfE4mZlvMotV71pxoS42njU8DRUI4sqbhmsNu+/14xRETMgGW8+k4UYRVsv7uwWW&#10;xl/5iy7bVIsM4ViiBptSKKWMlSWHcegDcfaOvnOYsuxqaTq8ZrhrZaHURDpsOC9YDPRqqTptz07D&#10;ZtqPnt/bYxiNC7UPs4P6XNs3rQcP/cscRKI+/Yf/2h9Gw1hNCv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1G/kxQAAAN0AAAAPAAAAAAAAAAAAAAAAAJgCAABkcnMv&#10;ZG93bnJldi54bWxQSwUGAAAAAAQABAD1AAAAigMAAAAA&#10;" filled="f" strokecolor="black [3213]" strokeweight=".25pt"/>
                      <v:rect id="Rectangle 307" o:spid="_x0000_s130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jKf8UA&#10;AADdAAAADwAAAGRycy9kb3ducmV2LnhtbESPQU8CMRSE7yb+h+aZcJNWNiAsFGKMoEdFDhwf28d2&#10;w/a12RZY/r01MfE4mZlvMotV71pxoS42njU8DRUI4sqbhmsNu+/14xRETMgGW8+k4UYRVsv7uwWW&#10;xl/5iy7bVIsM4ViiBptSKKWMlSWHcegDcfaOvnOYsuxqaTq8Zrhr5UipiXTYcF6wGOjVUnXanp2G&#10;zbQvnt/bYyjGI7UPs4P6XNs3rQcP/cscRKI+/Yf/2h9Gw1hNCv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mMp/xQAAAN0AAAAPAAAAAAAAAAAAAAAAAJgCAABkcnMv&#10;ZG93bnJldi54bWxQSwUGAAAAAAQABAD1AAAAigMAAAAA&#10;" filled="f" strokecolor="black [3213]" strokeweight=".25pt"/>
                      <v:rect id="Rectangle 308" o:spid="_x0000_s130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FSC8UA&#10;AADdAAAADwAAAGRycy9kb3ducmV2LnhtbESPQU8CMRSE7yT+h+aZeGNbQRBXCiFEhKMCB4/P7WO7&#10;cfvabCus/96akHiczMw3mfmyd604UxcbzxruCwWCuPKm4VrD8bAZzkDEhGyw9UwafijCcnEzmGNp&#10;/IXf6bxPtcgQjiVqsCmFUspYWXIYCx+Is3fyncOUZVdL0+Elw10rR0pNpcOG84LFQGtL1df+22l4&#10;nfXjx217CuPJSH2Ep0/1trEvWt/d9qtnEIn69B++tndGw0RNH+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cVILxQAAAN0AAAAPAAAAAAAAAAAAAAAAAJgCAABkcnMv&#10;ZG93bnJldi54bWxQSwUGAAAAAAQABAD1AAAAigMAAAAA&#10;" filled="f" strokecolor="black [3213]" strokeweight=".25pt"/>
                      <v:rect id="Rectangle 309" o:spid="_x0000_s130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33kMYA&#10;AADdAAAADwAAAGRycy9kb3ducmV2LnhtbESPT08CMRTE7yZ+h+aZcJNWyPJnpRBjBD0qcOD42D62&#10;G7evzbbA8u2tiYnHycz8JrNY9a4VF+pi41nD01CBIK68abjWsN+tH2cgYkI22HomDTeKsFre3y2w&#10;NP7KX3TZplpkCMcSNdiUQillrCw5jEMfiLN38p3DlGVXS9PhNcNdK0dKTaTDhvOCxUCvlqrv7dlp&#10;2Mz68fS9PYVxMVKHMD+qz7V903rw0L88g0jUp//wX/vDaCjUpI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33kM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310" o:spid="_x0000_s1303" style="position:absolute;left:9792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XNpsUAAADd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oSeD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FzabFAAAA3QAA&#10;AA8AAAAAAAAAAAAAAAAAqgIAAGRycy9kb3ducmV2LnhtbFBLBQYAAAAABAAEAPoAAACcAwAAAAA=&#10;">
                  <v:rect id="Rectangle 311" o:spid="_x0000_s130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PMfMUA&#10;AADdAAAADwAAAGRycy9kb3ducmV2LnhtbESPzWsCMRTE70L/h/AKvdWkil9bo5RSq0c/eujxuXlu&#10;lm5ewibV7X9vhILHYWZ+w8yXnWvEmdpYe9bw0lcgiEtvaq40fB1Wz1MQMSEbbDyThj+KsFw89OZY&#10;GH/hHZ33qRIZwrFADTalUEgZS0sOY98H4uydfOswZdlW0rR4yXDXyIFSY+mw5rxgMdC7pfJn/+s0&#10;fE674WTdnMJwNFDfYXZU25X90PrpsXt7BZGoS/fwf3tjNIzUeAK3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o8x8xQAAAN0AAAAPAAAAAAAAAAAAAAAAAJgCAABkcnMv&#10;ZG93bnJldi54bWxQSwUGAAAAAAQABAD1AAAAigMAAAAA&#10;" filled="f" strokecolor="black [3213]" strokeweight=".25pt"/>
                  <v:rect id="Rectangle 312" o:spid="_x0000_s130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xYDsIA&#10;AADdAAAADwAAAGRycy9kb3ducmV2LnhtbERPuW4CMRDtI/EP1iClC3ZAXBsMQiiElFwF5WQ9rFdZ&#10;j621A5u/jwuklE/vXqw614gbtbH2rOF1oEAQl97UXGk4n7YvMxAxIRtsPJOGX4qwWvaeFlgYf+cD&#10;3Y6pEjmEY4EabEqhkDKWlhzGgQ/Embv61mHKsK2kafGew10jh0pNpMOac4PFQBtL5ffxx2n4mHWj&#10;6a65htF4qC5h/qX2W/uu9XO/W7+BSNSlf/HD/Wk0jNUkz81v8hO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PFgOwgAAAN0AAAAPAAAAAAAAAAAAAAAAAJgCAABkcnMvZG93&#10;bnJldi54bWxQSwUGAAAAAAQABAD1AAAAhwMAAAAA&#10;" filled="f" strokecolor="black [3213]" strokeweight=".25pt"/>
                  <v:rect id="Rectangle 313" o:spid="_x0000_s130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9lcUA&#10;AADdAAAADwAAAGRycy9kb3ducmV2LnhtbESPQWsCMRSE7wX/Q3hCb5qoaHVrFBFte7S2B4/PzXOz&#10;dPMSNqlu/31TEHocZuYbZrnuXCOu1Mbas4bRUIEgLr2pudLw+bEfzEHEhGyw8UwafijCetV7WGJh&#10;/I3f6XpMlcgQjgVqsCmFQspYWnIYhz4QZ+/iW4cpy7aSpsVbhrtGjpWaSYc15wWLgbaWyq/jt9Pw&#10;Mu8mT6/NJUymY3UKi7M67O1O68d+t3kGkahL/+F7+81omKrZAv7e5Cc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cP2VxQAAAN0AAAAPAAAAAAAAAAAAAAAAAJgCAABkcnMv&#10;ZG93bnJldi54bWxQSwUGAAAAAAQABAD1AAAAigMAAAAA&#10;" filled="f" strokecolor="black [3213]" strokeweight=".25pt"/>
                  <v:rect id="Rectangle 314" o:spid="_x0000_s130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PC1cIA&#10;AADdAAAADwAAAGRycy9kb3ducmV2LnhtbERPuW4CMRDtkfgHayKlAzsgrg0GoSgkKbkKymE9rFdZ&#10;j621A5u/j4tIlE/vXq4714gbtbH2rOFlqEAQl97UXGk4HbeDOYiYkA02nknDL0VYr/q9JRbG33lP&#10;t0OqRA7hWKAGm1IopIylJYdx6ANx5q6+dZgybCtpWrzncNfIkVJT6bDm3GAx0Jul8vvw4zR8zLvx&#10;7LO5hvFkpM5hcVG7rX3X+vmp27yCSNSlh/jf/WU0TNQs789v8hO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k8LVwgAAAN0AAAAPAAAAAAAAAAAAAAAAAJgCAABkcnMvZG93&#10;bnJldi54bWxQSwUGAAAAAAQABAD1AAAAhwMAAAAA&#10;" filled="f" strokecolor="black [3213]" strokeweight=".25pt"/>
                  <v:rect id="Rectangle 315" o:spid="_x0000_s130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9nTsUA&#10;AADdAAAADwAAAGRycy9kb3ducmV2LnhtbESPT2sCMRTE70K/Q3gFbzVR8d/WKKVo69HaHnp8bp6b&#10;pZuXsEl1/famUPA4zMxvmOW6c404UxtrzxqGAwWCuPSm5krD1+f2aQ4iJmSDjWfScKUI69VDb4mF&#10;8Rf+oPMhVSJDOBaowaYUCiljaclhHPhAnL2Tbx2mLNtKmhYvGe4aOVJqKh3WnBcsBnq1VP4cfp2G&#10;t3k3nr03pzCejNR3WBzVfms3Wvcfu5dnEIm6dA//t3dGw0TNhvD3Jj8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32dOxQAAAN0AAAAPAAAAAAAAAAAAAAAAAJgCAABkcnMv&#10;ZG93bnJldi54bWxQSwUGAAAAAAQABAD1AAAAigMAAAAA&#10;" filled="f" strokecolor="black [3213]" strokeweight=".25pt"/>
                  <v:rect id="Rectangle 316" o:spid="_x0000_s130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35Oc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0RNC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Dfk5xQAAAN0AAAAPAAAAAAAAAAAAAAAAAJgCAABkcnMv&#10;ZG93bnJldi54bWxQSwUGAAAAAAQABAD1AAAAigMAAAAA&#10;" filled="f" strokecolor="black [3213]" strokeweight=".25pt"/>
                </v:group>
                <v:group id="Group 317" o:spid="_x0000_s1310" style="position:absolute;left:9792;top:1192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v448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45c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Cv448cAAADd&#10;AAAADwAAAAAAAAAAAAAAAACqAgAAZHJzL2Rvd25yZXYueG1sUEsFBgAAAAAEAAQA+gAAAJ4DAAAA&#10;AA==&#10;">
                  <v:rect id="Rectangle 318" o:spid="_x0000_s131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jE1sYA&#10;AADdAAAADwAAAGRycy9kb3ducmV2LnhtbESPT08CMRTE7yZ+h+aZcINWEMGVQgyRP0dFDhyf28d2&#10;4/a12VZYvz0lIfE4mZnfZGaLzjXiRG2sPWt4HCgQxKU3NVca9l+r/hRETMgGG8+k4Y8iLOb3dzMs&#10;jD/zJ512qRIZwrFADTalUEgZS0sO48AH4uwdfeswZdlW0rR4znDXyKFSz9JhzXnBYqClpfJn9+s0&#10;rKfdaLJpjmE0HqpDePlWHyv7rnXvoXt7BZGoS//hW3trNIzV5Am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ajE1sYAAADdAAAADwAAAAAAAAAAAAAAAACYAgAAZHJz&#10;L2Rvd25yZXYueG1sUEsFBgAAAAAEAAQA9QAAAIsDAAAAAA==&#10;" filled="f" strokecolor="black [3213]" strokeweight=".25pt"/>
                  <v:rect id="Rectangle 319" o:spid="_x0000_s131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RhTcUA&#10;AADdAAAADwAAAGRycy9kb3ducmV2LnhtbESPQU8CMRSE7yT+h+aZeINWyLqwUogxIh4VPXB8bh/b&#10;jdvXZlth/feWhITjZGa+ySzXg+vEkfrYetZwP1EgiGtvWm40fH1uxnMQMSEb7DyThj+KsF7djJZY&#10;GX/iDzruUiMyhGOFGmxKoZIy1pYcxokPxNk7+N5hyrJvpOnxlOGuk1OlHqTDlvOCxUDPluqf3a/T&#10;8DofZuW2O4RZMVX7sPhW7xv7ovXd7fD0CCLRkK7hS/vNaChUWcD5TX4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5GFNxQAAAN0AAAAPAAAAAAAAAAAAAAAAAJgCAABkcnMv&#10;ZG93bnJldi54bWxQSwUGAAAAAAQABAD1AAAAigMAAAAA&#10;" filled="f" strokecolor="black [3213]" strokeweight=".25pt"/>
                  <v:rect id="Rectangle 320" o:spid="_x0000_s131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b/OsUA&#10;AADdAAAADwAAAGRycy9kb3ducmV2LnhtbESPzWsCMRTE70L/h/AKvdWkil9bo5RSq0c/eujxuXlu&#10;lm5ewibV7X9vhILHYWZ+w8yXnWvEmdpYe9bw0lcgiEtvaq40fB1Wz1MQMSEbbDyThj+KsFw89OZY&#10;GH/hHZ33qRIZwrFADTalUEgZS0sOY98H4uydfOswZdlW0rR4yXDXyIFSY+mw5rxgMdC7pfJn/+s0&#10;fE674WTdnMJwNFDfYXZU25X90PrpsXt7BZGoS/fwf3tjNIzUZAy3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Nv86xQAAAN0AAAAPAAAAAAAAAAAAAAAAAJgCAABkcnMv&#10;ZG93bnJldi54bWxQSwUGAAAAAAQABAD1AAAAigMAAAAA&#10;" filled="f" strokecolor="black [3213]" strokeweight=".25pt"/>
                  <v:rect id="Rectangle 321" o:spid="_x0000_s131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paocUA&#10;AADdAAAADwAAAGRycy9kb3ducmV2LnhtbESPQU8CMRSE7yb+h+aZeIMWCC6sFGKMoEcFDhyf28d2&#10;w/a12RZY/701IfE4mZlvMotV71pxoS42njWMhgoEceVNw7WG/W49mIGICdlg65k0/FCE1fL+boGl&#10;8Vf+oss21SJDOJaowaYUSiljZclhHPpAnL2j7xymLLtamg6vGe5aOVbqSTpsOC9YDPRqqTptz07D&#10;ZtZPivf2GCbTsTqE+bf6XNs3rR8f+pdnEIn69B++tT+MhqkqCv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lqhxQAAAN0AAAAPAAAAAAAAAAAAAAAAAJgCAABkcnMv&#10;ZG93bnJldi54bWxQSwUGAAAAAAQABAD1AAAAigMAAAAA&#10;" filled="f" strokecolor="black [3213]" strokeweight=".25pt"/>
                  <v:rect id="Rectangle 322" o:spid="_x0000_s131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XO08IA&#10;AADdAAAADwAAAGRycy9kb3ducmV2LnhtbERPuW4CMRDtkfgHayKlAzsgrg0GoSgkKbkKymE9rFdZ&#10;j621A5u/j4tIlE/vXq4714gbtbH2rOFlqEAQl97UXGk4HbeDOYiYkA02nknDL0VYr/q9JRbG33lP&#10;t0OqRA7hWKAGm1IopIylJYdx6ANx5q6+dZgybCtpWrzncNfIkVJT6bDm3GAx0Jul8vvw4zR8zLvx&#10;7LO5hvFkpM5hcVG7rX3X+vmp27yCSNSlh/jf/WU0TNQsz81v8hO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5c7TwgAAAN0AAAAPAAAAAAAAAAAAAAAAAJgCAABkcnMvZG93&#10;bnJldi54bWxQSwUGAAAAAAQABAD1AAAAhwMAAAAA&#10;" filled="f" strokecolor="black [3213]" strokeweight=".25pt"/>
                  <v:rect id="Rectangle 323" o:spid="_x0000_s131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lrSMUA&#10;AADdAAAADwAAAGRycy9kb3ducmV2LnhtbESPQWsCMRSE74X+h/AKvdVExaqrUURq7dFaDx6fm+dm&#10;cfMSNqlu/30jFHocZuYbZr7sXCOu1Mbas4Z+T4EgLr2pudJw+Nq8TEDEhGyw8UwafijCcvH4MMfC&#10;+Bt/0nWfKpEhHAvUYFMKhZSxtOQw9nwgzt7Ztw5Tlm0lTYu3DHeNHCj1Kh3WnBcsBlpbKi/7b6fh&#10;fdINx9vmHIajgTqG6UntNvZN6+enbjUDkahL/+G/9ofRMFLjKdzf5Cc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qWtIxQAAAN0AAAAPAAAAAAAAAAAAAAAAAJgCAABkcnMv&#10;ZG93bnJldi54bWxQSwUGAAAAAAQABAD1AAAAigMAAAAA&#10;" filled="f" strokecolor="black [3213]" strokeweight=".25pt"/>
                </v:group>
                <v:group id="Group 324" o:spid="_x0000_s1317" style="position:absolute;left:9792;top:1206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wWs8MAAADd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CIVmF/eBOe&#10;gEy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LBazwwAAAN0AAAAP&#10;AAAAAAAAAAAAAAAAAKoCAABkcnMvZG93bnJldi54bWxQSwUGAAAAAAQABAD6AAAAmgMAAAAA&#10;">
                  <v:rect id="Rectangle 325" o:spid="_x0000_s131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oXacUA&#10;AADdAAAADwAAAGRycy9kb3ducmV2LnhtbESPwU7DMBBE75X4B2uRuFG7rQppiFMhRIEjBA4ct/E2&#10;jojXVmza8PcYCanH0cy80VTbyQ3iSGPsPWtYzBUI4tabnjsNH++76wJETMgGB8+k4YcibOuLWYWl&#10;8Sd+o2OTOpEhHEvUYFMKpZSxteQwzn0gzt7Bjw5TlmMnzYinDHeDXCp1Ix32nBcsBnqw1H41307D&#10;UzGtbp+HQ1itl+ozbPbqdWcftb66nO7vQCSa0jn8334xGtaqWMDfm/wEZP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ChdpxQAAAN0AAAAPAAAAAAAAAAAAAAAAAJgCAABkcnMv&#10;ZG93bnJldi54bWxQSwUGAAAAAAQABAD1AAAAigMAAAAA&#10;" filled="f" strokecolor="black [3213]" strokeweight=".25pt"/>
                  <v:rect id="Rectangle 326" o:spid="_x0000_s131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iJHsUA&#10;AADdAAAADwAAAGRycy9kb3ducmV2LnhtbESPQU8CMRSE7yb+h+aZeIPWJei6UgghAh4RPXh8bh/b&#10;jdvXZltg/feWhMTjZGa+ycwWg+vEifrYetbwMFYgiGtvWm40fH6sRyWImJANdp5Jwy9FWMxvb2ZY&#10;GX/mdzrtUyMyhGOFGmxKoZIy1pYcxrEPxNk7+N5hyrJvpOnxnOGuk4VSj9Jhy3nBYqCVpfpnf3Qa&#10;NuUwedp2hzCZFuorPH+r3dq+an1/NyxfQCQa0n/42n4zGqaqLODyJj8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2IkexQAAAN0AAAAPAAAAAAAAAAAAAAAAAJgCAABkcnMv&#10;ZG93bnJldi54bWxQSwUGAAAAAAQABAD1AAAAigMAAAAA&#10;" filled="f" strokecolor="black [3213]" strokeweight=".25pt"/>
                  <v:rect id="Rectangle 327" o:spid="_x0000_s132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QshcUA&#10;AADdAAAADwAAAGRycy9kb3ducmV2LnhtbESPQU8CMRSE7yb+h+aZcINWNui6UgghIB4RPXh8bh/b&#10;jdvXZlth/feWhMTjZGa+ycyXg+vEifrYetZwP1EgiGtvWm40fLxvxyWImJANdp5Jwy9FWC5ub+ZY&#10;GX/mNzodUiMyhGOFGmxKoZIy1pYcxokPxNk7+t5hyrJvpOnxnOGuk1OlHqTDlvOCxUBrS/X34cdp&#10;eCmH4nHXHUMxm6rP8PSl9lu70Xp0N6yeQSQa0n/42n41GmaqLODyJj8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CyFxQAAAN0AAAAPAAAAAAAAAAAAAAAAAJgCAABkcnMv&#10;ZG93bnJldi54bWxQSwUGAAAAAAQABAD1AAAAigMAAAAA&#10;" filled="f" strokecolor="black [3213]" strokeweight=".25pt"/>
                  <v:rect id="Rectangle 328" o:spid="_x0000_s132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208cUA&#10;AADdAAAADwAAAGRycy9kb3ducmV2LnhtbESPQU8CMRSE7yb8h+aReJMWEF0WCiFG1KMiB46P7WO7&#10;YfvabCus/96amHiczMw3meW6d624UBcbzxrGIwWCuPKm4VrD/nN7V4CICdlg65k0fFOE9Wpws8TS&#10;+Ct/0GWXapEhHEvUYFMKpZSxsuQwjnwgzt7Jdw5Tll0tTYfXDHetnCj1IB02nBcsBnqyVJ13X07D&#10;S9FPH1/bU5jOJuoQ5kf1vrXPWt8O+80CRKI+/Yf/2m9Gw0wV9/D7Jj8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fbTxxQAAAN0AAAAPAAAAAAAAAAAAAAAAAJgCAABkcnMv&#10;ZG93bnJldi54bWxQSwUGAAAAAAQABAD1AAAAigMAAAAA&#10;" filled="f" strokecolor="black [3213]" strokeweight=".25pt"/>
                  <v:rect id="Rectangle 329" o:spid="_x0000_s132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ERasUA&#10;AADdAAAADwAAAGRycy9kb3ducmV2LnhtbESPQU8CMRSE7yb+h+aZcJNWyOq6UgghgB4RPXh8bh/b&#10;jdvXZltg+ffUxMTjZGa+ycwWg+vEifrYetbwMFYgiGtvWm40fH5s7ksQMSEb7DyThgtFWMxvb2ZY&#10;GX/mdzrtUyMyhGOFGmxKoZIy1pYcxrEPxNk7+N5hyrJvpOnxnOGukxOlHqXDlvOCxUArS/XP/ug0&#10;bMth+vTaHcK0mKiv8Pytdhu71np0NyxfQCQa0n/4r/1mNBSqLOD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MRFqxQAAAN0AAAAPAAAAAAAAAAAAAAAAAJgCAABkcnMv&#10;ZG93bnJldi54bWxQSwUGAAAAAAQABAD1AAAAigMAAAAA&#10;" filled="f" strokecolor="black [3213]" strokeweight=".25pt"/>
                  <v:rect id="Rectangle 330" o:spid="_x0000_s132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OPHcUA&#10;AADdAAAADwAAAGRycy9kb3ducmV2LnhtbESPQU8CMRSE7yb+h+aZcJNWCLgsFGKMoEdFDhwf28d2&#10;w/a12RZY/r01MfE4mZlvMotV71pxoS42njU8DRUI4sqbhmsNu+/1YwEiJmSDrWfScKMIq+X93QJL&#10;46/8RZdtqkWGcCxRg00plFLGypLDOPSBOHtH3zlMWXa1NB1eM9y1cqTUVDpsOC9YDPRqqTptz07D&#10;pujHz+/tMYwnI7UPs4P6XNs3rQcP/cscRKI+/Yf/2h9Gw0QVU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448dxQAAAN0AAAAPAAAAAAAAAAAAAAAAAJgCAABkcnMv&#10;ZG93bnJldi54bWxQSwUGAAAAAAQABAD1AAAAigMAAAAA&#10;" filled="f" strokecolor="black [3213]" strokeweight=".25pt"/>
                </v:group>
                <v:group id="Group 331" o:spid="_x0000_s1324" style="position:absolute;left:9792;top:1220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sWOx8YAAADd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JxNJvC&#10;8014AnL5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uxY7HxgAAAN0A&#10;AAAPAAAAAAAAAAAAAAAAAKoCAABkcnMvZG93bnJldi54bWxQSwUGAAAAAAQABAD6AAAAnQMAAAAA&#10;">
                  <v:rect id="Rectangle 332" o:spid="_x0000_s132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+9MIA&#10;AADdAAAADwAAAGRycy9kb3ducmV2LnhtbERPTU8CMRC9m/AfmiHhBi0QcF0phBAQj4oePI7bYbtx&#10;O222BdZ/Tw8mHl/e92rTu1ZcqYuNZw3TiQJBXHnTcK3h8+MwLkDEhGyw9UwafinCZj14WGFp/I3f&#10;6XpKtcghHEvUYFMKpZSxsuQwTnwgztzZdw5Thl0tTYe3HO5aOVNqKR02nBssBtpZqn5OF6fhpejn&#10;j8f2HOaLmfoKT9/q7WD3Wo+G/fYZRKI+/Yv/3K9Gw0IVeW5+k5+AX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ML70wgAAAN0AAAAPAAAAAAAAAAAAAAAAAJgCAABkcnMvZG93&#10;bnJldi54bWxQSwUGAAAAAAQABAD1AAAAhwMAAAAA&#10;" filled="f" strokecolor="black [3213]" strokeweight=".25pt"/>
                  <v:rect id="Rectangle 333" o:spid="_x0000_s132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bb8UA&#10;AADdAAAADwAAAGRycy9kb3ducmV2LnhtbESPQU8CMRSE7yb+h+aZeIMWCLosFGKMoEdFDhwf28d2&#10;w/a12RZY/701IfE4mZlvMotV71pxoS42njWMhgoEceVNw7WG3fd6UICICdlg65k0/FCE1fL+boGl&#10;8Vf+oss21SJDOJaowaYUSiljZclhHPpAnL2j7xymLLtamg6vGe5aOVbqSTpsOC9YDPRqqTptz07D&#10;pugnz+/tMUymY7UPs4P6XNs3rR8f+pc5iER9+g/f2h9Gw1QVM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fBtvxQAAAN0AAAAPAAAAAAAAAAAAAAAAAJgCAABkcnMv&#10;ZG93bnJldi54bWxQSwUGAAAAAAQABAD1AAAAigMAAAAA&#10;" filled="f" strokecolor="black [3213]" strokeweight=".25pt"/>
                  <v:rect id="Rectangle 334" o:spid="_x0000_s132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8kL8IA&#10;AADdAAAADwAAAGRycy9kb3ducmV2LnhtbERPuW4CMRDtkfgHayKlAzsgrg0GoSgkKbkKymE9rFdZ&#10;j621A5u/j4tIlE/vXq4714gbtbH2rOFlqEAQl97UXGk4HbeDOYiYkA02nknDL0VYr/q9JRbG33lP&#10;t0OqRA7hWKAGm1IopIylJYdx6ANx5q6+dZgybCtpWrzncNfIkVJT6bDm3GAx0Jul8vvw4zR8zLvx&#10;7LO5hvFkpM5hcVG7rX3X+vmp27yCSNSlh/jf/WU0TNQi789v8hO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nyQvwgAAAN0AAAAPAAAAAAAAAAAAAAAAAJgCAABkcnMvZG93&#10;bnJldi54bWxQSwUGAAAAAAQABAD1AAAAhwMAAAAA&#10;" filled="f" strokecolor="black [3213]" strokeweight=".25pt"/>
                  <v:rect id="Rectangle 335" o:spid="_x0000_s132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OBtMUA&#10;AADdAAAADwAAAGRycy9kb3ducmV2LnhtbESPQWsCMRSE70L/Q3iF3jRR0erWKKXU1qNVDx6fm+dm&#10;6eYlbFLd/vumIHgcZuYbZrHqXCMu1Mbas4bhQIEgLr2pudJw2K/7MxAxIRtsPJOGX4qwWj70FlgY&#10;f+UvuuxSJTKEY4EabEqhkDKWlhzGgQ/E2Tv71mHKsq2kafGa4a6RI6Wm0mHNecFioDdL5ffux2n4&#10;mHXj58/mHMaTkTqG+Ult1/Zd66fH7vUFRKIu3cO39sZomKj5EP7f5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04G0xQAAAN0AAAAPAAAAAAAAAAAAAAAAAJgCAABkcnMv&#10;ZG93bnJldi54bWxQSwUGAAAAAAQABAD1AAAAigMAAAAA&#10;" filled="f" strokecolor="black [3213]" strokeweight=".25pt"/>
                  <v:rect id="Rectangle 336" o:spid="_x0000_s132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Efw8UA&#10;AADdAAAADwAAAGRycy9kb3ducmV2LnhtbESPQU8CMRSE7yb+h+aZeIOWJSgsFGKMoEdFDhwf28d2&#10;w/a12RZY/701IfE4mZlvMotV71pxoS42njWMhgoEceVNw7WG3fd6MAURE7LB1jNp+KEIq+X93QJL&#10;46/8RZdtqkWGcCxRg00plFLGypLDOPSBOHtH3zlMWXa1NB1eM9y1slDqSTpsOC9YDPRqqTptz07D&#10;ZtqPn9/bYxhPCrUPs4P6XNs3rR8f+pc5iER9+g/f2h9Gw0TNCv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AR/DxQAAAN0AAAAPAAAAAAAAAAAAAAAAAJgCAABkcnMv&#10;ZG93bnJldi54bWxQSwUGAAAAAAQABAD1AAAAigMAAAAA&#10;" filled="f" strokecolor="black [3213]" strokeweight=".25pt"/>
                  <v:rect id="Rectangle 337" o:spid="_x0000_s133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26WMUA&#10;AADdAAAADwAAAGRycy9kb3ducmV2LnhtbESPQU8CMRSE7yb+h+aZcIMWNigsFGIMqEdFDhwf28d2&#10;w/a12VZY/701IfE4mZlvMst171pxoS42njWMRwoEceVNw7WG/dd2OAMRE7LB1jNp+KEI69X93RJL&#10;46/8SZddqkWGcCxRg00plFLGypLDOPKBOHsn3zlMWXa1NB1eM9y1cqLUo3TYcF6wGOjFUnXefTsN&#10;r7O+eHprT6GYTtQhzI/qY2s3Wg8e+ucFiER9+g/f2u9Gw1TNC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TbpYxQAAAN0AAAAPAAAAAAAAAAAAAAAAAJgCAABkcnMv&#10;ZG93bnJldi54bWxQSwUGAAAAAAQABAD1AAAAigMAAAAA&#10;" filled="f" strokecolor="black [3213]" strokeweight=".25pt"/>
                </v:group>
                <v:group id="Group 338" o:spid="_x0000_s1331" style="position:absolute;left:9792;top:1235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6GbcYAAADdAAAADwAAAGRycy9kb3ducmV2LnhtbESPQWvCQBSE70L/w/IK&#10;vekmbS01dRWRKh5EMAri7ZF9JsHs25DdJvHfdwXB4zAz3zDTeW8q0VLjSssK4lEEgjizuuRcwfGw&#10;Gn6DcB5ZY2WZFNzIwXz2Mphiom3He2pTn4sAYZeggsL7OpHSZQUZdCNbEwfvYhuDPsgml7rBLsBN&#10;Jd+j6EsaLDksFFjTsqDsmv4ZBesOu8VH/Ntur5fl7XwY707bmJR6e+0XPyA89f4ZfrQ3WsE4mnzC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zoZtxgAAAN0A&#10;AAAPAAAAAAAAAAAAAAAAAKoCAABkcnMvZG93bnJldi54bWxQSwUGAAAAAAQABAD6AAAAnQMAAAAA&#10;">
                  <v:rect id="Rectangle 339" o:spid="_x0000_s133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iHt8UA&#10;AADdAAAADwAAAGRycy9kb3ducmV2LnhtbESPQU8CMRSE7yT+h+aZeINWyCosFGKMiEddPXh8bB/b&#10;jdvXZlth/feWhITjZGa+yaw2g+vEkfrYetZwP1EgiGtvWm40fH1ux3MQMSEb7DyThj+KsFnfjFZY&#10;Gn/iDzpWqREZwrFEDTalUEoZa0sO48QH4uwdfO8wZdk30vR4ynDXyalSD9Jhy3nBYqBnS/VP9es0&#10;vM6H2eOuO4RZMVXfYbFX71v7ovXd7fC0BJFoSNfwpf1mNBRqUcD5TX4Ccv0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6Ie3xQAAAN0AAAAPAAAAAAAAAAAAAAAAAJgCAABkcnMv&#10;ZG93bnJldi54bWxQSwUGAAAAAAQABAD1AAAAigMAAAAA&#10;" filled="f" strokecolor="black [3213]" strokeweight=".25pt"/>
                  <v:rect id="Rectangle 340" o:spid="_x0000_s133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oZwMUA&#10;AADdAAAADwAAAGRycy9kb3ducmV2LnhtbESPQWsCMRSE7wX/Q3hCb5qoaHVrFBFte7S2B4/PzXOz&#10;dPMSNqlu/31TEHocZuYbZrnuXCOu1Mbas4bRUIEgLr2pudLw+bEfzEHEhGyw8UwafijCetV7WGJh&#10;/I3f6XpMlcgQjgVqsCmFQspYWnIYhz4QZ+/iW4cpy7aSpsVbhrtGjpWaSYc15wWLgbaWyq/jt9Pw&#10;Mu8mT6/NJUymY3UKi7M67O1O68d+t3kGkahL/+F7+81omKrFDP7e5Cc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OhnAxQAAAN0AAAAPAAAAAAAAAAAAAAAAAJgCAABkcnMv&#10;ZG93bnJldi54bWxQSwUGAAAAAAQABAD1AAAAigMAAAAA&#10;" filled="f" strokecolor="black [3213]" strokeweight=".25pt"/>
                  <v:rect id="Rectangle 341" o:spid="_x0000_s133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a8W8UA&#10;AADdAAAADwAAAGRycy9kb3ducmV2LnhtbESPQWsCMRSE74X+h/AKvdVExaqrUURq7dFaDx6fm+dm&#10;cfMSNqlu/30jFHocZuYbZr7sXCOu1Mbas4Z+T4EgLr2pudJw+Nq8TEDEhGyw8UwafijCcvH4MMfC&#10;+Bt/0nWfKpEhHAvUYFMKhZSxtOQw9nwgzt7Ztw5Tlm0lTYu3DHeNHCj1Kh3WnBcsBlpbKi/7b6fh&#10;fdINx9vmHIajgTqG6UntNvZN6+enbjUDkahL/+G/9ofRMFLTMdzf5Cc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drxbxQAAAN0AAAAPAAAAAAAAAAAAAAAAAJgCAABkcnMv&#10;ZG93bnJldi54bWxQSwUGAAAAAAQABAD1AAAAigMAAAAA&#10;" filled="f" strokecolor="black [3213]" strokeweight=".25pt"/>
                  <v:rect id="Rectangle 342" o:spid="_x0000_s133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koKcIA&#10;AADdAAAADwAAAGRycy9kb3ducmV2LnhtbERPuW4CMRDtkfgHayKlAzsgrg0GoSgkKbkKymE9rFdZ&#10;j621A5u/j4tIlE/vXq4714gbtbH2rOFlqEAQl97UXGk4HbeDOYiYkA02nknDL0VYr/q9JRbG33lP&#10;t0OqRA7hWKAGm1IopIylJYdx6ANx5q6+dZgybCtpWrzncNfIkVJT6bDm3GAx0Jul8vvw4zR8zLvx&#10;7LO5hvFkpM5hcVG7rX3X+vmp27yCSNSlh/jf/WU0TNQiz81v8hO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6SgpwgAAAN0AAAAPAAAAAAAAAAAAAAAAAJgCAABkcnMvZG93&#10;bnJldi54bWxQSwUGAAAAAAQABAD1AAAAhwMAAAAA&#10;" filled="f" strokecolor="black [3213]" strokeweight=".25pt"/>
                  <v:rect id="Rectangle 343" o:spid="_x0000_s133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WNssUA&#10;AADdAAAADwAAAGRycy9kb3ducmV2LnhtbESPQU8CMRSE7yb+h+aZeINWCMIuFGKMoEcFDhwf28d2&#10;4/a12RZY/701IfE4mZlvMotV71pxoS42njU8DRUI4sqbhmsN+916MAMRE7LB1jNp+KEIq+X93QJL&#10;46/8RZdtqkWGcCxRg00plFLGypLDOPSBOHsn3zlMWXa1NB1eM9y1cqTUs3TYcF6wGOjVUvW9PTsN&#10;m1k/nr63pzCejNQhFEf1ubZvWj8+9C9zEIn69B++tT+MhokqCv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pY2yxQAAAN0AAAAPAAAAAAAAAAAAAAAAAJgCAABkcnMv&#10;ZG93bnJldi54bWxQSwUGAAAAAAQABAD1AAAAigMAAAAA&#10;" filled="f" strokecolor="black [3213]" strokeweight=".25pt"/>
                  <v:rect id="Rectangle 344" o:spid="_x0000_s133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S+NcIA&#10;AADdAAAADwAAAGRycy9kb3ducmV2LnhtbERPu27CMBTdkfgH61ZiAxsQj6YYhBC0HYF26HgbX+Ko&#10;8bUVG0j/vh4qMR6d92rTuUbcqI21Zw3jkQJBXHpTc6Xh8+MwXIKICdlg45k0/FKEzbrfW2Fh/J1P&#10;dDunSuQQjgVqsCmFQspYWnIYRz4QZ+7iW4cpw7aSpsV7DneNnCg1lw5rzg0WA+0slT/nq9Pwuuym&#10;i7fmEqazifoKz9/qeLB7rQdP3fYFRKIuPcT/7nejYTZWeX9+k5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dL41wgAAAN0AAAAPAAAAAAAAAAAAAAAAAJgCAABkcnMvZG93&#10;bnJldi54bWxQSwUGAAAAAAQABAD1AAAAhwMAAAAA&#10;" filled="f" strokecolor="black [3213]" strokeweight=".25pt"/>
                </v:group>
                <v:group id="Group 345" o:spid="_x0000_s1338" style="position:absolute;left:9792;top:1249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K/78UAAADd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iqRMHr&#10;TXwCcvE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Sv+/FAAAA3QAA&#10;AA8AAAAAAAAAAAAAAAAAqgIAAGRycy9kb3ducmV2LnhtbFBLBQYAAAAABAAEAPoAAACcAwAAAAA=&#10;">
                  <v:rect id="Rectangle 346" o:spid="_x0000_s133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qF2cUA&#10;AADdAAAADwAAAGRycy9kb3ducmV2LnhtbESPQU8CMRSE7yb8h+aReJOWJQisFGKMoEcFDhwf28d2&#10;4/a12RZY/701MfE4mZlvMst171pxpS42njWMRwoEceVNw7WGw37zMAcRE7LB1jNp+KYI69Xgboml&#10;8Tf+pOsu1SJDOJaowaYUSiljZclhHPlAnL2z7xymLLtamg5vGe5aWSj1KB02nBcsBnqxVH3tLk7D&#10;dt5PZm/tOUymhTqGxUl9bOyr1vfD/vkJRKI+/Yf/2u9Gw3SsCvh9k5+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6oXZxQAAAN0AAAAPAAAAAAAAAAAAAAAAAJgCAABkcnMv&#10;ZG93bnJldi54bWxQSwUGAAAAAAQABAD1AAAAigMAAAAA&#10;" filled="f" strokecolor="black [3213]" strokeweight=".25pt"/>
                  <v:rect id="Rectangle 347" o:spid="_x0000_s134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YgQsUA&#10;AADdAAAADwAAAGRycy9kb3ducmV2LnhtbESPQU8CMRSE7yb8h+aRcJMWNgisFGIMqEcFDhwf28d2&#10;4/a12VZY/701MfE4mZlvMqtN71pxpS42njVMxgoEceVNw7WG42F3vwARE7LB1jNp+KYIm/XgboWl&#10;8Tf+oOs+1SJDOJaowaYUSiljZclhHPtAnL2L7xymLLtamg5vGe5aOVXqQTpsOC9YDPRsqfrcfzkN&#10;L4u+mL+2l1DMpuoUlmf1vrNbrUfD/ukRRKI+/Yf/2m9Gw2yiCv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piBCxQAAAN0AAAAPAAAAAAAAAAAAAAAAAJgCAABkcnMv&#10;ZG93bnJldi54bWxQSwUGAAAAAAQABAD1AAAAigMAAAAA&#10;" filled="f" strokecolor="black [3213]" strokeweight=".25pt"/>
                  <v:rect id="Rectangle 348" o:spid="_x0000_s134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+4NsYA&#10;AADdAAAADwAAAGRycy9kb3ducmV2LnhtbESPT08CMRTE7yZ+h+aZcIMWEMWVQgyRP0cFDh6f28d2&#10;4/a12VZYvz0lIfE4mZnfZGaLzjXiRG2sPWsYDhQI4tKbmisNh/2qPwURE7LBxjNp+KMIi/n93QwL&#10;48/8SaddqkSGcCxQg00pFFLG0pLDOPCBOHtH3zpMWbaVNC2eM9w1cqTUk3RYc16wGGhpqfzZ/ToN&#10;62k3ft40xzCejNRXePlWHyv7rnXvoXt7BZGoS//hW3trNEyG6hG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0+4NsYAAADdAAAADwAAAAAAAAAAAAAAAACYAgAAZHJz&#10;L2Rvd25yZXYueG1sUEsFBgAAAAAEAAQA9QAAAIsDAAAAAA==&#10;" filled="f" strokecolor="black [3213]" strokeweight=".25pt"/>
                  <v:rect id="Rectangle 349" o:spid="_x0000_s134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MdrcUA&#10;AADdAAAADwAAAGRycy9kb3ducmV2LnhtbESPQU8CMRSE7yb+h+aZcJMWyAqsFGIMoEcFDhwf28d2&#10;4/a12RZY/701MfE4mZlvMotV71pxpS42njWMhgoEceVNw7WGw37zOAMRE7LB1jNp+KYIq+X93QJL&#10;42/8SdddqkWGcCxRg00plFLGypLDOPSBOHtn3zlMWXa1NB3eMty1cqzUk3TYcF6wGOjVUvW1uzgN&#10;21k/mb615zApxuoY5if1sbFrrQcP/csziER9+g//td+NhmKkCv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Ax2txQAAAN0AAAAPAAAAAAAAAAAAAAAAAJgCAABkcnMv&#10;ZG93bnJldi54bWxQSwUGAAAAAAQABAD1AAAAigMAAAAA&#10;" filled="f" strokecolor="black [3213]" strokeweight=".25pt"/>
                  <v:rect id="Rectangle 350" o:spid="_x0000_s134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GD2sUA&#10;AADdAAAADwAAAGRycy9kb3ducmV2LnhtbESPQWsCMRSE74X+h/CE3jRR0erWKEW07dGqB4+vm+dm&#10;cfMSNqlu/31TEHocZuYbZrHqXCOu1Mbas4bhQIEgLr2pudJwPGz7MxAxIRtsPJOGH4qwWj4+LLAw&#10;/safdN2nSmQIxwI12JRCIWUsLTmMAx+Is3f2rcOUZVtJ0+Itw10jR0pNpcOa84LFQGtL5WX/7TS8&#10;zbrx83tzDuPJSJ3C/Evttnaj9VOve30BkahL/+F7+8NomAzVFP7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0YPaxQAAAN0AAAAPAAAAAAAAAAAAAAAAAJgCAABkcnMv&#10;ZG93bnJldi54bWxQSwUGAAAAAAQABAD1AAAAigMAAAAA&#10;" filled="f" strokecolor="black [3213]" strokeweight=".25pt"/>
                  <v:rect id="Rectangle 351" o:spid="_x0000_s134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0mQcUA&#10;AADdAAAADwAAAGRycy9kb3ducmV2LnhtbESPT2sCMRTE70K/Q3gFbzVR8d/WKKVo69HaHnp8bp6b&#10;pZuXsEl1/famUPA4zMxvmOW6c404UxtrzxqGAwWCuPSm5krD1+f2aQ4iJmSDjWfScKUI69VDb4mF&#10;8Rf+oPMhVSJDOBaowaYUCiljaclhHPhAnL2Tbx2mLNtKmhYvGe4aOVJqKh3WnBcsBnq1VP4cfp2G&#10;t3k3nr03pzCejNR3WBzVfms3Wvcfu5dnEIm6dA//t3dGw2SoZvD3Jj8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nSZBxQAAAN0AAAAPAAAAAAAAAAAAAAAAAJgCAABkcnMv&#10;ZG93bnJldi54bWxQSwUGAAAAAAQABAD1AAAAigMAAAAA&#10;" filled="f" strokecolor="black [3213]" strokeweight=".25pt"/>
                </v:group>
                <v:group id="Group 352" o:spid="_x0000_s1345" style="position:absolute;left:9792;top:1264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gWcsQAAADdAAAA&#10;DwAAAAAAAAAAAAAAAACqAgAAZHJzL2Rvd25yZXYueG1sUEsFBgAAAAAEAAQA+gAAAJsDAAAAAA==&#10;">
                  <v:rect id="Rectangle 353" o:spid="_x0000_s134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4XqMUA&#10;AADdAAAADwAAAGRycy9kb3ducmV2LnhtbESPQWsCMRSE70L/Q3iF3jRR0erWKKXU1qNVDx6fm+dm&#10;6eYlbFLd/vumIHgcZuYbZrHqXCMu1Mbas4bhQIEgLr2pudJw2K/7MxAxIRtsPJOGX4qwWj70FlgY&#10;f+UvuuxSJTKEY4EabEqhkDKWlhzGgQ/E2Tv71mHKsq2kafGa4a6RI6Wm0mHNecFioDdL5ffux2n4&#10;mHXj58/mHMaTkTqG+Ult1/Zd66fH7vUFRKIu3cO39sZomAzVHP7f5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TheoxQAAAN0AAAAPAAAAAAAAAAAAAAAAAJgCAABkcnMv&#10;ZG93bnJldi54bWxQSwUGAAAAAAQABAD1AAAAigMAAAAA&#10;" filled="f" strokecolor="black [3213]" strokeweight=".25pt"/>
                  <v:rect id="Rectangle 354" o:spid="_x0000_s134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0o6MIA&#10;AADdAAAADwAAAGRycy9kb3ducmV2LnhtbERPTU8CMRC9m/gfmiHhJu1CUFgpxBhBjwgcOI7bYbth&#10;O222BZZ/bw8mHl/e92LVu1ZcqYuNZw3FSIEgrrxpuNZw2K+fZiBiQjbYeiYNd4qwWj4+LLA0/sbf&#10;dN2lWuQQjiVqsCmFUspYWXIYRz4QZ+7kO4cpw66WpsNbDnetHCv1LB02nBssBnq3VJ13F6dhM+sn&#10;L5/tKUymY3UM8x+1XdsPrYeD/u0VRKI+/Yv/3F9Gw7Qo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rSjowgAAAN0AAAAPAAAAAAAAAAAAAAAAAJgCAABkcnMvZG93&#10;bnJldi54bWxQSwUGAAAAAAQABAD1AAAAhwMAAAAA&#10;" filled="f" strokecolor="black [3213]" strokeweight=".25pt"/>
                  <v:rect id="Rectangle 355" o:spid="_x0000_s134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GNc8UA&#10;AADdAAAADwAAAGRycy9kb3ducmV2LnhtbESPQU8CMRSE7yb8h+aReJN2IQisFGKMoEcFDhwf28d2&#10;4/a12RZY/701MfE4mZlvMst171pxpS42njUUIwWCuPKm4VrDYb95mIOICdlg65k0fFOE9Wpwt8TS&#10;+Bt/0nWXapEhHEvUYFMKpZSxsuQwjnwgzt7Zdw5Tll0tTYe3DHetHCv1KB02nBcsBnqxVH3tLk7D&#10;dt5PZm/tOUymY3UMi5P62NhXre+H/fMTiER9+g//td+NhmlRFPD7Jj8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4Y1zxQAAAN0AAAAPAAAAAAAAAAAAAAAAAJgCAABkcnMv&#10;ZG93bnJldi54bWxQSwUGAAAAAAQABAD1AAAAigMAAAAA&#10;" filled="f" strokecolor="black [3213]" strokeweight=".25pt"/>
                  <v:rect id="Rectangle 356" o:spid="_x0000_s134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MTBMUA&#10;AADdAAAADwAAAGRycy9kb3ducmV2LnhtbESPQU8CMRSE7yb8h+aRcJN2l6C4UgghgB4VPXh8bh/b&#10;jdvXZltg/ffWxMTjZGa+ySzXg+vEhfrYetZQTBUI4tqblhsN72/72wWImJANdp5JwzdFWK9GN0us&#10;jL/yK12OqREZwrFCDTalUEkZa0sO49QH4uydfO8wZdk30vR4zXDXyVKpO+mw5bxgMdDWUv11PDsN&#10;h8Uwu3/qTmE2L9VHePhUL3u703oyHjaPIBIN6T/81342GuZFUcL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MxMExQAAAN0AAAAPAAAAAAAAAAAAAAAAAJgCAABkcnMv&#10;ZG93bnJldi54bWxQSwUGAAAAAAQABAD1AAAAigMAAAAA&#10;" filled="f" strokecolor="black [3213]" strokeweight=".25pt"/>
                  <v:rect id="Rectangle 357" o:spid="_x0000_s135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+2n8UA&#10;AADdAAAADwAAAGRycy9kb3ducmV2LnhtbESPQU8CMRSE7yb8h+aRcJN22aC4UgghgB4VPXh8bh/b&#10;jdvXZltg/ffWxMTjZGa+ySzXg+vEhfrYetZQTBUI4tqblhsN72/72wWImJANdp5JwzdFWK9GN0us&#10;jL/yK12OqREZwrFCDTalUEkZa0sO49QH4uydfO8wZdk30vR4zXDXyZlSd9Jhy3nBYqCtpfrreHYa&#10;DouhvH/qTqGcz9RHePhUL3u703oyHjaPIBIN6T/81342GuZFUcL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f7afxQAAAN0AAAAPAAAAAAAAAAAAAAAAAJgCAABkcnMv&#10;ZG93bnJldi54bWxQSwUGAAAAAAQABAD1AAAAigMAAAAA&#10;" filled="f" strokecolor="black [3213]" strokeweight=".25pt"/>
                  <v:rect id="Rectangle 358" o:spid="_x0000_s135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Yu68UA&#10;AADdAAAADwAAAGRycy9kb3ducmV2LnhtbESPQU8CMRSE7yT+h+aZcJN2QRBXCjEElCOiB4/P7WO7&#10;cfvabAus/96amHCczMw3mcWqd604UxcbzxqKkQJBXHnTcK3h4317NwcRE7LB1jNp+KEIq+XNYIGl&#10;8Rd+o/Mh1SJDOJaowaYUSiljZclhHPlAnL2j7xymLLtamg4vGe5aOVZqJh02nBcsBlpbqr4PJ6fh&#10;Zd5PHl7bY5hMx+ozPH6p/dZutB7e9s9PIBL16Rr+b++MhmlR3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li7rxQAAAN0AAAAPAAAAAAAAAAAAAAAAAJgCAABkcnMv&#10;ZG93bnJldi54bWxQSwUGAAAAAAQABAD1AAAAigMAAAAA&#10;" filled="f" strokecolor="black [3213]" strokeweight=".25pt"/>
                </v:group>
                <v:group id="Group 359" o:spid="_x0000_s1352" style="position:absolute;left:9792;top:1278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sC8xxgAAAN0A&#10;AAAPAAAAAAAAAAAAAAAAAKoCAABkcnMvZG93bnJldi54bWxQSwUGAAAAAAQABAD6AAAAnQMAAAAA&#10;">
                  <v:rect id="Rectangle 360" o:spid="_x0000_s135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gVB8UA&#10;AADdAAAADwAAAGRycy9kb3ducmV2LnhtbESPQU8CMRSE7yb+h+aZcJN2ISCsFGKMiEcEDhyf28d2&#10;4/a12RZY/z01MfE4mZlvMotV71pxoS42njUUQwWCuPKm4VrDYb9+nIGICdlg65k0/FCE1fL+boGl&#10;8Vf+pMsu1SJDOJaowaYUSiljZclhHPpAnL2T7xymLLtamg6vGe5aOVJqKh02nBcsBnq1VH3vzk7D&#10;+6wfP23aUxhPRuoY5l9qu7ZvWg8e+pdnEIn69B/+a38YDZOimMLvm/w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CBUHxQAAAN0AAAAPAAAAAAAAAAAAAAAAAJgCAABkcnMv&#10;ZG93bnJldi54bWxQSwUGAAAAAAQABAD1AAAAigMAAAAA&#10;" filled="f" strokecolor="black [3213]" strokeweight=".25pt"/>
                  <v:rect id="Rectangle 361" o:spid="_x0000_s135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SwnMUA&#10;AADdAAAADwAAAGRycy9kb3ducmV2LnhtbESPQU8CMRSE7yb+h+aZcJN2IQisFGIMoEdEDhwf28d2&#10;4/a12RZY/701MfE4mZlvMotV71pxpS42njUUQwWCuPKm4VrD4XPzOAMRE7LB1jNp+KYIq+X93QJL&#10;42/8Qdd9qkWGcCxRg00plFLGypLDOPSBOHtn3zlMWXa1NB3eMty1cqTUk3TYcF6wGOjVUvW1vzgN&#10;21k/nr615zCejNQxzE9qt7FrrQcP/csziER9+g//td+NhklRTOH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LCcxQAAAN0AAAAPAAAAAAAAAAAAAAAAAJgCAABkcnMv&#10;ZG93bnJldi54bWxQSwUGAAAAAAQABAD1AAAAigMAAAAA&#10;" filled="f" strokecolor="black [3213]" strokeweight=".25pt"/>
                  <v:rect id="Rectangle 362" o:spid="_x0000_s135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sk7sIA&#10;AADdAAAADwAAAGRycy9kb3ducmV2LnhtbERPTU8CMRC9m/gfmiHhJu1CUFgpxBhBjwgcOI7bYbth&#10;O222BZZ/bw8mHl/e92LVu1ZcqYuNZw3FSIEgrrxpuNZw2K+fZiBiQjbYeiYNd4qwWj4+LLA0/sbf&#10;dN2lWuQQjiVqsCmFUspYWXIYRz4QZ+7kO4cpw66WpsNbDnetHCv1LB02nBssBnq3VJ13F6dhM+sn&#10;L5/tKUymY3UM8x+1XdsPrYeD/u0VRKI+/Yv/3F9Gw7Qo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2yTuwgAAAN0AAAAPAAAAAAAAAAAAAAAAAJgCAABkcnMvZG93&#10;bnJldi54bWxQSwUGAAAAAAQABAD1AAAAhwMAAAAA&#10;" filled="f" strokecolor="black [3213]" strokeweight=".25pt"/>
                  <v:rect id="Rectangle 363" o:spid="_x0000_s135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eBdcYA&#10;AADdAAAADwAAAGRycy9kb3ducmV2LnhtbESPwU7DMBBE75X4B2uRuFE7rQptiFMhRIFjCRw4LvE2&#10;jojXVmza8PcYCanH0cy80VTbyQ3iSGPsPWso5goEcetNz52G97fd9RpETMgGB8+k4YcibOuLWYWl&#10;8Sd+pWOTOpEhHEvUYFMKpZSxteQwzn0gzt7Bjw5TlmMnzYinDHeDXCh1Ix32nBcsBnqw1H41307D&#10;03pa3j4Ph7BcLdRH2Hyq/c4+an11Od3fgUg0pXP4v/1iNKyKYgN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eBdcYAAADdAAAADwAAAAAAAAAAAAAAAACYAgAAZHJz&#10;L2Rvd25yZXYueG1sUEsFBgAAAAAEAAQA9QAAAIsDAAAAAA==&#10;" filled="f" strokecolor="black [3213]" strokeweight=".25pt"/>
                  <v:rect id="Rectangle 364" o:spid="_x0000_s135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HiVcIA&#10;AADdAAAADwAAAGRycy9kb3ducmV2LnhtbERPTU8CMRC9m/gfmiHhJi1LUFgpxBhBjwgcOI7bYbth&#10;O222BZZ/bw8mHl/e92LVu1ZcqYuNZw3jkQJBXHnTcK3hsF8/zUDEhGyw9Uwa7hRhtXx8WGBp/I2/&#10;6bpLtcghHEvUYFMKpZSxsuQwjnwgztzJdw5Thl0tTYe3HO5aWSj1LB02nBssBnq3VJ13F6dhM+sn&#10;L5/tKUymhTqG+Y/aru2H1sNB//YKIlGf/sV/7i+jYTou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weJVwgAAAN0AAAAPAAAAAAAAAAAAAAAAAJgCAABkcnMvZG93&#10;bnJldi54bWxQSwUGAAAAAAQABAD1AAAAhwMAAAAA&#10;" filled="f" strokecolor="black [3213]" strokeweight=".25pt"/>
                  <v:rect id="Rectangle 365" o:spid="_x0000_s135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1HzsUA&#10;AADdAAAADwAAAGRycy9kb3ducmV2LnhtbESPQU8CMRSE7yb8h+aRcJN2l6C4UgghgB4VPXh8bh/b&#10;jdvXZltg/ffWxMTjZGa+ySzXg+vEhfrYetZQTBUI4tqblhsN72/72wWImJANdp5JwzdFWK9GN0us&#10;jL/yK12OqREZwrFCDTalUEkZa0sO49QH4uydfO8wZdk30vR4zXDXyVKpO+mw5bxgMdDWUv11PDsN&#10;h8Uwu3/qTmE2L9VHePhUL3u703oyHjaPIBIN6T/81342GuZF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UfOxQAAAN0AAAAPAAAAAAAAAAAAAAAAAJgCAABkcnMv&#10;ZG93bnJldi54bWxQSwUGAAAAAAQABAD1AAAAigMAAAAA&#10;" filled="f" strokecolor="black [3213]" strokeweight=".25pt"/>
                </v:group>
                <v:group id="Group 366" o:spid="_x0000_s1359" style="position:absolute;left:9792;top:1292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V9+M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4SeD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41ffjFAAAA3QAA&#10;AA8AAAAAAAAAAAAAAAAAqgIAAGRycy9kb3ducmV2LnhtbFBLBQYAAAAABAAEAPoAAACcAwAAAAA=&#10;">
                  <v:rect id="Rectangle 367" o:spid="_x0000_s13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N8IsUA&#10;AADdAAAADwAAAGRycy9kb3ducmV2LnhtbESPwU7DMBBE75X4B2uRuFG7iVpKiFMhRKFHKBw4LvE2&#10;jojXVmza8PcYCanH0cy80dSbyQ3iSGPsPWtYzBUI4tabnjsN72/b6zWImJANDp5Jww9F2DQXsxor&#10;40/8Ssd96kSGcKxQg00pVFLG1pLDOPeBOHsHPzpMWY6dNCOeMtwNslBqJR32nBcsBnqw1H7tv52G&#10;p/VU3jwPh1AuC/URbj/Vy9Y+an11Od3fgUg0pXP4v70zGpaLooS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3wixQAAAN0AAAAPAAAAAAAAAAAAAAAAAJgCAABkcnMv&#10;ZG93bnJldi54bWxQSwUGAAAAAAQABAD1AAAAigMAAAAA&#10;" filled="f" strokecolor="black [3213]" strokeweight=".25pt"/>
                  <v:rect id="Rectangle 368" o:spid="_x0000_s13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kVsUA&#10;AADdAAAADwAAAGRycy9kb3ducmV2LnhtbESPQU8CMRSE7yT+h+aZcJOWRRBXCjEElCOiB4/P7WO7&#10;cfvabAus/96amHCczMw3mcWqd604UxcbzxrGIwWCuPKm4VrDx/v2bg4iJmSDrWfS8EMRVsubwQJL&#10;4y/8RudDqkWGcCxRg00plFLGypLDOPKBOHtH3zlMWXa1NB1eMty1slBqJh02nBcsBlpbqr4PJ6fh&#10;Zd5PHl7bY5hMC/UZHr/Ufms3Wg9v++cnEIn6dA3/t3dGw3Rc3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+uRWxQAAAN0AAAAPAAAAAAAAAAAAAAAAAJgCAABkcnMv&#10;ZG93bnJldi54bWxQSwUGAAAAAAQABAD1AAAAigMAAAAA&#10;" filled="f" strokecolor="black [3213]" strokeweight=".25pt"/>
                  <v:rect id="Rectangle 369" o:spid="_x0000_s13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ZBzcUA&#10;AADdAAAADwAAAGRycy9kb3ducmV2LnhtbESPQU8CMRSE7yb8h+aReJOWJauwUogxgh4VOXB8bB/b&#10;jdvXZltg/ffWxMTjZGa+ySzXg+vEhfrYetYwnSgQxLU3LTca9p+buzmImJANdp5JwzdFWK9GN0us&#10;jL/yB112qREZwrFCDTalUEkZa0sO48QH4uydfO8wZdk30vR4zXDXyUKpe+mw5bxgMdCzpfprd3Ya&#10;tvNh9vDancKsLNQhLI7qfWNftL4dD0+PIBIN6T/8134zGsppUcL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tkHNxQAAAN0AAAAPAAAAAAAAAAAAAAAAAJgCAABkcnMv&#10;ZG93bnJldi54bWxQSwUGAAAAAAQABAD1AAAAigMAAAAA&#10;" filled="f" strokecolor="black [3213]" strokeweight=".25pt"/>
                  <v:rect id="Rectangle 370" o:spid="_x0000_s13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TfusYA&#10;AADdAAAADwAAAGRycy9kb3ducmV2LnhtbESPQU8CMRSE7yb+h+aZeIOWJSCuFGKMIEdcPXh8bh/b&#10;jdvXZlth+feWhMTjZGa+ySzXg+vEkfrYetYwGSsQxLU3LTcaPj82owWImJANdp5Jw5kirFe3N0ss&#10;jT/xOx2r1IgM4ViiBptSKKWMtSWHcewDcfYOvneYsuwbaXo8ZbjrZKHUXDpsOS9YDPRiqf6pfp2G&#10;7WKYPrx1hzCdFeorPH6r/ca+an1/Nzw/gUg0pP/wtb0zGmaTYg6XN/k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2TfusYAAADdAAAADwAAAAAAAAAAAAAAAACYAgAAZHJz&#10;L2Rvd25yZXYueG1sUEsFBgAAAAAEAAQA9QAAAIsDAAAAAA==&#10;" filled="f" strokecolor="black [3213]" strokeweight=".25pt"/>
                  <v:rect id="Rectangle 371" o:spid="_x0000_s13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h6Ic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wmxR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h6IcYAAADdAAAADwAAAAAAAAAAAAAAAACYAgAAZHJz&#10;L2Rvd25yZXYueG1sUEsFBgAAAAAEAAQA9QAAAIsDAAAAAA==&#10;" filled="f" strokecolor="black [3213]" strokeweight=".25pt"/>
                  <v:rect id="Rectangle 372" o:spid="_x0000_s13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fuU8IA&#10;AADdAAAADwAAAGRycy9kb3ducmV2LnhtbERPTU8CMRC9m/gfmiHhJi1LUFgpxBhBjwgcOI7bYbth&#10;O222BZZ/bw8mHl/e92LVu1ZcqYuNZw3jkQJBXHnTcK3hsF8/zUDEhGyw9Uwa7hRhtXx8WGBp/I2/&#10;6bpLtcghHEvUYFMKpZSxsuQwjnwgztzJdw5Thl0tTYe3HO5aWSj1LB02nBssBnq3VJ13F6dhM+sn&#10;L5/tKUymhTqG+Y/aru2H1sNB//YKIlGf/sV/7i+jYTou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t+5TwgAAAN0AAAAPAAAAAAAAAAAAAAAAAJgCAABkcnMvZG93&#10;bnJldi54bWxQSwUGAAAAAAQABAD1AAAAhwMAAAAA&#10;" filled="f" strokecolor="black [3213]" strokeweight=".25pt"/>
                </v:group>
                <v:group id="Group 373" o:spid="_x0000_s1366" style="position:absolute;left:9792;top:1307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HvicUAAADd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nE8+o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R74nFAAAA3QAA&#10;AA8AAAAAAAAAAAAAAAAAqgIAAGRycy9kb3ducmV2LnhtbFBLBQYAAAAABAAEAPoAAACcAwAAAAA=&#10;">
                  <v:rect id="Rectangle 374" o:spid="_x0000_s13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h0iMIA&#10;AADdAAAADwAAAGRycy9kb3ducmV2LnhtbERPTU8CMRC9m/gfmiHhJi1sUFgpxBhBjwgcOI7bYbth&#10;O222BZZ/bw8mHl/e92LVu1ZcqYuNZw3jkQJBXHnTcK3hsF8/zUDEhGyw9Uwa7hRhtXx8WGBp/I2/&#10;6bpLtcghHEvUYFMKpZSxsuQwjnwgztzJdw5Thl0tTYe3HO5aOVHqWTpsODdYDPRuqTrvLk7DZtYX&#10;L5/tKRTTiTqG+Y/aru2H1sNB//YKIlGf/sV/7i+jYTou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GHSIwgAAAN0AAAAPAAAAAAAAAAAAAAAAAJgCAABkcnMvZG93&#10;bnJldi54bWxQSwUGAAAAAAQABAD1AAAAhwMAAAAA&#10;" filled="f" strokecolor="black [3213]" strokeweight=".25pt"/>
                  <v:rect id="Rectangle 375" o:spid="_x0000_s13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TRE8UA&#10;AADdAAAADwAAAGRycy9kb3ducmV2LnhtbESPQU8CMRSE7yb8h+aRcJN22aC4UgghgB4VPXh8bh/b&#10;jdvXZltg/ffWxMTjZGa+ySzXg+vEhfrYetZQTBUI4tqblhsN72/72wWImJANdp5JwzdFWK9GN0us&#10;jL/yK12OqREZwrFCDTalUEkZa0sO49QH4uydfO8wZdk30vR4zXDXyZlSd9Jhy3nBYqCtpfrreHYa&#10;DouhvH/qTqGcz9RHePhUL3u703oyHjaPIBIN6T/81342GuZF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NETxQAAAN0AAAAPAAAAAAAAAAAAAAAAAJgCAABkcnMv&#10;ZG93bnJldi54bWxQSwUGAAAAAAQABAD1AAAAigMAAAAA&#10;" filled="f" strokecolor="black [3213]" strokeweight=".25pt"/>
                  <v:rect id="Rectangle 376" o:spid="_x0000_s13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ZPZMUA&#10;AADdAAAADwAAAGRycy9kb3ducmV2LnhtbESPwU7DMBBE75X4B2uRuFG7iVpKiFMhRKFHKBw4LvE2&#10;jojXVmza8PcYCanH0cy80dSbyQ3iSGPsPWtYzBUI4tabnjsN72/b6zWImJANDp5Jww9F2DQXsxor&#10;40/8Ssd96kSGcKxQg00pVFLG1pLDOPeBOHsHPzpMWY6dNCOeMtwNslBqJR32nBcsBnqw1H7tv52G&#10;p/VU3jwPh1AuC/URbj/Vy9Y+an11Od3fgUg0pXP4v70zGpaLsoC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hk9kxQAAAN0AAAAPAAAAAAAAAAAAAAAAAJgCAABkcnMv&#10;ZG93bnJldi54bWxQSwUGAAAAAAQABAD1AAAAigMAAAAA&#10;" filled="f" strokecolor="black [3213]" strokeweight=".25pt"/>
                  <v:rect id="Rectangle 377" o:spid="_x0000_s13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rq/8UA&#10;AADdAAAADwAAAGRycy9kb3ducmV2LnhtbESPwU7DMBBE75X4B2uRuFG7jQptiFshRIEjBA4ct/Em&#10;jojXVmza8PcYCanH0cy80VS7yQ3iSGPsPWtYzBUI4sabnjsNH+/76zWImJANDp5Jww9F2G0vZhWW&#10;xp/4jY516kSGcCxRg00plFLGxpLDOPeBOHutHx2mLMdOmhFPGe4GuVTqRjrsOS9YDPRgqfmqv52G&#10;p/VU3D4PbShWS/UZNgf1urePWl9dTvd3IBJN6Rz+b78YDatFUcDfm/w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yur/xQAAAN0AAAAPAAAAAAAAAAAAAAAAAJgCAABkcnMv&#10;ZG93bnJldi54bWxQSwUGAAAAAAQABAD1AAAAigMAAAAA&#10;" filled="f" strokecolor="black [3213]" strokeweight=".25pt"/>
                  <v:rect id="Rectangle 378" o:spid="_x0000_s13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Nyi8UA&#10;AADdAAAADwAAAGRycy9kb3ducmV2LnhtbESPQU8CMRSE7yT+h+aZcJMWVhBXCjEElCOiB4/P7WO7&#10;cfvabAus/96amHCczMw3mcWqd604UxcbzxrGIwWCuPKm4VrDx/v2bg4iJmSDrWfS8EMRVsubwQJL&#10;4y/8RudDqkWGcCxRg00plFLGypLDOPKBOHtH3zlMWXa1NB1eMty1cqLUTDpsOC9YDLS2VH0fTk7D&#10;y7wvHl7bYyimE/UZHr/Ufms3Wg9v++cnEIn6dA3/t3dGw3Rc3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3KLxQAAAN0AAAAPAAAAAAAAAAAAAAAAAJgCAABkcnMv&#10;ZG93bnJldi54bWxQSwUGAAAAAAQABAD1AAAAigMAAAAA&#10;" filled="f" strokecolor="black [3213]" strokeweight=".25pt"/>
                  <v:rect id="Rectangle 379" o:spid="_x0000_s13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/XEMUA&#10;AADdAAAADwAAAGRycy9kb3ducmV2LnhtbESPQU8CMRSE7yb8h+aRcJMWNquwUogxoB4VOXB8bB/b&#10;jdvXZlth/ffWxMTjZGa+yaw2g+vEhfrYetYwmyoQxLU3LTcaDh+72wWImJANdp5JwzdF2KxHNyus&#10;jL/yO132qREZwrFCDTalUEkZa0sO49QH4uydfe8wZdk30vR4zXDXyblSd9Jhy3nBYqAnS/Xn/stp&#10;eF4Mxf1Ldw5FOVfHsDypt53daj0ZD48PIBIN6T/81341GspZUcL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b9cQxQAAAN0AAAAPAAAAAAAAAAAAAAAAAJgCAABkcnMv&#10;ZG93bnJldi54bWxQSwUGAAAAAAQABAD1AAAAigMAAAAA&#10;" filled="f" strokecolor="black [3213]" strokeweight=".25pt"/>
                </v:group>
                <v:group id="Group 380" o:spid="_x0000_s1373" style="position:absolute;left:9792;top:1321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ftJs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kk8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TX7SbFAAAA3QAA&#10;AA8AAAAAAAAAAAAAAAAAqgIAAGRycy9kb3ducmV2LnhtbFBLBQYAAAAABAAEAPoAAACcAwAAAAA=&#10;">
                  <v:rect id="Rectangle 381" o:spid="_x0000_s137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Hs/M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wmxR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fHs/MYAAADdAAAADwAAAAAAAAAAAAAAAACYAgAAZHJz&#10;L2Rvd25yZXYueG1sUEsFBgAAAAAEAAQA9QAAAIsDAAAAAA==&#10;" filled="f" strokecolor="black [3213]" strokeweight=".25pt"/>
                  <v:rect id="Rectangle 382" o:spid="_x0000_s137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54jsIA&#10;AADdAAAADwAAAGRycy9kb3ducmV2LnhtbERPTU8CMRC9m/gfmiHhJi1sUFgpxBhBjwgcOI7bYbth&#10;O222BZZ/bw8mHl/e92LVu1ZcqYuNZw3jkQJBXHnTcK3hsF8/zUDEhGyw9Uwa7hRhtXx8WGBp/I2/&#10;6bpLtcghHEvUYFMKpZSxsuQwjnwgztzJdw5Thl0tTYe3HO5aOVHqWTpsODdYDPRuqTrvLk7DZtYX&#10;L5/tKRTTiTqG+Y/aru2H1sNB//YKIlGf/sV/7i+jYTou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bniOwgAAAN0AAAAPAAAAAAAAAAAAAAAAAJgCAABkcnMvZG93&#10;bnJldi54bWxQSwUGAAAAAAQABAD1AAAAhwMAAAAA&#10;" filled="f" strokecolor="black [3213]" strokeweight=".25pt"/>
                  <v:rect id="Rectangle 383" o:spid="_x0000_s137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LdFcUA&#10;AADdAAAADwAAAGRycy9kb3ducmV2LnhtbESPQU8CMRSE7yb8h+aRcJMWNgisFGIMoEdADx6f28d2&#10;4/a12RZY/701MfE4mZlvMqtN71pxpS42njVMxgoEceVNw7WG97fd/QJETMgGW8+k4ZsibNaDuxWW&#10;xt/4SNdTqkWGcCxRg00plFLGypLDOPaBOHtn3zlMWXa1NB3eMty1cqrUg3TYcF6wGOjZUvV1ujgN&#10;+0VfzF/acyhmU/URlp/qsLNbrUfD/ukRRKI+/Yf/2q9Gw2xSLOH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It0VxQAAAN0AAAAPAAAAAAAAAAAAAAAAAJgCAABkcnMv&#10;ZG93bnJldi54bWxQSwUGAAAAAAQABAD1AAAAigMAAAAA&#10;" filled="f" strokecolor="black [3213]" strokeweight=".25pt"/>
                  <v:rect id="Rectangle 384" o:spid="_x0000_s137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4H9cIA&#10;AADdAAAADwAAAGRycy9kb3ducmV2LnhtbERPy04CMRTdm/gPzTVxJy0gD0cKIUSEJa8Fy+v0Mp04&#10;vW2mFca/pwsTlyfnPVt0rhFXamPtWUO/p0AQl97UXGk4HdcvUxAxIRtsPJOGX4qwmD8+zLAw/sZ7&#10;uh5SJXIIxwI12JRCIWUsLTmMPR+IM3fxrcOUYVtJ0+Ith7tGDpQaS4c15waLgVaWyu/Dj9PwOe2G&#10;k01zCcPRQJ3D25fare2H1s9P3fIdRKIu/Yv/3FujYdR/zfvzm/wE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Hgf1wgAAAN0AAAAPAAAAAAAAAAAAAAAAAJgCAABkcnMvZG93&#10;bnJldi54bWxQSwUGAAAAAAQABAD1AAAAhwMAAAAA&#10;" filled="f" strokecolor="black [3213]" strokeweight=".25pt"/>
                  <v:rect id="Rectangle 385" o:spid="_x0000_s137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KibsUA&#10;AADdAAAADwAAAGRycy9kb3ducmV2LnhtbESPQU8CMRSE7yT+h+aZcJN2QRBXCjEElCOiB4/P7WO7&#10;cfvabAus/96amHCczMw3mcWqd604UxcbzxqKkQJBXHnTcK3h4317NwcRE7LB1jNp+KEIq+XNYIGl&#10;8Rd+o/Mh1SJDOJaowaYUSiljZclhHPlAnL2j7xymLLtamg4vGe5aOVZqJh02nBcsBlpbqr4PJ6fh&#10;Zd5PHl7bY5hMx+ozPH6p/dZutB7e9s9PIBL16Rr+b++MhmlxX8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UqJuxQAAAN0AAAAPAAAAAAAAAAAAAAAAAJgCAABkcnMv&#10;ZG93bnJldi54bWxQSwUGAAAAAAQABAD1AAAAigMAAAAA&#10;" filled="f" strokecolor="black [3213]" strokeweight=".25pt"/>
                  <v:rect id="Rectangle 386" o:spid="_x0000_s137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A8GcUA&#10;AADdAAAADwAAAGRycy9kb3ducmV2LnhtbESPQU8CMRSE7yT+h+aZcJOWRRBXCjEElCOiB4/P7WO7&#10;cfvabAus/96amHCczMw3mcWqd604UxcbzxrGIwWCuPKm4VrDx/v2bg4iJmSDrWfS8EMRVsubwQJL&#10;4y/8RudDqkWGcCxRg00plFLGypLDOPKBOHtH3zlMWXa1NB1eMty1slBqJh02nBcsBlpbqr4PJ6fh&#10;Zd5PHl7bY5hMC/UZHr/Ufms3Wg9v++cnEIn6dA3/t3dGw3R8X8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DwZxQAAAN0AAAAPAAAAAAAAAAAAAAAAAJgCAABkcnMv&#10;ZG93bnJldi54bWxQSwUGAAAAAAQABAD1AAAAigMAAAAA&#10;" filled="f" strokecolor="black [3213]" strokeweight=".25pt"/>
                </v:group>
                <v:group id="Group 387" o:spid="_x0000_s1380" style="position:absolute;left:9792;top:1336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Y9w8cAAADdAAAADwAAAGRycy9kb3ducmV2LnhtbESPT2vCQBTE7wW/w/IK&#10;3uomphZJXYNIFQ9SqAqlt0f2mYRk34bsNn++fbdQ6HGYmd8wm2w0jeipc5VlBfEiAkGcW11xoeB2&#10;PTytQTiPrLGxTAomcpBtZw8bTLUd+IP6iy9EgLBLUUHpfZtK6fKSDLqFbYmDd7edQR9kV0jd4RDg&#10;ppHLKHqRBisOCyW2tC8pry/fRsFxwGGXxG/9ub7vp6/r6v3zHJNS88dx9wrC0+j/w3/tk1awip8T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KY9w8cAAADd&#10;AAAADwAAAAAAAAAAAAAAAACqAgAAZHJzL2Rvd25yZXYueG1sUEsFBgAAAAAEAAQA+gAAAJ4DAAAA&#10;AA==&#10;">
                  <v:rect id="Rectangle 388" o:spid="_x0000_s138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UB9sYA&#10;AADdAAAADwAAAGRycy9kb3ducmV2LnhtbESPzU7DMBCE70i8g7VI3IjdPyghboUQpRyh9NDjEm/i&#10;iHhtxaYNb48rIXEczcw3mmo9ul4caYidZw2TQoEgrr3puNWw/9jcLEHEhGyw90wafijCenV5UWFp&#10;/Inf6bhLrcgQjiVqsCmFUspYW3IYCx+Is9f4wWHKcmilGfCU4a6XU6VupcOO84LFQE+W6q/dt9Pw&#10;shxnd9u+CbPFVB3C/ad629hnra+vxscHEInG9B/+a78aDYvJfA7n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SUB9sYAAADdAAAADwAAAAAAAAAAAAAAAACYAgAAZHJz&#10;L2Rvd25yZXYueG1sUEsFBgAAAAAEAAQA9QAAAIsDAAAAAA==&#10;" filled="f" strokecolor="black [3213]" strokeweight=".25pt"/>
                  <v:rect id="Rectangle 389" o:spid="_x0000_s138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mkbcYA&#10;AADdAAAADwAAAGRycy9kb3ducmV2LnhtbESPzU7DMBCE70i8g7VI3KidltAS4lYIUeiR/hw4LvE2&#10;jojXVmza8PYYCYnjaGa+0dSr0fXiREPsPGsoJgoEceNNx62Gw359swARE7LB3jNp+KYIq+XlRY2V&#10;8Wfe0mmXWpEhHCvUYFMKlZSxseQwTnwgzt7RDw5TlkMrzYDnDHe9nCp1Jx12nBcsBnqy1HzuvpyG&#10;l8U4m7/2xzArp+o93H+ot7V91vr6anx8AJFoTP/hv/bGaCiL2x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mkbcYAAADdAAAADwAAAAAAAAAAAAAAAACYAgAAZHJz&#10;L2Rvd25yZXYueG1sUEsFBgAAAAAEAAQA9QAAAIsDAAAAAA==&#10;" filled="f" strokecolor="black [3213]" strokeweight=".25pt"/>
                  <v:rect id="Rectangle 390" o:spid="_x0000_s138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6Gs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A4nM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uzoaxQAAAN0AAAAPAAAAAAAAAAAAAAAAAJgCAABkcnMv&#10;ZG93bnJldi54bWxQSwUGAAAAAAQABAD1AAAAigMAAAAA&#10;" filled="f" strokecolor="black [3213]" strokeweight=".25pt"/>
                  <v:rect id="Rectangle 391" o:spid="_x0000_s138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efgc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B48Te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95+BxQAAAN0AAAAPAAAAAAAAAAAAAAAAAJgCAABkcnMv&#10;ZG93bnJldi54bWxQSwUGAAAAAAQABAD1AAAAigMAAAAA&#10;" filled="f" strokecolor="black [3213]" strokeweight=".25pt"/>
                  <v:rect id="Rectangle 392" o:spid="_x0000_s138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gL88IA&#10;AADdAAAADwAAAGRycy9kb3ducmV2LnhtbERPy04CMRTdm/gPzTVxJy0gD0cKIUSEJa8Fy+v0Mp04&#10;vW2mFca/pwsTlyfnPVt0rhFXamPtWUO/p0AQl97UXGk4HdcvUxAxIRtsPJOGX4qwmD8+zLAw/sZ7&#10;uh5SJXIIxwI12JRCIWUsLTmMPR+IM3fxrcOUYVtJ0+Ith7tGDpQaS4c15waLgVaWyu/Dj9PwOe2G&#10;k01zCcPRQJ3D25fare2H1s9P3fIdRKIu/Yv/3FujYdR/zXPzm/wE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aAvzwgAAAN0AAAAPAAAAAAAAAAAAAAAAAJgCAABkcnMvZG93&#10;bnJldi54bWxQSwUGAAAAAAQABAD1AAAAhwMAAAAA&#10;" filled="f" strokecolor="black [3213]" strokeweight=".25pt"/>
                  <v:rect id="Rectangle 393" o:spid="_x0000_s138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SuaMYA&#10;AADdAAAADwAAAGRycy9kb3ducmV2LnhtbESPT08CMRTE7yZ+h+aZeHNb/imsFGKMIEdEDhyf28d2&#10;4/a12VZYvj01MfE4mZnfZObL3rXiRF1sPGsYFAoEceVNw7WG/efqYQoiJmSDrWfScKEIy8XtzRxL&#10;48/8QaddqkWGcCxRg00plFLGypLDWPhAnL2j7xymLLtamg7PGe5aOVTqUTpsOC9YDPRqqfre/TgN&#10;62k/enpvj2E0GapDmH2p7cq+aX1/1788g0jUp//wX3tjNEwG4xn8vs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SuaMYAAADdAAAADwAAAAAAAAAAAAAAAACYAgAAZHJz&#10;L2Rvd25yZXYueG1sUEsFBgAAAAAEAAQA9QAAAIsDAAAAAA==&#10;" filled="f" strokecolor="black [3213]" strokeweight=".25pt"/>
                </v:group>
                <v:group id="Group 394" o:spid="_x0000_s1387" style="position:absolute;left:9792;top:1350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mtNWnCAAAA3QAAAA8A&#10;AAAAAAAAAAAAAAAAqgIAAGRycy9kb3ducmV2LnhtbFBLBQYAAAAABAAEAPoAAACZAwAAAAA=&#10;">
                  <v:rect id="Rectangle 395" o:spid="_x0000_s138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s0s8UA&#10;AADdAAAADwAAAGRycy9kb3ducmV2LnhtbESPQU8CMRSE7yb8h+aReJN2IauwUogxgh4VOXB8bB/b&#10;jdvXZltg/ffWxMTjZGa+ySzXg+vEhfrYetZQTBQI4tqblhsN+8/N3RxETMgGO8+k4ZsirFejmyVW&#10;xl/5gy671IgM4VihBptSqKSMtSWHceIDcfZOvneYsuwbaXq8Zrjr5FSpe+mw5bxgMdCzpfprd3Ya&#10;tvNh9vDancKsnKpDWBzV+8a+aH07Hp4eQSQa0n/4r/1mNJRF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izSzxQAAAN0AAAAPAAAAAAAAAAAAAAAAAJgCAABkcnMv&#10;ZG93bnJldi54bWxQSwUGAAAAAAQABAD1AAAAigMAAAAA&#10;" filled="f" strokecolor="black [3213]" strokeweight=".25pt"/>
                  <v:rect id="Rectangle 396" o:spid="_x0000_s138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qxMUA&#10;AADdAAAADwAAAGRycy9kb3ducmV2LnhtbESPQU8CMRSE7yb8h+aReJOWJauwUogxgh4VOXB8bB/b&#10;jdvXZltg/ffWxMTjZGa+ySzXg+vEhfrYetYwnSgQxLU3LTca9p+buzmImJANdp5JwzdFWK9GN0us&#10;jL/yB112qREZwrFCDTalUEkZa0sO48QH4uydfO8wZdk30vR4zXDXyUKpe+mw5bxgMdCzpfprd3Ya&#10;tvNh9vDancKsLNQhLI7qfWNftL4dD0+PIBIN6T/8134zGspp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WarExQAAAN0AAAAPAAAAAAAAAAAAAAAAAJgCAABkcnMv&#10;ZG93bnJldi54bWxQSwUGAAAAAAQABAD1AAAAigMAAAAA&#10;" filled="f" strokecolor="black [3213]" strokeweight=".25pt"/>
                  <v:rect id="Rectangle 397" o:spid="_x0000_s139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UPX8UA&#10;AADdAAAADwAAAGRycy9kb3ducmV2LnhtbESPQU8CMRSE7yb8h+aRcJMWNquwUogxoB4VOXB8bB/b&#10;jdvXZlth/ffWxMTjZGa+yaw2g+vEhfrYetYwmyoQxLU3LTcaDh+72wWImJANdp5JwzdF2KxHNyus&#10;jL/yO132qREZwrFCDTalUEkZa0sO49QH4uydfe8wZdk30vR4zXDXyblSd9Jhy3nBYqAnS/Xn/stp&#10;eF4Mxf1Ldw5FOVfHsDypt53daj0ZD48PIBIN6T/81341GspZWcD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Q9fxQAAAN0AAAAPAAAAAAAAAAAAAAAAAJgCAABkcnMv&#10;ZG93bnJldi54bWxQSwUGAAAAAAQABAD1AAAAigMAAAAA&#10;" filled="f" strokecolor="black [3213]" strokeweight=".25pt"/>
                  <v:rect id="Rectangle 398" o:spid="_x0000_s139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yXK8YA&#10;AADdAAAADwAAAGRycy9kb3ducmV2LnhtbESPzU7DMBCE70i8g7VI3KidltAS4lYIUeiR/hw4LvE2&#10;jojXVmza8PYYCYnjaGa+0dSr0fXiREPsPGsoJgoEceNNx62Gw359swARE7LB3jNp+KYIq+XlRY2V&#10;8Wfe0mmXWpEhHCvUYFMKlZSxseQwTnwgzt7RDw5TlkMrzYDnDHe9nCp1Jx12nBcsBnqy1HzuvpyG&#10;l8U4m7/2xzArp+o93H+ot7V91vr6anx8AJFoTP/hv/bGaCiL8hZ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PyXK8YAAADdAAAADwAAAAAAAAAAAAAAAACYAgAAZHJz&#10;L2Rvd25yZXYueG1sUEsFBgAAAAAEAAQA9QAAAIsDAAAAAA==&#10;" filled="f" strokecolor="black [3213]" strokeweight=".25pt"/>
                  <v:rect id="Rectangle 399" o:spid="_x0000_s139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AysMUA&#10;AADdAAAADwAAAGRycy9kb3ducmV2LnhtbESPQU8CMRSE7yT+h+aZeIMWyCqsFGKMiEddPXh8bB/b&#10;jdvXZlth/feWhITjZGa+yaw2g+vEkfrYetYwnSgQxLU3LTcavj634wWImJANdp5Jwx9F2KxvRiss&#10;jT/xBx2r1IgM4ViiBptSKKWMtSWHceIDcfYOvneYsuwbaXo8Zbjr5Eype+mw5bxgMdCzpfqn+nUa&#10;XhfD/GHXHcK8mKnvsNyr96190frudnh6BJFoSNfwpf1mNBTTooDzm/w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sDKwxQAAAN0AAAAPAAAAAAAAAAAAAAAAAJgCAABkcnMv&#10;ZG93bnJldi54bWxQSwUGAAAAAAQABAD1AAAAigMAAAAA&#10;" filled="f" strokecolor="black [3213]" strokeweight=".25pt"/>
                  <v:rect id="Rectangle 400" o:spid="_x0000_s139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Ksx8YA&#10;AADdAAAADwAAAGRycy9kb3ducmV2LnhtbESPwU7DMBBE70j8g7VI3Fq7rVJKiFshRAvHUjhwXOJN&#10;HBGvrdi06d9jpEocRzPzRlNtRteLIw2x86xhNlUgiGtvOm41fLxvJysQMSEb7D2ThjNF2Kyvryos&#10;jT/xGx0PqRUZwrFEDTalUEoZa0sO49QH4uw1fnCYshxaaQY8Zbjr5VyppXTYcV6wGOjJUv19+HEa&#10;dqtxcffSN2FRzNVnuP9S+6191vr2Znx8AJFoTP/hS/vVaChmxR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2Ksx8YAAADdAAAADwAAAAAAAAAAAAAAAACYAgAAZHJz&#10;L2Rvd25yZXYueG1sUEsFBgAAAAAEAAQA9QAAAIsDAAAAAA==&#10;" filled="f" strokecolor="black [3213]" strokeweight=".25pt"/>
                </v:group>
                <v:group id="Group 401" o:spid="_x0000_s1394" style="position:absolute;left:9792;top:1364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kStHcYAAADd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Ti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RK0dxgAAAN0A&#10;AAAPAAAAAAAAAAAAAAAAAKoCAABkcnMvZG93bnJldi54bWxQSwUGAAAAAAQABAD6AAAAnQMAAAAA&#10;">
                  <v:rect id="Rectangle 402" o:spid="_x0000_s139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GdLsIA&#10;AADdAAAADwAAAGRycy9kb3ducmV2LnhtbERPTU8CMRC9m/gfmiHxBi2QRVgpxBgRjwgcOI7bYbth&#10;O222FdZ/Tw8mHl/e93Ldu1ZcqYuNZw3jkQJBXHnTcK3heNgM5yBiQjbYeiYNvxRhvXp8WGJp/I2/&#10;6LpPtcghHEvUYFMKpZSxsuQwjnwgztzZdw5Thl0tTYe3HO5aOVFqJh02nBssBnqzVF32P07Dx7yf&#10;Pm/bc5gWE3UKi2+129h3rZ8G/esLiER9+hf/uT+NhmJc5Ln5TX4C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sZ0uwgAAAN0AAAAPAAAAAAAAAAAAAAAAAJgCAABkcnMvZG93&#10;bnJldi54bWxQSwUGAAAAAAQABAD1AAAAhwMAAAAA&#10;" filled="f" strokecolor="black [3213]" strokeweight=".25pt"/>
                  <v:rect id="Rectangle 403" o:spid="_x0000_s139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04tcYA&#10;AADdAAAADwAAAGRycy9kb3ducmV2LnhtbESPwU7DMBBE70j8g7VIvVG7rQJtiFMh1FKOpXDguMTb&#10;OCJeW7Fpw9/jSkgcRzPzRlOtR9eLEw2x86xhNlUgiBtvOm41vL9tb5cgYkI22HsmDT8UYV1fX1VY&#10;Gn/mVzodUisyhGOJGmxKoZQyNpYcxqkPxNk7+sFhynJopRnwnOGul3Ol7qTDjvOCxUBPlpqvw7fT&#10;8LwcF/e7/hgWxVx9hNWn2m/tRuvJzfj4ACLRmP7Df+0Xo6GYFSu4vMlPQN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v04tcYAAADdAAAADwAAAAAAAAAAAAAAAACYAgAAZHJz&#10;L2Rvd25yZXYueG1sUEsFBgAAAAAEAAQA9QAAAIsDAAAAAA==&#10;" filled="f" strokecolor="black [3213]" strokeweight=".25pt"/>
                  <v:rect id="Rectangle 404" o:spid="_x0000_s139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blcIA&#10;AADdAAAADwAAAGRycy9kb3ducmV2LnhtbERPu27CMBTdK/EP1kViKzYgKE0xCCEeHYF26HgbX+Ko&#10;8bUVG0j/vh6QOh6d92LVuUbcqI21Zw2joQJBXHpTc6Xh82P3PAcRE7LBxjNp+KUIq2XvaYGF8Xc+&#10;0e2cKpFDOBaowaYUCiljaclhHPpAnLmLbx2mDNtKmhbvOdw1cqzUTDqsOTdYDLSxVP6cr07Dft5N&#10;Xg7NJUymY/UVXr/VcWe3Wg/63foNRKIu/Ysf7nejYTqa5f35TX4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1uVwgAAAN0AAAAPAAAAAAAAAAAAAAAAAJgCAABkcnMvZG93&#10;bnJldi54bWxQSwUGAAAAAAQABAD1AAAAhwMAAAAA&#10;" filled="f" strokecolor="black [3213]" strokeweight=".25pt"/>
                  <v:rect id="Rectangle 405" o:spid="_x0000_s139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f+DsUA&#10;AADdAAAADwAAAGRycy9kb3ducmV2LnhtbESPQU8CMRSE7yb+h+aZcJN2ISCsFGKMiEcEDhyf28d2&#10;4/a12RZY/z01MfE4mZlvMotV71pxoS42njUUQwWCuPKm4VrDYb9+nIGICdlg65k0/FCE1fL+boGl&#10;8Vf+pMsu1SJDOJaowaYUSiljZclhHPpAnL2T7xymLLtamg6vGe5aOVJqKh02nBcsBnq1VH3vzk7D&#10;+6wfP23aUxhPRuoY5l9qu7ZvWg8e+pdnEIn69B/+a38YDZNiWsDvm/w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5/4OxQAAAN0AAAAPAAAAAAAAAAAAAAAAAJgCAABkcnMv&#10;ZG93bnJldi54bWxQSwUGAAAAAAQABAD1AAAAigMAAAAA&#10;" filled="f" strokecolor="black [3213]" strokeweight=".25pt"/>
                  <v:rect id="Rectangle 406" o:spid="_x0000_s139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VgecYA&#10;AADdAAAADwAAAGRycy9kb3ducmV2LnhtbESPQU8CMRSE7yb+h+aZeIOWJSCuFGKMIEdcPXh8bh/b&#10;jdvXZlth+feWhMTjZGa+ySzXg+vEkfrYetYwGSsQxLU3LTcaPj82owWImJANdp5Jw5kirFe3N0ss&#10;jT/xOx2r1IgM4ViiBptSKKWMtSWHcewDcfYOvneYsuwbaXo8ZbjrZKHUXDpsOS9YDPRiqf6pfp2G&#10;7WKYPrx1hzCdFeorPH6r/ca+an1/Nzw/gUg0pP/wtb0zGmaTeQGXN/k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VgecYAAADdAAAADwAAAAAAAAAAAAAAAACYAgAAZHJz&#10;L2Rvd25yZXYueG1sUEsFBgAAAAAEAAQA9QAAAIsDAAAAAA==&#10;" filled="f" strokecolor="black [3213]" strokeweight=".25pt"/>
                  <v:rect id="Rectangle 407" o:spid="_x0000_s140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nF4sYA&#10;AADdAAAADwAAAGRycy9kb3ducmV2LnhtbESPT08CMRTE7yR+h+aZcJMWNvxxpRBDQD0CevD43D62&#10;G7evzbbA+u2tiQnHycz8JrNc964VF+pi41nDeKRAEFfeNFxr+HjfPSxAxIRssPVMGn4ownp1N1hi&#10;afyVD3Q5plpkCMcSNdiUQillrCw5jCMfiLN38p3DlGVXS9PhNcNdKydKzaTDhvOCxUAbS9X38ew0&#10;vCz6Yv7ankIxnajP8Pil9ju71Xp43z8/gUjUp1v4v/1mNEzHswL+3u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nF4sYAAADdAAAADwAAAAAAAAAAAAAAAACYAgAAZHJz&#10;L2Rvd25yZXYueG1sUEsFBgAAAAAEAAQA9QAAAIsDAAAAAA==&#10;" filled="f" strokecolor="black [3213]" strokeweight=".25pt"/>
                </v:group>
                <v:group id="Group 408" o:spid="_x0000_s1401" style="position:absolute;left:9792;top:1379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Pr518cAAADd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x5tn&#10;+H0TnoA8/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Pr518cAAADd&#10;AAAADwAAAAAAAAAAAAAAAACqAgAAZHJzL2Rvd25yZXYueG1sUEsFBgAAAAAEAAQA+gAAAJ4DAAAA&#10;AA==&#10;">
                  <v:rect id="Rectangle 409" o:spid="_x0000_s140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z4DcYA&#10;AADdAAAADwAAAGRycy9kb3ducmV2LnhtbESPwU7DMBBE70j8g7VI3Fq7rVJKiFshRAvHUjhwXOJN&#10;HBGvrdi06d9jpEocRzPzRlNtRteLIw2x86xhNlUgiGtvOm41fLxvJysQMSEb7D2ThjNF2Kyvryos&#10;jT/xGx0PqRUZwrFEDTalUEoZa0sO49QH4uw1fnCYshxaaQY8Zbjr5VyppXTYcV6wGOjJUv19+HEa&#10;dqtxcffSN2FRzNVnuP9S+6191vr2Znx8AJFoTP/hS/vVaChmy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dz4DcYAAADdAAAADwAAAAAAAAAAAAAAAACYAgAAZHJz&#10;L2Rvd25yZXYueG1sUEsFBgAAAAAEAAQA9QAAAIsDAAAAAA==&#10;" filled="f" strokecolor="black [3213]" strokeweight=".25pt"/>
                  <v:rect id="Rectangle 410" o:spid="_x0000_s140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5mesYA&#10;AADdAAAADwAAAGRycy9kb3ducmV2LnhtbESPwU7DMBBE70j8g7VI3KjdVg1tiFshRIFjaXvocYk3&#10;cUS8tmLThr/HSEgcRzPzRlNtRteLMw2x86xhOlEgiGtvOm41HA/buyWImJAN9p5JwzdF2Kyvryos&#10;jb/wO533qRUZwrFEDTalUEoZa0sO48QH4uw1fnCYshxaaQa8ZLjr5UypQjrsOC9YDPRkqf7cfzkN&#10;L8txfv/aN2G+mKlTWH2o3dY+a317Mz4+gEg0pv/wX/vNaFhMiw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5mesYAAADdAAAADwAAAAAAAAAAAAAAAACYAgAAZHJz&#10;L2Rvd25yZXYueG1sUEsFBgAAAAAEAAQA9QAAAIsDAAAAAA==&#10;" filled="f" strokecolor="black [3213]" strokeweight=".25pt"/>
                  <v:rect id="Rectangle 411" o:spid="_x0000_s140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LD4c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yYTOH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sPhxQAAAN0AAAAPAAAAAAAAAAAAAAAAAJgCAABkcnMv&#10;ZG93bnJldi54bWxQSwUGAAAAAAQABAD1AAAAigMAAAAA&#10;" filled="f" strokecolor="black [3213]" strokeweight=".25pt"/>
                  <v:rect id="Rectangle 412" o:spid="_x0000_s140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1Xk8IA&#10;AADdAAAADwAAAGRycy9kb3ducmV2LnhtbERPu27CMBTdK/EP1kViKzYgKE0xCCEeHYF26HgbX+Ko&#10;8bUVG0j/vh6QOh6d92LVuUbcqI21Zw2joQJBXHpTc6Xh82P3PAcRE7LBxjNp+KUIq2XvaYGF8Xc+&#10;0e2cKpFDOBaowaYUCiljaclhHPpAnLmLbx2mDNtKmhbvOdw1cqzUTDqsOTdYDLSxVP6cr07Dft5N&#10;Xg7NJUymY/UVXr/VcWe3Wg/63foNRKIu/Ysf7nejYTqa5bn5TX4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3VeTwgAAAN0AAAAPAAAAAAAAAAAAAAAAAJgCAABkcnMvZG93&#10;bnJldi54bWxQSwUGAAAAAAQABAD1AAAAhwMAAAAA&#10;" filled="f" strokecolor="black [3213]" strokeweight=".25pt"/>
                  <v:rect id="Rectangle 413" o:spid="_x0000_s140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HyCMUA&#10;AADdAAAADwAAAGRycy9kb3ducmV2LnhtbESPQWsCMRSE74X+h/CE3mqiotXVKEW07VGtB4/PzXOz&#10;uHkJm1S3/74pFHocZuYbZrHqXCNu1Mbas4ZBX4EgLr2pudJw/Nw+T0HEhGyw8UwavinCavn4sMDC&#10;+Dvv6XZIlcgQjgVqsCmFQspYWnIY+z4QZ+/iW4cpy7aSpsV7hrtGDpWaSIc15wWLgdaWyuvhy2l4&#10;m3ajl/fmEkbjoTqF2Vnttnaj9VOve52DSNSl//Bf+8NoGA8mM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kfIIxQAAAN0AAAAPAAAAAAAAAAAAAAAAAJgCAABkcnMv&#10;ZG93bnJldi54bWxQSwUGAAAAAAQABAD1AAAAigMAAAAA&#10;" filled="f" strokecolor="black [3213]" strokeweight=".25pt"/>
                  <v:rect id="Rectangle 414" o:spid="_x0000_s140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LNSMIA&#10;AADdAAAADwAAAGRycy9kb3ducmV2LnhtbERPu27CMBTdK/EP1q3EVmxAFJpiEEI8OgLt0PE2vsRR&#10;42srNhD+Hg+VOh6d93zZuUZcqY21Zw3DgQJBXHpTc6Xh63P7MgMRE7LBxjNpuFOE5aL3NMfC+Bsf&#10;6XpKlcghHAvUYFMKhZSxtOQwDnwgztzZtw5Thm0lTYu3HO4aOVLqVTqsOTdYDLS2VP6eLk7DbtaN&#10;p/vmHMaTkfoObz/qsLUbrfvP3eodRKIu/Yv/3B9Gw2Q4zfvzm/w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cs1IwgAAAN0AAAAPAAAAAAAAAAAAAAAAAJgCAABkcnMvZG93&#10;bnJldi54bWxQSwUGAAAAAAQABAD1AAAAhwMAAAAA&#10;" filled="f" strokecolor="black [3213]" strokeweight=".25pt"/>
                </v:group>
                <v:group id="Group 415" o:spid="_x0000_s1408" style="position:absolute;left:9792;top:1393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VMySxgAAAN0A&#10;AAAPAAAAAAAAAAAAAAAAAKoCAABkcnMvZG93bnJldi54bWxQSwUGAAAAAAQABAD6AAAAnQMAAAAA&#10;">
                  <v:rect id="Rectangle 416" o:spid="_x0000_s140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z2pM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wm8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+z2pMYAAADdAAAADwAAAAAAAAAAAAAAAACYAgAAZHJz&#10;L2Rvd25yZXYueG1sUEsFBgAAAAAEAAQA9QAAAIsDAAAAAA==&#10;" filled="f" strokecolor="black [3213]" strokeweight=".25pt"/>
                  <v:rect id="Rectangle 417" o:spid="_x0000_s141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BTP8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wm8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BTP8YAAADdAAAADwAAAAAAAAAAAAAAAACYAgAAZHJz&#10;L2Rvd25yZXYueG1sUEsFBgAAAAAEAAQA9QAAAIsDAAAAAA==&#10;" filled="f" strokecolor="black [3213]" strokeweight=".25pt"/>
                  <v:rect id="Rectangle 418" o:spid="_x0000_s141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nLS8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B5Mnu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SctLxQAAAN0AAAAPAAAAAAAAAAAAAAAAAJgCAABkcnMv&#10;ZG93bnJldi54bWxQSwUGAAAAAAQABAD1AAAAigMAAAAA&#10;" filled="f" strokecolor="black [3213]" strokeweight=".25pt"/>
                  <v:rect id="Rectangle 419" o:spid="_x0000_s141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Vu0MYA&#10;AADdAAAADwAAAGRycy9kb3ducmV2LnhtbESPT08CMRTE7yZ+h+aZeJMWyAqsFGKMoEf+HTg+to/t&#10;xu1rsy2wfntrYuJxMjO/ycyXvWvFlbrYeNYwHCgQxJU3DdcaDvvV0xRETMgGW8+k4ZsiLBf3d3Ms&#10;jb/xlq67VIsM4ViiBptSKKWMlSWHceADcfbOvnOYsuxqaTq8Zbhr5UipZ+mw4bxgMdCbpeprd3Ea&#10;1tN+PPloz2FcjNQxzE5qs7LvWj8+9K8vIBL16T/81/40GorhpID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Vu0MYAAADdAAAADwAAAAAAAAAAAAAAAACYAgAAZHJz&#10;L2Rvd25yZXYueG1sUEsFBgAAAAAEAAQA9QAAAIsDAAAAAA==&#10;" filled="f" strokecolor="black [3213]" strokeweight=".25pt"/>
                  <v:rect id="Rectangle 420" o:spid="_x0000_s141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fwp8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yYTu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1/CnxQAAAN0AAAAPAAAAAAAAAAAAAAAAAJgCAABkcnMv&#10;ZG93bnJldi54bWxQSwUGAAAAAAQABAD1AAAAigMAAAAA&#10;" filled="f" strokecolor="black [3213]" strokeweight=".25pt"/>
                  <v:rect id="Rectangle 421" o:spid="_x0000_s141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tVPMYA&#10;AADdAAAADwAAAGRycy9kb3ducmV2LnhtbESPT08CMRTE7yZ8h+aRcJMWCC6uFGIMoEf+ePD43D62&#10;G7evzbbA+u2tiYnHycz8JrNc964VV+pi41nDZKxAEFfeNFxreD9t7xcgYkI22HomDd8UYb0a3C2x&#10;NP7GB7oeUy0yhGOJGmxKoZQyVpYcxrEPxNk7+85hyrKrpenwluGulVOlHqTDhvOCxUAvlqqv48Vp&#10;2C36WfHansNsPlUf4fFT7bd2o/Vo2D8/gUjUp//wX/vNaJhPig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5tVPMYAAADdAAAADwAAAAAAAAAAAAAAAACYAgAAZHJz&#10;L2Rvd25yZXYueG1sUEsFBgAAAAAEAAQA9QAAAIsDAAAAAA==&#10;" filled="f" strokecolor="black [3213]" strokeweight=".25pt"/>
                </v:group>
                <v:group id="Group 422" o:spid="_x0000_s1415" style="position:absolute;left:9792;top:1408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G5lD8MAAADdAAAADwAAAGRycy9kb3ducmV2LnhtbERPTYvCMBC9C/sfwix4&#10;07S7qEvXKCKueBDBuiDehmZsi82kNLGt/94cBI+P9z1f9qYSLTWutKwgHkcgiDOrS84V/J/+Rj8g&#10;nEfWWFkmBQ9ysFx8DOaYaNvxkdrU5yKEsEtQQeF9nUjpsoIMurGtiQN3tY1BH2CTS91gF8JNJb+i&#10;aCoNlhwaCqxpXVB2S+9GwbbDbvUdb9r97bp+XE6Tw3kfk1LDz371C8JT79/il3unFUziW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cbmUPwwAAAN0AAAAP&#10;AAAAAAAAAAAAAAAAAKoCAABkcnMvZG93bnJldi54bWxQSwUGAAAAAAQABAD6AAAAmgMAAAAA&#10;">
                  <v:rect id="Rectangle 423" o:spid="_x0000_s141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hk1cUA&#10;AADdAAAADwAAAGRycy9kb3ducmV2LnhtbESPQWsCMRSE74X+h/AK3jRRsepqlFLU9tjaHjw+N8/N&#10;4uYlbKJu/31TEHocZuYbZrnuXCOu1Mbas4bhQIEgLr2pudLw/bXtz0DEhGyw8UwafijCevX4sMTC&#10;+Bt/0nWfKpEhHAvUYFMKhZSxtOQwDnwgzt7Jtw5Tlm0lTYu3DHeNHCn1LB3WnBcsBnq1VJ73F6dh&#10;N+vG07fmFMaTkTqE+VF9bO1G695T97IAkahL/+F7+91omAync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SGTVxQAAAN0AAAAPAAAAAAAAAAAAAAAAAJgCAABkcnMv&#10;ZG93bnJldi54bWxQSwUGAAAAAAQABAD1AAAAigMAAAAA&#10;" filled="f" strokecolor="black [3213]" strokeweight=".25pt"/>
                  <v:rect id="Rectangle 424" o:spid="_x0000_s141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e9b8IA&#10;AADdAAAADwAAAGRycy9kb3ducmV2LnhtbERPTU8CMRC9m/gfmiHhJi0QdFkpxBhBjwgcOI7bYbth&#10;O222BZZ/bw8mHl/e92LVu1ZcqYuNZw3jkQJBXHnTcK3hsF8/FSBiQjbYeiYNd4qwWj4+LLA0/sbf&#10;dN2lWuQQjiVqsCmFUspYWXIYRz4QZ+7kO4cpw66WpsNbDnetnCj1LB02nBssBnq3VJ13F6dhU/TT&#10;l8/2FKaziTqG+Y/aru2H1sNB//YKIlGf/sV/7i+jYTYu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p71vwgAAAN0AAAAPAAAAAAAAAAAAAAAAAJgCAABkcnMvZG93&#10;bnJldi54bWxQSwUGAAAAAAQABAD1AAAAhwMAAAAA&#10;" filled="f" strokecolor="black [3213]" strokeweight=".25pt"/>
                  <v:rect id="Rectangle 425" o:spid="_x0000_s141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sY9MUA&#10;AADdAAAADwAAAGRycy9kb3ducmV2LnhtbESPQU8CMRSE7yb8h+aRcJN2Iei6UgghgB4VPXh8bh/b&#10;jdvXZltg/ffWxMTjZGa+ySzXg+vEhfrYetZQTBUI4tqblhsN72/72xJETMgGO8+k4ZsirFejmyVW&#10;xl/5lS7H1IgM4VihBptSqKSMtSWHceoDcfZOvneYsuwbaXq8Zrjr5EypO+mw5bxgMdDWUv11PDsN&#10;h3KY3z91pzBfzNRHePhUL3u703oyHjaPIBIN6T/81342GhZF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6xj0xQAAAN0AAAAPAAAAAAAAAAAAAAAAAJgCAABkcnMv&#10;ZG93bnJldi54bWxQSwUGAAAAAAQABAD1AAAAigMAAAAA&#10;" filled="f" strokecolor="black [3213]" strokeweight=".25pt"/>
                  <v:rect id="Rectangle 426" o:spid="_x0000_s141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mGg8UA&#10;AADdAAAADwAAAGRycy9kb3ducmV2LnhtbESPQU8CMRSE7yb8h+aRcJOWJei6UgghgB4VPXh8bh/b&#10;jdvXZltg/ffWxMTjZGa+ySzXg+vEhfrYetYwmyoQxLU3LTca3t/2tyWImJANdp5JwzdFWK9GN0us&#10;jL/yK12OqREZwrFCDTalUEkZa0sO49QH4uydfO8wZdk30vR4zXDXyUKpO+mw5bxgMdDWUv11PDsN&#10;h3KY3z91pzBfFOojPHyql73daT0ZD5tHEImG9B/+az8bDYtZ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OYaDxQAAAN0AAAAPAAAAAAAAAAAAAAAAAJgCAABkcnMv&#10;ZG93bnJldi54bWxQSwUGAAAAAAQABAD1AAAAigMAAAAA&#10;" filled="f" strokecolor="black [3213]" strokeweight=".25pt"/>
                  <v:rect id="Rectangle 427" o:spid="_x0000_s142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UjGMUA&#10;AADdAAAADwAAAGRycy9kb3ducmV2LnhtbESPQU8CMRSE7yb8h+aRcJMWNui6UgghgB4VPXh8bh/b&#10;jdvXZltg/ffWxMTjZGa+ySzXg+vEhfrYetYwmyoQxLU3LTca3t/2tyWImJANdp5JwzdFWK9GN0us&#10;jL/yK12OqREZwrFCDTalUEkZa0sO49QH4uydfO8wZdk30vR4zXDXyblSd9Jhy3nBYqCtpfrreHYa&#10;DuVQ3D91p1As5uojPHyql73daT0ZD5tHEImG9B/+az8bDYtZ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dSMYxQAAAN0AAAAPAAAAAAAAAAAAAAAAAJgCAABkcnMv&#10;ZG93bnJldi54bWxQSwUGAAAAAAQABAD1AAAAigMAAAAA&#10;" filled="f" strokecolor="black [3213]" strokeweight=".25pt"/>
                  <v:rect id="Rectangle 428" o:spid="_x0000_s142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y7bMYA&#10;AADdAAAADwAAAGRycy9kb3ducmV2LnhtbESPT08CMRTE7yR+h+aZeJMWEFhXCjFGlCP/Dh6f28d2&#10;4/a12VZYv701MeE4mZnfZBar3rXiTF1sPGsYDRUI4sqbhmsNx8P6vgARE7LB1jNp+KEIq+XNYIGl&#10;8Rfe0XmfapEhHEvUYFMKpZSxsuQwDn0gzt7Jdw5Tll0tTYeXDHetHCs1kw4bzgsWA71Yqr72307D&#10;W9FP5u/tKUymY/URHj/Vdm1ftb677Z+fQCTq0zX8394YDdNR8QB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y7bMYAAADdAAAADwAAAAAAAAAAAAAAAACYAgAAZHJz&#10;L2Rvd25yZXYueG1sUEsFBgAAAAAEAAQA9QAAAIsDAAAAAA==&#10;" filled="f" strokecolor="black [3213]" strokeweight=".25pt"/>
                </v:group>
                <v:group id="Group 429" o:spid="_x0000_s1422" style="position:absolute;left:9792;top:1422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q6tsUAAADd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iSeJvD/&#10;JjwBuXg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6urbFAAAA3QAA&#10;AA8AAAAAAAAAAAAAAAAAqgIAAGRycy9kb3ducmV2LnhtbFBLBQYAAAAABAAEAPoAAACcAwAAAAA=&#10;">
                  <v:rect id="Rectangle 430" o:spid="_x0000_s142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KAgMYA&#10;AADdAAAADwAAAGRycy9kb3ducmV2LnhtbESPT08CMRTE7yZ+h+aZcJMWCLCsFGKMqEf+HTg+t4/t&#10;xu1rsy2wfntrYuJxMjO/ySzXvWvFlbrYeNYwGioQxJU3DdcajofNYwEiJmSDrWfS8E0R1qv7uyWW&#10;xt94R9d9qkWGcCxRg00plFLGypLDOPSBOHtn3zlMWXa1NB3eMty1cqzUTDpsOC9YDPRiqfraX5yG&#10;t6KfzN/bc5hMx+oUFp9qu7GvWg8e+ucnEIn69B/+a38YDdNRMYP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QKAgMYAAADdAAAADwAAAAAAAAAAAAAAAACYAgAAZHJz&#10;L2Rvd25yZXYueG1sUEsFBgAAAAAEAAQA9QAAAIsDAAAAAA==&#10;" filled="f" strokecolor="black [3213]" strokeweight=".25pt"/>
                  <v:rect id="Rectangle 431" o:spid="_x0000_s142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4lG8YA&#10;AADdAAAADwAAAGRycy9kb3ducmV2LnhtbESPT08CMRTE7yZ8h+aRcJMWCLKuFGIMoEf+ePD43D62&#10;G7evzbbA+u2tiYnHycz8JrNc964VV+pi41nDZKxAEFfeNFxreD9t7wsQMSEbbD2Thm+KsF4N7pZY&#10;Gn/jA12PqRYZwrFEDTalUEoZK0sO49gH4uydfecwZdnV0nR4y3DXyqlSD9Jhw3nBYqAXS9XX8eI0&#10;7Ip+tnhtz2E2n6qP8Pip9lu70Xo07J+fQCTq03/4r/1mNMwnxQ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k4lG8YAAADdAAAADwAAAAAAAAAAAAAAAACYAgAAZHJz&#10;L2Rvd25yZXYueG1sUEsFBgAAAAAEAAQA9QAAAIsDAAAAAA==&#10;" filled="f" strokecolor="black [3213]" strokeweight=".25pt"/>
                  <v:rect id="Rectangle 432" o:spid="_x0000_s142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GxacIA&#10;AADdAAAADwAAAGRycy9kb3ducmV2LnhtbERPTU8CMRC9m/gfmiHhJi0QdFkpxBhBjwgcOI7bYbth&#10;O222BZZ/bw8mHl/e92LVu1ZcqYuNZw3jkQJBXHnTcK3hsF8/FSBiQjbYeiYNd4qwWj4+LLA0/sbf&#10;dN2lWuQQjiVqsCmFUspYWXIYRz4QZ+7kO4cpw66WpsNbDnetnCj1LB02nBssBnq3VJ13F6dhU/TT&#10;l8/2FKaziTqG+Y/aru2H1sNB//YKIlGf/sV/7i+jYTYu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0bFpwgAAAN0AAAAPAAAAAAAAAAAAAAAAAJgCAABkcnMvZG93&#10;bnJldi54bWxQSwUGAAAAAAQABAD1AAAAhwMAAAAA&#10;" filled="f" strokecolor="black [3213]" strokeweight=".25pt"/>
                  <v:rect id="Rectangle 433" o:spid="_x0000_s142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0U8sYA&#10;AADdAAAADwAAAGRycy9kb3ducmV2LnhtbESPwU7DMBBE75X4B2uRuFE7rQppqFMhRIFjCRw4LvE2&#10;jojXVmza8PcYCanH0cy80Wy2kxvEkcbYe9ZQzBUI4tabnjsN72+76xJETMgGB8+k4YcibOuL2QYr&#10;40/8SscmdSJDOFaowaYUKilja8lhnPtAnL2DHx2mLMdOmhFPGe4GuVDqRjrsOS9YDPRgqf1qvp2G&#10;p3Ja3j4Ph7BcLdRHWH+q/c4+an11Od3fgUg0pXP4v/1iNKyKcg1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0U8sYAAADdAAAADwAAAAAAAAAAAAAAAACYAgAAZHJz&#10;L2Rvd25yZXYueG1sUEsFBgAAAAAEAAQA9QAAAIsDAAAAAA==&#10;" filled="f" strokecolor="black [3213]" strokeweight=".25pt"/>
                  <v:rect id="Rectangle 434" o:spid="_x0000_s142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4rssIA&#10;AADdAAAADwAAAGRycy9kb3ducmV2LnhtbERPu27CMBTdK/EP1q3EVmxAtJBiEEI8OgLt0PE2vsRR&#10;42srNhD+Hg+VOh6d93zZuUZcqY21Zw3DgQJBXHpTc6Xh63P7MgURE7LBxjNpuFOE5aL3NMfC+Bsf&#10;6XpKlcghHAvUYFMKhZSxtOQwDnwgztzZtw5Thm0lTYu3HO4aOVLqVTqsOTdYDLS2VP6eLk7DbtqN&#10;3/bNOYwnI/UdZj/qsLUbrfvP3eodRKIu/Yv/3B9Gw2Q4y/vzm/w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iuywgAAAN0AAAAPAAAAAAAAAAAAAAAAAJgCAABkcnMvZG93&#10;bnJldi54bWxQSwUGAAAAAAQABAD1AAAAhwMAAAAA&#10;" filled="f" strokecolor="black [3213]" strokeweight=".25pt"/>
                  <v:rect id="Rectangle 435" o:spid="_x0000_s142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KOKcYA&#10;AADdAAAADwAAAGRycy9kb3ducmV2LnhtbESPwU7DMBBE75X4B2uRuFE7rQptiFMhRIFjCRw4LvE2&#10;jojXVmza8PcYCanH0cy80VTbyQ3iSGPsPWso5goEcetNz52G97fd9RpETMgGB8+k4YcibOuLWYWl&#10;8Sd+pWOTOpEhHEvUYFMKpZSxteQwzn0gzt7Bjw5TlmMnzYinDHeDXCh1Ix32nBcsBnqw1H41307D&#10;03pa3j4Ph7BcLdRH2Hyq/c4+an11Od3fgUg0pXP4v/1iNKyKTQF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zKOKcYAAADdAAAADwAAAAAAAAAAAAAAAACYAgAAZHJz&#10;L2Rvd25yZXYueG1sUEsFBgAAAAAEAAQA9QAAAIsDAAAAAA==&#10;" filled="f" strokecolor="black [3213]" strokeweight=".25pt"/>
                </v:group>
                <w10:wrap type="square" anchorx="margin"/>
              </v:group>
            </w:pict>
          </mc:Fallback>
        </mc:AlternateContent>
      </w: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383CFB" w:rsidRDefault="00383CFB" w:rsidP="00383CFB">
      <w:pPr>
        <w:rPr>
          <w:rFonts w:ascii="Arial" w:hAnsi="Arial" w:cs="Arial"/>
          <w:sz w:val="24"/>
          <w:szCs w:val="24"/>
        </w:rPr>
      </w:pPr>
    </w:p>
    <w:p w:rsidR="00383CFB" w:rsidRDefault="000417B8" w:rsidP="00383CFB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5D91B46" wp14:editId="54F832B5">
                <wp:simplePos x="0" y="0"/>
                <wp:positionH relativeFrom="margin">
                  <wp:posOffset>38100</wp:posOffset>
                </wp:positionH>
                <wp:positionV relativeFrom="paragraph">
                  <wp:posOffset>104140</wp:posOffset>
                </wp:positionV>
                <wp:extent cx="2286000" cy="0"/>
                <wp:effectExtent l="38100" t="76200" r="19050" b="95250"/>
                <wp:wrapNone/>
                <wp:docPr id="7168" name="Straight Arrow Connector 7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8E30E0" id="Straight Arrow Connector 7168" o:spid="_x0000_s1026" type="#_x0000_t32" style="position:absolute;margin-left:3pt;margin-top:8.2pt;width:180pt;height:0;z-index:25167974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" strokecolor="black [3213]" strokeweight="1.5pt">
                <v:stroke startarrow="block" endarrow="block" joinstyle="miter"/>
                <w10:wrap anchorx="margin"/>
              </v:shape>
            </w:pict>
          </mc:Fallback>
        </mc:AlternateContent>
      </w:r>
    </w:p>
    <w:p w:rsidR="00383CFB" w:rsidRDefault="00383CFB" w:rsidP="00383CFB">
      <w:pPr>
        <w:rPr>
          <w:rFonts w:ascii="Arial" w:hAnsi="Arial" w:cs="Arial"/>
          <w:sz w:val="24"/>
          <w:szCs w:val="24"/>
        </w:rPr>
      </w:pPr>
    </w:p>
    <w:p w:rsidR="00383CFB" w:rsidRDefault="00383CFB" w:rsidP="00383CFB">
      <w:pPr>
        <w:rPr>
          <w:rFonts w:ascii="Arial" w:hAnsi="Arial" w:cs="Arial"/>
          <w:sz w:val="24"/>
          <w:szCs w:val="24"/>
        </w:rPr>
      </w:pPr>
    </w:p>
    <w:p w:rsidR="00FE5A9B" w:rsidRDefault="00FE5A9B" w:rsidP="00383CFB">
      <w:pPr>
        <w:rPr>
          <w:rFonts w:ascii="Arial" w:hAnsi="Arial" w:cs="Arial"/>
          <w:sz w:val="24"/>
          <w:szCs w:val="24"/>
        </w:rPr>
      </w:pPr>
    </w:p>
    <w:p w:rsidR="00383CFB" w:rsidRDefault="00796097" w:rsidP="00383CF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</w:t>
      </w:r>
      <w:r w:rsidR="00383CFB" w:rsidRPr="00796097">
        <w:rPr>
          <w:rFonts w:ascii="Arial" w:hAnsi="Arial" w:cs="Arial"/>
          <w:b/>
          <w:sz w:val="24"/>
          <w:szCs w:val="24"/>
        </w:rPr>
        <w:t>.</w:t>
      </w:r>
      <w:r w:rsidR="00383CFB">
        <w:rPr>
          <w:rFonts w:ascii="Arial" w:hAnsi="Arial" w:cs="Arial"/>
          <w:sz w:val="24"/>
          <w:szCs w:val="24"/>
        </w:rPr>
        <w:t xml:space="preserve"> Rule:   ___________________</w:t>
      </w:r>
    </w:p>
    <w:tbl>
      <w:tblPr>
        <w:tblpPr w:leftFromText="180" w:rightFromText="180" w:vertAnchor="text" w:horzAnchor="page" w:tblpX="1171" w:tblpY="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630"/>
        <w:gridCol w:w="720"/>
        <w:gridCol w:w="720"/>
      </w:tblGrid>
      <w:tr w:rsidR="00FE5A9B" w:rsidTr="00A769CB">
        <w:tc>
          <w:tcPr>
            <w:tcW w:w="558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x</w:t>
            </w:r>
          </w:p>
        </w:tc>
        <w:tc>
          <w:tcPr>
            <w:tcW w:w="630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0</w: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2</w: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5</w:t>
            </w:r>
          </w:p>
        </w:tc>
      </w:tr>
      <w:tr w:rsidR="00FE5A9B" w:rsidTr="00A769CB">
        <w:trPr>
          <w:trHeight w:val="339"/>
        </w:trPr>
        <w:tc>
          <w:tcPr>
            <w:tcW w:w="558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y</w:t>
            </w:r>
          </w:p>
          <w:p w:rsidR="00FE5A9B" w:rsidRDefault="00FE5A9B" w:rsidP="00A769CB">
            <w:pPr>
              <w:pStyle w:val="CalcProblem"/>
              <w:ind w:left="0" w:firstLine="0"/>
            </w:pPr>
          </w:p>
        </w:tc>
        <w:tc>
          <w:tcPr>
            <w:tcW w:w="630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-3</w: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1</w: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A769CB">
            <w:pPr>
              <w:pStyle w:val="CalcProblem"/>
              <w:ind w:left="0" w:firstLine="0"/>
            </w:pPr>
            <w:r>
              <w:t>7</w:t>
            </w:r>
          </w:p>
        </w:tc>
      </w:tr>
    </w:tbl>
    <w:p w:rsidR="00383CFB" w:rsidRPr="00805DF7" w:rsidRDefault="00383CFB" w:rsidP="00383CFB">
      <w:pPr>
        <w:rPr>
          <w:rFonts w:ascii="Arial" w:hAnsi="Arial" w:cs="Arial"/>
          <w:sz w:val="24"/>
          <w:szCs w:val="24"/>
        </w:rPr>
      </w:pP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383CFB" w:rsidRDefault="000417B8" w:rsidP="00A769CB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8C7C7A5" wp14:editId="4342C9E0">
                <wp:simplePos x="0" y="0"/>
                <wp:positionH relativeFrom="column">
                  <wp:posOffset>1135380</wp:posOffset>
                </wp:positionH>
                <wp:positionV relativeFrom="paragraph">
                  <wp:posOffset>104140</wp:posOffset>
                </wp:positionV>
                <wp:extent cx="0" cy="2209952"/>
                <wp:effectExtent l="76200" t="38100" r="95250" b="57150"/>
                <wp:wrapNone/>
                <wp:docPr id="7171" name="Straight Arrow Connector 7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09952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F0EDA5" id="Straight Arrow Connector 7171" o:spid="_x0000_s1026" type="#_x0000_t32" style="position:absolute;margin-left:89.4pt;margin-top:8.2pt;width:0;height:17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" strokecolor="black [3213]" strokeweight="1pt">
                <v:stroke startarrow="block" endarrow="block" joinstyle="miter"/>
              </v:shape>
            </w:pict>
          </mc:Fallback>
        </mc:AlternateContent>
      </w:r>
    </w:p>
    <w:p w:rsidR="00383CFB" w:rsidRDefault="008B636A">
      <w:pPr>
        <w:rPr>
          <w:rFonts w:ascii="Arial" w:hAnsi="Arial" w:cs="Arial"/>
          <w:sz w:val="24"/>
          <w:szCs w:val="24"/>
        </w:rPr>
      </w:pPr>
      <w:r w:rsidRPr="006F5C7B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F4E0055" wp14:editId="3E6F7BAB">
                <wp:simplePos x="0" y="0"/>
                <wp:positionH relativeFrom="margin">
                  <wp:posOffset>121920</wp:posOffset>
                </wp:positionH>
                <wp:positionV relativeFrom="paragraph">
                  <wp:posOffset>7620</wp:posOffset>
                </wp:positionV>
                <wp:extent cx="2042160" cy="1935480"/>
                <wp:effectExtent l="0" t="0" r="15240" b="26670"/>
                <wp:wrapSquare wrapText="bothSides"/>
                <wp:docPr id="7197" name="Group 7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2160" cy="1935480"/>
                          <a:chOff x="8064" y="11776"/>
                          <a:chExt cx="2592" cy="2592"/>
                        </a:xfrm>
                      </wpg:grpSpPr>
                      <wpg:grpSp>
                        <wpg:cNvPr id="7198" name="Group 34"/>
                        <wpg:cNvGrpSpPr>
                          <a:grpSpLocks/>
                        </wpg:cNvGrpSpPr>
                        <wpg:grpSpPr bwMode="auto">
                          <a:xfrm>
                            <a:off x="8064" y="1177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199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00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01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2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3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4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5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6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07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08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9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0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1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2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3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214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15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16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7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8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19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0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1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22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23" name="Rectangle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4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5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6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7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8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229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30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31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2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3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4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5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6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37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38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9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0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1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2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3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244" name="Group 80"/>
                        <wpg:cNvGrpSpPr>
                          <a:grpSpLocks/>
                        </wpg:cNvGrpSpPr>
                        <wpg:grpSpPr bwMode="auto">
                          <a:xfrm>
                            <a:off x="8064" y="12208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245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46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4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9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0" name="Rectangle 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1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2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53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54" name="Rectangle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5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6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7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8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9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260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61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62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63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64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65" name="Rectangl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66" name="Rectangle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67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68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69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0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1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2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3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4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275" name="Group 111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76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77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8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9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0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1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2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83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84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5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6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7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8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9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290" name="Group 126"/>
                        <wpg:cNvGrpSpPr>
                          <a:grpSpLocks/>
                        </wpg:cNvGrpSpPr>
                        <wpg:grpSpPr bwMode="auto">
                          <a:xfrm>
                            <a:off x="8064" y="12640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291" name="Group 127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292" name="Group 1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293" name="Rectangle 1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4" name="Rectangle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5" name="Rectangle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6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7" name="Rectangle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8" name="Rectangl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99" name="Group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00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1" name="Rectangle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2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3" name="Rectangle 1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4" name="Rectangl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5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306" name="Group 142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07" name="Group 1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08" name="Rectangle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9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0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1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2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3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14" name="Group 1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15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6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7" name="Rectangle 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8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9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0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321" name="Group 157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22" name="Group 1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23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4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5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6" name="Rectangle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7" name="Rectangle 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8" name="Rectangle 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29" name="Group 1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30" name="Rectangl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1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2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3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4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5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336" name="Group 172"/>
                        <wpg:cNvGrpSpPr>
                          <a:grpSpLocks/>
                        </wpg:cNvGrpSpPr>
                        <wpg:grpSpPr bwMode="auto">
                          <a:xfrm>
                            <a:off x="8064" y="13072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337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38" name="Group 1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39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0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1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2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3" name="Rectangle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4" name="Rectangle 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45" name="Group 1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46" name="Rectangl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7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8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9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0" name="Rectangle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1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352" name="Group 188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53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54" name="Rectangle 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5" name="Rectangle 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6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7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8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9" name="Rectangle 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60" name="Group 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61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2" name="Rectangle 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3" name="Rectangle 1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4" name="Rectangle 2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5" name="Rectangl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6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367" name="Group 203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68" name="Group 2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69" name="Rectangle 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0" name="Rectangle 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1" name="Rectangle 2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2" name="Rectangle 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3" name="Rectangle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4" name="Rectangle 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75" name="Group 2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76" name="Rectangle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7" name="Rectangle 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8" name="Rectangle 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9" name="Rectangle 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0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1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382" name="Group 218"/>
                        <wpg:cNvGrpSpPr>
                          <a:grpSpLocks/>
                        </wpg:cNvGrpSpPr>
                        <wpg:grpSpPr bwMode="auto">
                          <a:xfrm>
                            <a:off x="8064" y="13504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383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84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85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6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7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8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9" name="Rectangle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90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91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392" name="Rectangle 2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93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94" name="Rectangle 2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95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96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97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398" name="Group 234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399" name="Group 2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00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1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2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3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4" name="Rectangl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5" name="Rectangl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06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07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8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9" name="Rectangle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0" name="Rectangle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1" name="Rectangle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2" name="Rectangle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413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414" name="Group 2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15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6" name="Rectangle 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7" name="Rectangle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8" name="Rectangle 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9" name="Rectangle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0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21" name="Group 2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22" name="Rectangle 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3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4" name="Rectangle 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5" name="Rectangle 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6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7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428" name="Group 264"/>
                        <wpg:cNvGrpSpPr>
                          <a:grpSpLocks/>
                        </wpg:cNvGrpSpPr>
                        <wpg:grpSpPr bwMode="auto">
                          <a:xfrm>
                            <a:off x="8064" y="1393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429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430" name="Group 2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31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2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3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4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5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6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37" name="Group 2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38" name="Rectangle 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9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0" name="Rectangle 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1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2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3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444" name="Group 28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445" name="Group 2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46" name="Rectangle 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7" name="Rectangle 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8" name="Rectangle 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9" name="Rectangle 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0" name="Rectangle 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1" name="Rectangle 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52" name="Group 2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53" name="Rectangle 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4" name="Rectangle 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5" name="Rectangle 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6" name="Rectangle 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7" name="Rectangle 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58" name="Rectangle 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459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460" name="Group 2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61" name="Rectangle 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2" name="Rectangle 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3" name="Rectangle 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4" name="Rectangle 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5" name="Rectangle 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6" name="Rectangle 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67" name="Group 3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468" name="Rectangle 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9" name="Rectangle 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70" name="Rectangle 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71" name="Rectangle 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72" name="Rectangle 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73" name="Rectangle 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474" name="Group 310"/>
                        <wpg:cNvGrpSpPr>
                          <a:grpSpLocks/>
                        </wpg:cNvGrpSpPr>
                        <wpg:grpSpPr bwMode="auto">
                          <a:xfrm>
                            <a:off x="9792" y="1177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475" name="Rectangle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6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7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8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9" name="Rectangle 3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0" name="Rectangle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81" name="Group 317"/>
                        <wpg:cNvGrpSpPr>
                          <a:grpSpLocks/>
                        </wpg:cNvGrpSpPr>
                        <wpg:grpSpPr bwMode="auto">
                          <a:xfrm>
                            <a:off x="9792" y="1192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482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3" name="Rectangle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4" name="Rectangle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5" name="Rectangle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6" name="Rectangle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7" name="Rectangle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88" name="Group 324"/>
                        <wpg:cNvGrpSpPr>
                          <a:grpSpLocks/>
                        </wpg:cNvGrpSpPr>
                        <wpg:grpSpPr bwMode="auto">
                          <a:xfrm>
                            <a:off x="9792" y="1206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489" name="Rectangle 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0" name="Rectangle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1" name="Rectangle 3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2" name="Rectangle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3" name="Rectangle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4" name="Rectangle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95" name="Group 331"/>
                        <wpg:cNvGrpSpPr>
                          <a:grpSpLocks/>
                        </wpg:cNvGrpSpPr>
                        <wpg:grpSpPr bwMode="auto">
                          <a:xfrm>
                            <a:off x="9792" y="1220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496" name="Rectangle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7" name="Rectangle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8" name="Rectangle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9" name="Rectangle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0" name="Rectangl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1" name="Rectangle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02" name="Group 338"/>
                        <wpg:cNvGrpSpPr>
                          <a:grpSpLocks/>
                        </wpg:cNvGrpSpPr>
                        <wpg:grpSpPr bwMode="auto">
                          <a:xfrm>
                            <a:off x="9792" y="1235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03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4" name="Rectangle 3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5" name="Rectangle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6" name="Rectangl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7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8" name="Rectangle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09" name="Group 345"/>
                        <wpg:cNvGrpSpPr>
                          <a:grpSpLocks/>
                        </wpg:cNvGrpSpPr>
                        <wpg:grpSpPr bwMode="auto">
                          <a:xfrm>
                            <a:off x="9792" y="1249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10" name="Rectangle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1" name="Rectangle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2" name="Rectangle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3" name="Rectangle 3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4" name="Rectangle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5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16" name="Group 352"/>
                        <wpg:cNvGrpSpPr>
                          <a:grpSpLocks/>
                        </wpg:cNvGrpSpPr>
                        <wpg:grpSpPr bwMode="auto">
                          <a:xfrm>
                            <a:off x="9792" y="1264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17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8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" name="Rectangle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0" name="Rectangle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1" name="Rectangle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2" name="Rectangle 35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23" name="Group 359"/>
                        <wpg:cNvGrpSpPr>
                          <a:grpSpLocks/>
                        </wpg:cNvGrpSpPr>
                        <wpg:grpSpPr bwMode="auto">
                          <a:xfrm>
                            <a:off x="9792" y="1278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24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5" name="Rectangle 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6" name="Rectangle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7" name="Rectangle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8" name="Rectangle 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9" name="Rectangle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30" name="Group 366"/>
                        <wpg:cNvGrpSpPr>
                          <a:grpSpLocks/>
                        </wpg:cNvGrpSpPr>
                        <wpg:grpSpPr bwMode="auto">
                          <a:xfrm>
                            <a:off x="9792" y="1292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31" name="Rectangle 3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2" name="Rectangle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3" name="Rectangle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4" name="Rectangle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5" name="Rectangle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6" name="Rectangle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37" name="Group 373"/>
                        <wpg:cNvGrpSpPr>
                          <a:grpSpLocks/>
                        </wpg:cNvGrpSpPr>
                        <wpg:grpSpPr bwMode="auto">
                          <a:xfrm>
                            <a:off x="9792" y="1307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38" name="Rectangl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9" name="Rectangle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0" name="Rectangle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1" name="Rectangle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2" name="Rectangle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3" name="Rectangle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44" name="Group 380"/>
                        <wpg:cNvGrpSpPr>
                          <a:grpSpLocks/>
                        </wpg:cNvGrpSpPr>
                        <wpg:grpSpPr bwMode="auto">
                          <a:xfrm>
                            <a:off x="9792" y="1321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45" name="Rectangle 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6" name="Rectangle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7" name="Rectangle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8" name="Rectangle 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9" name="Rectangle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0" name="Rectangle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51" name="Group 387"/>
                        <wpg:cNvGrpSpPr>
                          <a:grpSpLocks/>
                        </wpg:cNvGrpSpPr>
                        <wpg:grpSpPr bwMode="auto">
                          <a:xfrm>
                            <a:off x="9792" y="1336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52" name="Rectangle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3" name="Rectangle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4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5" name="Rectangle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6" name="Rectangle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7" name="Rectangle 39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58" name="Group 394"/>
                        <wpg:cNvGrpSpPr>
                          <a:grpSpLocks/>
                        </wpg:cNvGrpSpPr>
                        <wpg:grpSpPr bwMode="auto">
                          <a:xfrm>
                            <a:off x="9792" y="1350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59" name="Rectangle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0" name="Rectangle 39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1" name="Rectangle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2" name="Rectangle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3" name="Rectangle 3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4" name="Rectangle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65" name="Group 401"/>
                        <wpg:cNvGrpSpPr>
                          <a:grpSpLocks/>
                        </wpg:cNvGrpSpPr>
                        <wpg:grpSpPr bwMode="auto">
                          <a:xfrm>
                            <a:off x="9792" y="1364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66" name="Rectangle 4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7" name="Rectangle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8" name="Rectangle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72" name="Group 408"/>
                        <wpg:cNvGrpSpPr>
                          <a:grpSpLocks/>
                        </wpg:cNvGrpSpPr>
                        <wpg:grpSpPr bwMode="auto">
                          <a:xfrm>
                            <a:off x="9792" y="1379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73" name="Rectangle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4" name="Rectangle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5" name="Rectangle 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6" name="Rectangle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7" name="Rectangle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8" name="Rectangle 4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79" name="Group 415"/>
                        <wpg:cNvGrpSpPr>
                          <a:grpSpLocks/>
                        </wpg:cNvGrpSpPr>
                        <wpg:grpSpPr bwMode="auto">
                          <a:xfrm>
                            <a:off x="9792" y="1393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80" name="Rectangle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1" name="Rectangle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2" name="Rectangle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3" name="Rectangl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4" name="Rectangle 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5" name="Rectangle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86" name="Group 422"/>
                        <wpg:cNvGrpSpPr>
                          <a:grpSpLocks/>
                        </wpg:cNvGrpSpPr>
                        <wpg:grpSpPr bwMode="auto">
                          <a:xfrm>
                            <a:off x="9792" y="1408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87" name="Rectangle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8" name="Rectangle 4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9" name="Rectangle 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0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1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2" name="Rectangle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93" name="Group 429"/>
                        <wpg:cNvGrpSpPr>
                          <a:grpSpLocks/>
                        </wpg:cNvGrpSpPr>
                        <wpg:grpSpPr bwMode="auto">
                          <a:xfrm>
                            <a:off x="9792" y="1422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594" name="Rectangle 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5" name="Rectangle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6" name="Rectangle 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7" name="Rectangle 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8" name="Rectangle 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9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53E037" id="Group 7197" o:spid="_x0000_s1026" style="position:absolute;margin-left:9.6pt;margin-top:.6pt;width:160.8pt;height:152.4pt;z-index:251675648;mso-position-horizontal-relative:margin;mso-width-relative:margin;mso-height-relative:margin" coordorigin="8064,11776" coordsize="2592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">
                <v:group id="Group 34" o:spid="_x0000_s1027" style="position:absolute;left:8064;top:1177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dMFXcQAAADdAAAA&#10;DwAAAAAAAAAAAAAAAACqAgAAZHJzL2Rvd25yZXYueG1sUEsFBgAAAAAEAAQA+gAAAJsDAAAAAA==&#10;">
                  <v:group id="Group 35" o:spid="_x0000_s102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p+gxscAAADd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wiJME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p+gxscAAADd&#10;AAAADwAAAAAAAAAAAAAAAACqAgAAZHJzL2Rvd25yZXYueG1sUEsFBgAAAAAEAAQA+gAAAJ4DAAAA&#10;AA==&#10;">
                    <v:group id="Group 36" o:spid="_x0000_s102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r9oMQAAADdAAAA&#10;DwAAAAAAAAAAAAAAAACqAgAAZHJzL2Rvd25yZXYueG1sUEsFBgAAAAAEAAQA+gAAAJsDAAAAAA==&#10;">
                      <v:rect id="Rectangle 37" o:spid="_x0000_s103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z8esUA&#10;AADdAAAADwAAAGRycy9kb3ducmV2LnhtbESPQU8CMRSE7yb+h+aReJOWJQqsFGIIqEcFDhyf28d2&#10;w/a12VZY/j01MfE4mZlvMvNl71pxpi42njWMhgoEceVNw7WG/W7zOAURE7LB1jNpuFKE5eL+bo6l&#10;8Rf+ovM21SJDOJaowaYUSiljZclhHPpAnL2j7xymLLtamg4vGe5aWSj1LB02nBcsBlpZqk7bH6fh&#10;bdqPJ+/tMYyfCnUIs2/1ubFrrR8G/esLiER9+g//tT+MhkmhRvD7Jj8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Px6xQAAAN0AAAAPAAAAAAAAAAAAAAAAAJgCAABkcnMv&#10;ZG93bnJldi54bWxQSwUGAAAAAAQABAD1AAAAigMAAAAA&#10;" filled="f" strokecolor="black [3213]" strokeweight=".25pt"/>
                      <v:rect id="Rectangle 38" o:spid="_x0000_s103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5iDcUA&#10;AADdAAAADwAAAGRycy9kb3ducmV2LnhtbESPQU8CMRSE7yb8h+aRcJOWJQisFEKMoEdEDx4f28d2&#10;4/a12RZY/701MfE4mZlvMqtN71pxpS42njVMxgoEceVNw7WGj/fd/QJETMgGW8+k4ZsibNaDuxWW&#10;xt/4ja7HVIsM4ViiBptSKKWMlSWHcewDcfbOvnOYsuxqaTq8ZbhrZaHUg3TYcF6wGOjJUvV1vDgN&#10;+0U/nb+05zCdFeozLE/qsLPPWo+G/fYRRKI+/Yf/2q9Gw7xQBfy+y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fmINxQAAAN0AAAAPAAAAAAAAAAAAAAAAAJgCAABkcnMv&#10;ZG93bnJldi54bWxQSwUGAAAAAAQABAD1AAAAigMAAAAA&#10;" filled="f" strokecolor="black [3213]" strokeweight=".25pt"/>
                      <v:rect id="Rectangle 39" o:spid="_x0000_s103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LHls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aFKuH3TX4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seWxQAAAN0AAAAPAAAAAAAAAAAAAAAAAJgCAABkcnMv&#10;ZG93bnJldi54bWxQSwUGAAAAAAQABAD1AAAAigMAAAAA&#10;" filled="f" strokecolor="black [3213]" strokeweight=".25pt"/>
                      <v:rect id="Rectangle 40" o:spid="_x0000_s103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tf4sYA&#10;AADdAAAADwAAAGRycy9kb3ducmV2LnhtbESPT08CMRTE7yZ+h+aZeJPWRQVWCiFE/hwRPXB8bh/b&#10;jdvXZlth+fbUxMTjZGZ+k5nOe9eKE3Wx8azhcaBAEFfeNFxr+PxYPYxBxIRssPVMGi4UYT67vZli&#10;afyZ3+m0T7XIEI4larAphVLKWFlyGAc+EGfv6DuHKcuulqbDc4a7VhZKvUiHDecFi4GWlqrv/Y/T&#10;sB73w9GmPYbhc6EOYfKldiv7pvX9Xb94BZGoT//hv/bWaBgV6gl+3+Qn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tf4sYAAADdAAAADwAAAAAAAAAAAAAAAACYAgAAZHJz&#10;L2Rvd25yZXYueG1sUEsFBgAAAAAEAAQA9QAAAIsDAAAAAA==&#10;" filled="f" strokecolor="black [3213]" strokeweight=".25pt"/>
                      <v:rect id="Rectangle 41" o:spid="_x0000_s103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f6ec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7RQE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l/p5xQAAAN0AAAAPAAAAAAAAAAAAAAAAAJgCAABkcnMv&#10;ZG93bnJldi54bWxQSwUGAAAAAAQABAD1AAAAigMAAAAA&#10;" filled="f" strokecolor="black [3213]" strokeweight=".25pt"/>
                      <v:rect id="Rectangle 42" o:spid="_x0000_s103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VkDsYA&#10;AADdAAAADwAAAGRycy9kb3ducmV2LnhtbESPT08CMRTE7yZ+h+aZeIOWJfJnpRBjBD0qcOD43D62&#10;G7avzbbA+u2tCYnHycz8JrNY9a4VF+pi41nDaKhAEFfeNFxr2O/WgxmImJANtp5Jww9FWC3v7xZY&#10;Gn/lL7psUy0yhGOJGmxKoZQyVpYcxqEPxNk7+s5hyrKrpenwmuGulYVSE+mw4bxgMdCrpeq0PTsN&#10;m1k/nr63xzB+KtQhzL/V59q+af340L88g0jUp//wrf1hNEwLNYG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VkDsYAAADdAAAADwAAAAAAAAAAAAAAAACYAgAAZHJz&#10;L2Rvd25yZXYueG1sUEsFBgAAAAAEAAQA9QAAAIsDAAAAAA==&#10;" filled="f" strokecolor="black [3213]" strokeweight=".25pt"/>
                    </v:group>
                    <v:group id="Group 43" o:spid="_x0000_s103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2Nl1McAAADdAAAADwAAAGRycy9kb3ducmV2LnhtbESPQWvCQBSE7wX/w/IK&#10;3ppNlDaSZhURKx5CoSqU3h7ZZxLMvg3ZbRL/fbdQ6HGYmW+YfDOZVgzUu8aygiSKQRCXVjdcKbic&#10;355WIJxH1thaJgV3crBZzx5yzLQd+YOGk69EgLDLUEHtfZdJ6cqaDLrIdsTBu9reoA+yr6TucQxw&#10;08pFHL9Igw2HhRo72tVU3k7fRsFhxHG7TPZDcbvu7l/n5/fPIiGl5o/T9hWEp8n/h//aR60gXcQ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2Nl1McAAADd&#10;AAAADwAAAAAAAAAAAAAAAACqAgAAZHJzL2Rvd25yZXYueG1sUEsFBgAAAAAEAAQA+gAAAJ4DAAAA&#10;AA==&#10;">
                      <v:rect id="Rectangle 44" o:spid="_x0000_s10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ZV58IA&#10;AADdAAAADwAAAGRycy9kb3ducmV2LnhtbERPTU8CMRC9m/AfmiHhBq1LBFwphBAQj4AePI7bYbtx&#10;O222FdZ/Tw8mHl/e93Ldu1ZcqYuNZw2PEwWCuPKm4VrDx/t+vAARE7LB1jNp+KUI69XgYYml8Tc+&#10;0fWcapFDOJaowaYUSiljZclhnPhAnLmL7xymDLtamg5vOdy1slBqJh02nBssBtpaqr7PP07D66Kf&#10;zg/tJUyfCvUZnr/UcW93Wo+G/eYFRKI+/Yv/3G9Gw7xQeW5+k5+AX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llXnwgAAAN0AAAAPAAAAAAAAAAAAAAAAAJgCAABkcnMvZG93&#10;bnJldi54bWxQSwUGAAAAAAQABAD1AAAAhwMAAAAA&#10;" filled="f" strokecolor="black [3213]" strokeweight=".25pt"/>
                      <v:rect id="Rectangle 45" o:spid="_x0000_s10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rwfMUA&#10;AADdAAAADwAAAGRycy9kb3ducmV2LnhtbESPQU8CMRSE7yb+h+aRcJOWJQqsFGIIqEdFDxwf28d2&#10;4/a12RZY/j01MfE4mZlvMotV71pxpi42njWMRwoEceVNw7WG76/twwxETMgGW8+k4UoRVsv7uwWW&#10;xl/4k867VIsM4ViiBptSKKWMlSWHceQDcfaOvnOYsuxqaTq8ZLhrZaHUk3TYcF6wGGhtqfrZnZyG&#10;11k/mb61xzB5LNQ+zA/qY2s3Wg8H/csziER9+g//td+Nhmmh5vD7Jj8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2vB8xQAAAN0AAAAPAAAAAAAAAAAAAAAAAJgCAABkcnMv&#10;ZG93bnJldi54bWxQSwUGAAAAAAQABAD1AAAAigMAAAAA&#10;" filled="f" strokecolor="black [3213]" strokeweight=".25pt"/>
                      <v:rect id="Rectangle 46" o:spid="_x0000_s10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nPPMIA&#10;AADdAAAADwAAAGRycy9kb3ducmV2LnhtbERPy04CMRTdm/APzSVhJy1DFBgpxBhAlzxcuLxML9OJ&#10;09tmWmD8e7swcXly3st171pxoy42njVMxgoEceVNw7WGz9P2cQ4iJmSDrWfS8EMR1qvBwxJL4+98&#10;oNsx1SKHcCxRg00plFLGypLDOPaBOHMX3zlMGXa1NB3ec7hrZaHUs3TYcG6wGOjNUvV9vDoNu3k/&#10;nb23lzB9KtRXWJzVfms3Wo+G/esLiER9+hf/uT+Mhlkxyfvzm/w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Oc88wgAAAN0AAAAPAAAAAAAAAAAAAAAAAJgCAABkcnMvZG93&#10;bnJldi54bWxQSwUGAAAAAAQABAD1AAAAhwMAAAAA&#10;" filled="f" strokecolor="black [3213]" strokeweight=".25pt"/>
                      <v:rect id="Rectangle 47" o:spid="_x0000_s10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Vqp8YA&#10;AADdAAAADwAAAGRycy9kb3ducmV2LnhtbESPzU7DMBCE70i8g7VI3KidVNA21K0QosCxf4cel3gb&#10;R8RrKzZt+vY1EhLH0cx8o5kvB9eJE/Wx9ayhGCkQxLU3LTca9rvVwxRETMgGO8+k4UIRlovbmzlW&#10;xp95Q6dtakSGcKxQg00pVFLG2pLDOPKBOHtH3ztMWfaNND2eM9x1slTqSTpsOS9YDPRqqf7e/jgN&#10;79NhPPnojmH8WKpDmH2p9cq+aX1/N7w8g0g0pP/wX/vTaJiURQG/b/IT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Vqp8YAAADdAAAADwAAAAAAAAAAAAAAAACYAgAAZHJz&#10;L2Rvd25yZXYueG1sUEsFBgAAAAAEAAQA9QAAAIsDAAAAAA==&#10;" filled="f" strokecolor="black [3213]" strokeweight=".25pt"/>
                      <v:rect id="Rectangle 48" o:spid="_x0000_s10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f00MYA&#10;AADdAAAADwAAAGRycy9kb3ducmV2LnhtbESPzU7DMBCE70i8g7VI3KjdVPQnxKkQotBjWzj0uMTb&#10;OCJeW7Fpw9tjJCSOo5n5RlOtR9eLMw2x86xhOlEgiBtvOm41vL9t7pYgYkI22HsmDd8UYV1fX1VY&#10;Gn/hPZ0PqRUZwrFEDTalUEoZG0sO48QH4uyd/OAwZTm00gx4yXDXy0KpuXTYcV6wGOjJUvN5+HIa&#10;XpbjbPHan8LsvlDHsPpQu4191vr2Znx8AJFoTP/hv/bWaFgU0wJ+3+QnI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Kf00MYAAADdAAAADwAAAAAAAAAAAAAAAACYAgAAZHJz&#10;L2Rvd25yZXYueG1sUEsFBgAAAAAEAAQA9QAAAIsDAAAAAA==&#10;" filled="f" strokecolor="black [3213]" strokeweight=".25pt"/>
                      <v:rect id="Rectangle 49" o:spid="_x0000_s10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tRS8UA&#10;AADdAAAADwAAAGRycy9kb3ducmV2LnhtbESPQU8CMRSE7yb+h+aZcJOW3Si4UogxIh4BPXh8bh/b&#10;jdvXZltg+feUxMTjZGa+ycyXg+vEkfrYetYwGSsQxLU3LTcavj5X9zMQMSEb7DyThjNFWC5ub+ZY&#10;GX/iLR13qREZwrFCDTalUEkZa0sO49gH4uztfe8wZdk30vR4ynDXyUKpR+mw5bxgMdCrpfp3d3Aa&#10;3mdDOV13+1A+FOo7PP2ozcq+aT26G16eQSQa0n/4r/1hNEyLSQn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61FLxQAAAN0AAAAPAAAAAAAAAAAAAAAAAJgCAABkcnMv&#10;ZG93bnJldi54bWxQSwUGAAAAAAQABAD1AAAAigMAAAAA&#10;" filled="f" strokecolor="black [3213]" strokeweight=".25pt"/>
                    </v:group>
                  </v:group>
                  <v:group id="Group 50" o:spid="_x0000_s104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htfs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AYx1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aG1+xgAAAN0A&#10;AAAPAAAAAAAAAAAAAAAAAKoCAABkcnMvZG93bnJldi54bWxQSwUGAAAAAAQABAD6AAAAnQMAAAAA&#10;">
                    <v:group id="Group 51" o:spid="_x0000_s104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TI5c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NR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UkyOXFAAAA3QAA&#10;AA8AAAAAAAAAAAAAAAAAqgIAAGRycy9kb3ducmV2LnhtbFBLBQYAAAAABAAEAPoAAACcAwAAAAA=&#10;">
                      <v:rect id="Rectangle 52" o:spid="_x0000_s104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zy08YA&#10;AADdAAAADwAAAGRycy9kb3ducmV2LnhtbESPT08CMRTE7yZ+h+aZcIOWJQKuFGIMoEf+ePD43D62&#10;G7evzbbA+u2tCYnHycz8JrNY9a4VF+pi41nDeKRAEFfeNFxr+DhuhnMQMSEbbD2Thh+KsFre3y2w&#10;NP7Ke7ocUi0yhGOJGmxKoZQyVpYcxpEPxNk7+c5hyrKrpenwmuGulYVSU+mw4bxgMdCrper7cHYa&#10;tvN+MntrT2HyWKjP8PSldhu71nrw0L88g0jUp//wrf1uNMyK8RT+3u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zy08YAAADdAAAADwAAAAAAAAAAAAAAAACYAgAAZHJz&#10;L2Rvd25yZXYueG1sUEsFBgAAAAAEAAQA9QAAAIsDAAAAAA==&#10;" filled="f" strokecolor="black [3213]" strokeweight=".25pt"/>
                      <v:rect id="Rectangle 53" o:spid="_x0000_s104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BXSMYA&#10;AADdAAAADwAAAGRycy9kb3ducmV2LnhtbESPzU7DMBCE70i8g7VIvVG7qUpKqFuhqj8coXDguMTb&#10;OCJeW7HbhrfHlZA4jmbmG81iNbhOnKmPrWcNk7ECQVx703Kj4eN9ez8HEROywc4zafihCKvl7c0C&#10;K+Mv/EbnQ2pEhnCsUINNKVRSxtqSwzj2gTh7R987TFn2jTQ9XjLcdbJQ6kE6bDkvWAy0tlR/H05O&#10;w24+TMt9dwzTWaE+w+OXet3ajdaju+H5CUSiIf2H/9ovRkNZTEq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NBXSMYAAADdAAAADwAAAAAAAAAAAAAAAACYAgAAZHJz&#10;L2Rvd25yZXYueG1sUEsFBgAAAAAEAAQA9QAAAIsDAAAAAA==&#10;" filled="f" strokecolor="black [3213]" strokeweight=".25pt"/>
                      <v:rect id="Rectangle 54" o:spid="_x0000_s104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/DOsIA&#10;AADdAAAADwAAAGRycy9kb3ducmV2LnhtbERPy04CMRTdm/APzSVhJy1DFBgpxBhAlzxcuLxML9OJ&#10;09tmWmD8e7swcXly3st171pxoy42njVMxgoEceVNw7WGz9P2cQ4iJmSDrWfS8EMR1qvBwxJL4+98&#10;oNsx1SKHcCxRg00plFLGypLDOPaBOHMX3zlMGXa1NB3ec7hrZaHUs3TYcG6wGOjNUvV9vDoNu3k/&#10;nb23lzB9KtRXWJzVfms3Wo+G/esLiER9+hf/uT+MhlkxyXPzm/w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T8M6wgAAAN0AAAAPAAAAAAAAAAAAAAAAAJgCAABkcnMvZG93&#10;bnJldi54bWxQSwUGAAAAAAQABAD1AAAAhwMAAAAA&#10;" filled="f" strokecolor="black [3213]" strokeweight=".25pt"/>
                      <v:rect id="Rectangle 55" o:spid="_x0000_s104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NmocYA&#10;AADdAAAADwAAAGRycy9kb3ducmV2LnhtbESPQU8CMRSE7yT+h+aZeJOWJbKwUogxohwRPXh8bh/b&#10;jdvXZlth+ffUxITjZGa+ySzXg+vEkfrYetYwGSsQxLU3LTcaPj8293MQMSEb7DyThjNFWK9uRkus&#10;jD/xOx33qREZwrFCDTalUEkZa0sO49gH4uwdfO8wZdk30vR4ynDXyUKpmXTYcl6wGOjZUv2z/3Ua&#10;XufDtHzrDmH6UKivsPhWu4190frudnh6BJFoSNfwf3trNJTFZAF/b/ITkK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gNmocYAAADdAAAADwAAAAAAAAAAAAAAAACYAgAAZHJz&#10;L2Rvd25yZXYueG1sUEsFBgAAAAAEAAQA9QAAAIsDAAAAAA==&#10;" filled="f" strokecolor="black [3213]" strokeweight=".25pt"/>
                      <v:rect id="Rectangle 56" o:spid="_x0000_s104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UFgcIA&#10;AADdAAAADwAAAGRycy9kb3ducmV2LnhtbERPy04CMRTdm/APzSVxB61DeDhSCCGCLgFduLxOL9OJ&#10;09tmWmD4e7swcXly3st171pxpS42njU8jRUI4sqbhmsNnx+70QJETMgGW8+k4U4R1qvBwxJL4298&#10;pOsp1SKHcCxRg00plFLGypLDOPaBOHNn3zlMGXa1NB3ecrhrZaHUTDpsODdYDLS1VP2cLk7DftFP&#10;5m/tOUymhfoKz9/qsLOvWj8O+80LiER9+hf/ud+NhnlR5P35TX4C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VQWBwgAAAN0AAAAPAAAAAAAAAAAAAAAAAJgCAABkcnMvZG93&#10;bnJldi54bWxQSwUGAAAAAAQABAD1AAAAhwMAAAAA&#10;" filled="f" strokecolor="black [3213]" strokeweight=".25pt"/>
                      <v:rect id="Rectangle 57" o:spid="_x0000_s105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mgGsYA&#10;AADdAAAADwAAAGRycy9kb3ducmV2LnhtbESPzU7DMBCE70i8g7VI3KjdVPQnxKkQotBjWzj0uMTb&#10;OCJeW7Fpw9tjJCSOo5n5RlOtR9eLMw2x86xhOlEgiBtvOm41vL9t7pYgYkI22HsmDd8UYV1fX1VY&#10;Gn/hPZ0PqRUZwrFEDTalUEoZG0sO48QH4uyd/OAwZTm00gx4yXDXy0KpuXTYcV6wGOjJUvN5+HIa&#10;XpbjbPHan8LsvlDHsPpQu4191vr2Znx8AJFoTP/hv/bWaFgUxRR+3+QnI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hmgGsYAAADdAAAADwAAAAAAAAAAAAAAAACYAgAAZHJz&#10;L2Rvd25yZXYueG1sUEsFBgAAAAAEAAQA9QAAAIsDAAAAAA==&#10;" filled="f" strokecolor="black [3213]" strokeweight=".25pt"/>
                    </v:group>
                    <v:group id="Group 58" o:spid="_x0000_s105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oZosxgAAAN0A&#10;AAAPAAAAAAAAAAAAAAAAAKoCAABkcnMvZG93bnJldi54bWxQSwUGAAAAAAQABAD6AAAAnQMAAAAA&#10;">
                      <v:rect id="Rectangle 59" o:spid="_x0000_s10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eb9s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ZFUcL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h5v2xQAAAN0AAAAPAAAAAAAAAAAAAAAAAJgCAABkcnMv&#10;ZG93bnJldi54bWxQSwUGAAAAAAQABAD1AAAAigMAAAAA&#10;" filled="f" strokecolor="black [3213]" strokeweight=".25pt"/>
                      <v:rect id="Rectangle 60" o:spid="_x0000_s10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4DgsYA&#10;AADdAAAADwAAAGRycy9kb3ducmV2LnhtbESPT08CMRTE7yZ+h+aZeJPWRQVWCiFE/hwRPXB8bh/b&#10;jdvXZlth+fbUxMTjZGZ+k5nOe9eKE3Wx8azhcaBAEFfeNFxr+PxYPYxBxIRssPVMGi4UYT67vZli&#10;afyZ3+m0T7XIEI4larAphVLKWFlyGAc+EGfv6DuHKcuulqbDc4a7VhZKvUiHDecFi4GWlqrv/Y/T&#10;sB73w9GmPYbhc6EOYfKldiv7pvX9Xb94BZGoT//hv/bWaBgVxRP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m4DgsYAAADdAAAADwAAAAAAAAAAAAAAAACYAgAAZHJz&#10;L2Rvd25yZXYueG1sUEsFBgAAAAAEAAQA9QAAAIsDAAAAAA==&#10;" filled="f" strokecolor="black [3213]" strokeweight=".25pt"/>
                      <v:rect id="Rectangle 61" o:spid="_x0000_s10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KmGc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7QoJ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IqYZxQAAAN0AAAAPAAAAAAAAAAAAAAAAAJgCAABkcnMv&#10;ZG93bnJldi54bWxQSwUGAAAAAAQABAD1AAAAigMAAAAA&#10;" filled="f" strokecolor="black [3213]" strokeweight=".25pt"/>
                      <v:rect id="Rectangle 62" o:spid="_x0000_s10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A4bsUA&#10;AADdAAAADwAAAGRycy9kb3ducmV2LnhtbESPwU7DMBBE70j8g7VI3KhNqjZtiFMhRIEjFA49LvE2&#10;jojXVmza9O8xEhLH0cy80dSbyQ3iSGPsPWu4nSkQxK03PXcaPt63NysQMSEbHDyThjNF2DSXFzVW&#10;xp/4jY671IkM4VihBptSqKSMrSWHceYDcfYOfnSYshw7aUY8ZbgbZKHUUjrsOS9YDPRgqf3afTsN&#10;T6tpXj4PhzBfFGof1p/qdWsftb6+mu7vQCSa0n/4r/1iNJRFsYTfN/kJy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8DhuxQAAAN0AAAAPAAAAAAAAAAAAAAAAAJgCAABkcnMv&#10;ZG93bnJldi54bWxQSwUGAAAAAAQABAD1AAAAigMAAAAA&#10;" filled="f" strokecolor="black [3213]" strokeweight=".25pt"/>
                      <v:rect id="Rectangle 63" o:spid="_x0000_s10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yd9cUA&#10;AADdAAAADwAAAGRycy9kb3ducmV2LnhtbESPQU8CMRSE7yb+h+aRcJOWJbqwUogxoh4ROXB8bB/b&#10;jdvXZltg/ffWxMTjZGa+ySzXg+vEhfrYetYwnSgQxLU3LTca9p+buzmImJANdp5JwzdFWK9ub5ZY&#10;GX/lD7rsUiMyhGOFGmxKoZIy1pYcxokPxNk7+d5hyrJvpOnxmuGuk4VSD9Jhy3nBYqBnS/XX7uw0&#10;vM6HWfnWncLsvlCHsDiq7ca+aD0eDU+PIBIN6T/81343GsqiKOH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J31xQAAAN0AAAAPAAAAAAAAAAAAAAAAAJgCAABkcnMv&#10;ZG93bnJldi54bWxQSwUGAAAAAAQABAD1AAAAigMAAAAA&#10;" filled="f" strokecolor="black [3213]" strokeweight=".25pt"/>
                      <v:rect id="Rectangle 64" o:spid="_x0000_s10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MJh8IA&#10;AADdAAAADwAAAGRycy9kb3ducmV2LnhtbERPy04CMRTdm/APzSVxB61DeDhSCCGCLgFduLxOL9OJ&#10;09tmWmD4e7swcXly3st171pxpS42njU8jRUI4sqbhmsNnx+70QJETMgGW8+k4U4R1qvBwxJL4298&#10;pOsp1SKHcCxRg00plFLGypLDOPaBOHNn3zlMGXa1NB3ecrhrZaHUTDpsODdYDLS1VP2cLk7DftFP&#10;5m/tOUymhfoKz9/qsLOvWj8O+80LiER9+hf/ud+NhnlR5Ln5TX4C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IwmHwgAAAN0AAAAPAAAAAAAAAAAAAAAAAJgCAABkcnMvZG93&#10;bnJldi54bWxQSwUGAAAAAAQABAD1AAAAhwMAAAAA&#10;" filled="f" strokecolor="black [3213]" strokeweight=".25pt"/>
                    </v:group>
                  </v:group>
                  <v:group id="Group 65" o:spid="_x0000_s105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gUIXc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UfSTK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BQhdxgAAAN0A&#10;AAAPAAAAAAAAAAAAAAAAAKoCAABkcnMvZG93bnJldi54bWxQSwUGAAAAAAQABAD6AAAAnQMAAAAA&#10;">
                    <v:group id="Group 66" o:spid="_x0000_s10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Y3HcQAAADdAAAADwAAAGRycy9kb3ducmV2LnhtbERPy2rCQBTdF/yH4Qrd&#10;NZMYWkvqKCJWXEhBI5TuLplrEszcCZkxj7/vLApdHs57tRlNI3rqXG1ZQRLFIIgLq2suFVzzz5d3&#10;EM4ja2wsk4KJHGzWs6cVZtoOfKb+4ksRQthlqKDyvs2kdEVFBl1kW+LA3Wxn0AfYlVJ3OIRw08hF&#10;HL9JgzWHhgpb2lVU3C8Po+Aw4LBNk31/ut9200/++vV9Skip5/m4/QDhafT/4j/3UStYLtKwP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uY3HcQAAADdAAAA&#10;DwAAAAAAAAAAAAAAAACqAgAAZHJzL2Rvd25yZXYueG1sUEsFBgAAAAAEAAQA+gAAAJsDAAAAAA==&#10;">
                      <v:rect id="Rectangle 67" o:spid="_x0000_s10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A2x8UA&#10;AADdAAAADwAAAGRycy9kb3ducmV2LnhtbESPQU8CMRSE7yb+h+aZcJOW3Si4UogxIh4BPXh8bh/b&#10;jdvXZltg+feUxMTjZGa+ycyXg+vEkfrYetYwGSsQxLU3LTcavj5X9zMQMSEb7DyThjNFWC5ub+ZY&#10;GX/iLR13qREZwrFCDTalUEkZa0sO49gH4uztfe8wZdk30vR4ynDXyUKpR+mw5bxgMdCrpfp3d3Aa&#10;3mdDOV13+1A+FOo7PP2ozcq+aT26G16eQSQa0n/4r/1hNEyLcgL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wDbHxQAAAN0AAAAPAAAAAAAAAAAAAAAAAJgCAABkcnMv&#10;ZG93bnJldi54bWxQSwUGAAAAAAQABAD1AAAAigMAAAAA&#10;" filled="f" strokecolor="black [3213]" strokeweight=".25pt"/>
                      <v:rect id="Rectangle 68" o:spid="_x0000_s10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KosM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ZFWcD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EqiwxQAAAN0AAAAPAAAAAAAAAAAAAAAAAJgCAABkcnMv&#10;ZG93bnJldi54bWxQSwUGAAAAAAQABAD1AAAAigMAAAAA&#10;" filled="f" strokecolor="black [3213]" strokeweight=".25pt"/>
                      <v:rect id="Rectangle 69" o:spid="_x0000_s10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4NK8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ZFWcL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Xg0rxQAAAN0AAAAPAAAAAAAAAAAAAAAAAJgCAABkcnMv&#10;ZG93bnJldi54bWxQSwUGAAAAAAQABAD1AAAAigMAAAAA&#10;" filled="f" strokecolor="black [3213]" strokeweight=".25pt"/>
                      <v:rect id="Rectangle 70" o:spid="_x0000_s10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eVX8YA&#10;AADdAAAADwAAAGRycy9kb3ducmV2LnhtbESPQU8CMRSE7yb+h+aReJOWXRVcKYQQAY+KHjw+t4/t&#10;xu1rs62w/HtqYuJxMjPfZObLwXXiSH1sPWuYjBUI4tqblhsNH++b2xmImJANdp5Jw5kiLBfXV3Os&#10;jD/xGx33qREZwrFCDTalUEkZa0sO49gH4uwdfO8wZdk30vR4ynDXyUKpB+mw5bxgMdDaUv29/3Ea&#10;trOhnO66QyjvC/UZHr/U68Y+a30zGlZPIBIN6T/8134xGqZFeQe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7eVX8YAAADdAAAADwAAAAAAAAAAAAAAAACYAgAAZHJz&#10;L2Rvd25yZXYueG1sUEsFBgAAAAAEAAQA9QAAAIsDAAAAAA==&#10;" filled="f" strokecolor="black [3213]" strokeweight=".25pt"/>
                      <v:rect id="Rectangle 71" o:spid="_x0000_s10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swxMYA&#10;AADdAAAADwAAAGRycy9kb3ducmV2LnhtbESPzU7DMBCE70i8g7VIvbU2iUpLqFsh1B+OUDhwXOJt&#10;HBGvrdhtw9vjSpU4jmbmG81iNbhOnKiPrWcN9xMFgrj2puVGw+fHZjwHEROywc4zafilCKvl7c0C&#10;K+PP/E6nfWpEhnCsUINNKVRSxtqSwzjxgTh7B987TFn2jTQ9njPcdbJQ6kE6bDkvWAz0Yqn+2R+d&#10;hu18KGe77hDKaaG+wuO3etvYtdaju+H5CUSiIf2Hr+1Xo2FWlF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swxMYAAADdAAAADwAAAAAAAAAAAAAAAACYAgAAZHJz&#10;L2Rvd25yZXYueG1sUEsFBgAAAAAEAAQA9QAAAIsDAAAAAA==&#10;" filled="f" strokecolor="black [3213]" strokeweight=".25pt"/>
                      <v:rect id="Rectangle 72" o:spid="_x0000_s10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mus8YA&#10;AADdAAAADwAAAGRycy9kb3ducmV2LnhtbESPzU7DMBCE70i8g7VIvbU2iWhLqFsh1B+OUDhwXOJt&#10;HBGvrdhtw9vXSJU4jmbmG81iNbhOnKiPrWcN9xMFgrj2puVGw+fHZjwHEROywc4zafilCKvl7c0C&#10;K+PP/E6nfWpEhnCsUINNKVRSxtqSwzjxgTh7B987TFn2jTQ9njPcdbJQaiodtpwXLAZ6sVT/7I9O&#10;w3Y+lLNddwjlQ6G+wuO3etvYtdaju+H5CUSiIf2Hr+1Xo2FWlFP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mus8YAAADdAAAADwAAAAAAAAAAAAAAAACYAgAAZHJz&#10;L2Rvd25yZXYueG1sUEsFBgAAAAAEAAQA9QAAAIsDAAAAAA==&#10;" filled="f" strokecolor="black [3213]" strokeweight=".25pt"/>
                    </v:group>
                    <v:group id="Group 73" o:spid="_x0000_s10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+vac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jqb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D69pxgAAAN0A&#10;AAAPAAAAAAAAAAAAAAAAAKoCAABkcnMvZG93bnJldi54bWxQSwUGAAAAAAQABAD6AAAAnQMAAAAA&#10;">
                      <v:rect id="Rectangle 74" o:spid="_x0000_s10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qfWsIA&#10;AADdAAAADwAAAGRycy9kb3ducmV2LnhtbERPTU8CMRC9m/AfmiHxJq27QWChEEJEPSp64Dhsh+3G&#10;7bTZVlj+vT2YeHx536vN4DpxoT62njU8ThQI4tqblhsNX5/7hzmImJANdp5Jw40ibNajuxVWxl/5&#10;gy6H1IgcwrFCDTalUEkZa0sO48QH4sydfe8wZdg30vR4zeGuk4VST9Jhy7nBYqCdpfr78OM0vMyH&#10;cvbanUM5LdQxLE7qfW+ftb4fD9sliERD+hf/ud+MhllR5rn5TX4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+p9awgAAAN0AAAAPAAAAAAAAAAAAAAAAAJgCAABkcnMvZG93&#10;bnJldi54bWxQSwUGAAAAAAQABAD1AAAAhwMAAAAA&#10;" filled="f" strokecolor="black [3213]" strokeweight=".25pt"/>
                      <v:rect id="Rectangle 75" o:spid="_x0000_s10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Y6wcUA&#10;AADdAAAADwAAAGRycy9kb3ducmV2LnhtbESPQU8CMRSE7yb+h+aZcJPW3SiwUogxIh4BPXh8bh/b&#10;jdvXZltg+feUxMTjZGa+ycyXg+vEkfrYetbwMFYgiGtvWm40fH2u7qcgYkI22HkmDWeKsFzc3syx&#10;Mv7EWzruUiMyhGOFGmxKoZIy1pYcxrEPxNnb+95hyrJvpOnxlOGuk4VST9Jhy3nBYqBXS/Xv7uA0&#10;vE+HcrLu9qF8LNR3mP2ozcq+aT26G16eQSQa0n/4r/1hNEyKcgb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tjrBxQAAAN0AAAAPAAAAAAAAAAAAAAAAAJgCAABkcnMv&#10;ZG93bnJldi54bWxQSwUGAAAAAAQABAD1AAAAigMAAAAA&#10;" filled="f" strokecolor="black [3213]" strokeweight=".25pt"/>
                      <v:rect id="Rectangle 76" o:spid="_x0000_s10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gIcMA&#10;AADdAAAADwAAAGRycy9kb3ducmV2LnhtbERPTU8CMRC9k/gfmjHxBq2LuLhSiDEiHBU5cBy3w3bj&#10;dtpsK6z/3h5IOL6878VqcJ04UR9bzxruJwoEce1Ny42G/dd6PAcRE7LBzjNp+KMIq+XNaIGV8Wf+&#10;pNMuNSKHcKxQg00pVFLG2pLDOPGBOHNH3ztMGfaNND2ec7jrZKHUo3TYcm6wGOjVUv2z+3Ua3ufD&#10;tNx0xzCdFeoQnr7Vx9q+aX13O7w8g0g0pKv44t4aDWXxkPfnN/kJ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rgIcMAAADdAAAADwAAAAAAAAAAAAAAAACYAgAAZHJzL2Rv&#10;d25yZXYueG1sUEsFBgAAAAAEAAQA9QAAAIgDAAAAAA==&#10;" filled="f" strokecolor="black [3213]" strokeweight=".25pt"/>
                      <v:rect id="Rectangle 77" o:spid="_x0000_s10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ZFusYA&#10;AADdAAAADwAAAGRycy9kb3ducmV2LnhtbESPT08CMRTE7yZ+h+aZeJOWBQVXCjEGkKP8OXB8bh/b&#10;jdvXZlth+fbWxMTjZGZ+k5kteteKM3Wx8axhOFAgiCtvGq41HParhymImJANtp5Jw5UiLOa3NzMs&#10;jb/wls67VIsM4ViiBptSKKWMlSWHceADcfZOvnOYsuxqaTq8ZLhrZaHUk3TYcF6wGOjNUvW1+3Ya&#10;1tN+NHlvT2H0WKhjeP5UHyu71Pr+rn99AZGoT//hv/bGaJgU4yH8vslP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ZFusYAAADdAAAADwAAAAAAAAAAAAAAAACYAgAAZHJz&#10;L2Rvd25yZXYueG1sUEsFBgAAAAAEAAQA9QAAAIsDAAAAAA==&#10;" filled="f" strokecolor="black [3213]" strokeweight=".25pt"/>
                      <v:rect id="Rectangle 78" o:spid="_x0000_s10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TbzcYA&#10;AADdAAAADwAAAGRycy9kb3ducmV2LnhtbESPT08CMRTE7yZ+h+aZeJPWRQVWCiFE/hwRPXB8bh/b&#10;jdvXZlth+fbUxMTjZGZ+k5nOe9eKE3Wx8azhcaBAEFfeNFxr+PxYPYxBxIRssPVMGi4UYT67vZli&#10;afyZ3+m0T7XIEI4larAphVLKWFlyGAc+EGfv6DuHKcuulqbDc4a7VhZKvUiHDecFi4GWlqrv/Y/T&#10;sB73w9GmPYbhc6EOYfKldiv7pvX9Xb94BZGoT//hv/bWaBgVTwX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xTbzcYAAADdAAAADwAAAAAAAAAAAAAAAACYAgAAZHJz&#10;L2Rvd25yZXYueG1sUEsFBgAAAAAEAAQA9QAAAIsDAAAAAA==&#10;" filled="f" strokecolor="black [3213]" strokeweight=".25pt"/>
                      <v:rect id="Rectangle 79" o:spid="_x0000_s10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h+VsYA&#10;AADdAAAADwAAAGRycy9kb3ducmV2LnhtbESPQU8CMRSE7yb+h+aReJOWXRVcKYQQAY+KHjw+t4/t&#10;xu1rs62w/HtqYuJxMjPfZObLwXXiSH1sPWuYjBUI4tqblhsNH++b2xmImJANdp5Jw5kiLBfXV3Os&#10;jD/xGx33qREZwrFCDTalUEkZa0sO49gH4uwdfO8wZdk30vR4ynDXyUKpB+mw5bxgMdDaUv29/3Ea&#10;trOhnO66QyjvC/UZHr/U68Y+a30zGlZPIBIN6T/8134xGqbFXQm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h+Vs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80" o:spid="_x0000_s1073" style="position:absolute;left:8064;top:12208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dtCY8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v4HE0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dtCY8cAAADd&#10;AAAADwAAAAAAAAAAAAAAAACqAgAAZHJzL2Rvd25yZXYueG1sUEsFBgAAAAAEAAQA+gAAAJ4DAAAA&#10;AA==&#10;">
                  <v:group id="Group 81" o:spid="_x0000_s1074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fn+M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wPP8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2l+f4xgAAAN0A&#10;AAAPAAAAAAAAAAAAAAAAAKoCAABkcnMvZG93bnJldi54bWxQSwUGAAAAAAQABAD6AAAAnQMAAAAA&#10;">
                    <v:group id="Group 82" o:spid="_x0000_s107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V5j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Fk9DmG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kV5j8cAAADd&#10;AAAADwAAAAAAAAAAAAAAAACqAgAAZHJzL2Rvd25yZXYueG1sUEsFBgAAAAAEAAQA+gAAAJ4DAAAA&#10;AA==&#10;">
                      <v:rect id="Rectangle 83" o:spid="_x0000_s107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N4VcYA&#10;AADdAAAADwAAAGRycy9kb3ducmV2LnhtbESPQU8CMRSE7yb+h+aRcJOWRV1cKYQQEY+KHjw+t4/t&#10;xu1rsy2w/ntqYuJxMjPfZBarwXXiRH1sPWuYThQI4tqblhsNH+/bmzmImJANdp5Jww9FWC2vrxZY&#10;GX/mNzrtUyMyhGOFGmxKoZIy1pYcxokPxNk7+N5hyrJvpOnxnOGuk4VS99Jhy3nBYqCNpfp7f3Qa&#10;nufDrNx1hzC7K9RnePhSr1v7pPV4NKwfQSQa0n/4r/1iNJTFbQm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2N4VcYAAADdAAAADwAAAAAAAAAAAAAAAACYAgAAZHJz&#10;L2Rvd25yZXYueG1sUEsFBgAAAAAEAAQA9QAAAIsDAAAAAA==&#10;" filled="f" strokecolor="black [3213]" strokeweight=".25pt"/>
                      <v:rect id="Rectangle 84" o:spid="_x0000_s107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sJ8MA&#10;AADdAAAADwAAAGRycy9kb3ducmV2LnhtbERPTU8CMRC9k/gfmjHxBq2LuLhSiDEiHBU5cBy3w3bj&#10;dtpsK6z/3h5IOL6878VqcJ04UR9bzxruJwoEce1Ny42G/dd6PAcRE7LBzjNp+KMIq+XNaIGV8Wf+&#10;pNMuNSKHcKxQg00pVFLG2pLDOPGBOHNH3ztMGfaNND2ec7jrZKHUo3TYcm6wGOjVUv2z+3Ua3ufD&#10;tNx0xzCdFeoQnr7Vx9q+aX13O7w8g0g0pKv44t4aDWXxkOfmN/kJ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zsJ8MAAADdAAAADwAAAAAAAAAAAAAAAACYAgAAZHJzL2Rv&#10;d25yZXYueG1sUEsFBgAAAAAEAAQA9QAAAIgDAAAAAA==&#10;" filled="f" strokecolor="black [3213]" strokeweight=".25pt"/>
                      <v:rect id="Rectangle 85" o:spid="_x0000_s107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BJvM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dNiPIf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sEm8xQAAAN0AAAAPAAAAAAAAAAAAAAAAAJgCAABkcnMv&#10;ZG93bnJldi54bWxQSwUGAAAAAAQABAD1AAAAigMAAAAA&#10;" filled="f" strokecolor="black [3213]" strokeweight=".25pt"/>
                      <v:rect id="Rectangle 86" o:spid="_x0000_s107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N2/MIA&#10;AADdAAAADwAAAGRycy9kb3ducmV2LnhtbERPTU8CMRC9m/AfmiHxJi1LEFgohBhRj4gcOA7bYbth&#10;O222FdZ/bw8mHl/e92rTu1bcqIuNZw3jkQJBXHnTcK3h+LV7moOICdlg65k0/FCEzXrwsMLS+Dt/&#10;0u2QapFDOJaowaYUSiljZclhHPlAnLmL7xymDLtamg7vOdy1slDqWTpsODdYDPRiqboevp2Gt3k/&#10;mb23lzCZFuoUFme139lXrR+H/XYJIlGf/sV/7g+jYVZM8/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U3b8wgAAAN0AAAAPAAAAAAAAAAAAAAAAAJgCAABkcnMvZG93&#10;bnJldi54bWxQSwUGAAAAAAQABAD1AAAAhwMAAAAA&#10;" filled="f" strokecolor="black [3213]" strokeweight=".25pt"/>
                      <v:rect id="Rectangle 87" o:spid="_x0000_s108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/TZ8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yL2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h/TZ8YAAADdAAAADwAAAAAAAAAAAAAAAACYAgAAZHJz&#10;L2Rvd25yZXYueG1sUEsFBgAAAAAEAAQA9QAAAIsDAAAAAA==&#10;" filled="f" strokecolor="black [3213]" strokeweight=".25pt"/>
                      <v:rect id="Rectangle 88" o:spid="_x0000_s108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1NEM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7SY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zU0QxQAAAN0AAAAPAAAAAAAAAAAAAAAAAJgCAABkcnMv&#10;ZG93bnJldi54bWxQSwUGAAAAAAQABAD1AAAAigMAAAAA&#10;" filled="f" strokecolor="black [3213]" strokeweight=".25pt"/>
                    </v:group>
                    <v:group id="Group 89" o:spid="_x0000_s108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+tMys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jk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60zKxgAAAN0A&#10;AAAPAAAAAAAAAAAAAAAAAKoCAABkcnMvZG93bnJldi54bWxQSwUGAAAAAAQABAD6AAAAnQMAAAAA&#10;">
                      <v:rect id="Rectangle 90" o:spid="_x0000_s10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hw/8YA&#10;AADdAAAADwAAAGRycy9kb3ducmV2LnhtbESPT08CMRTE7yZ+h+aZeIPWBQRXCjFG/hwVPXh8bh/b&#10;jdvXZlth+faUhMTjZGZ+k5kve9eKA3Wx8azhYahAEFfeNFxr+PpcDWYgYkI22HomDSeKsFzc3syx&#10;NP7IH3TYpVpkCMcSNdiUQillrCw5jEMfiLO3953DlGVXS9PhMcNdKwulHqXDhvOCxUCvlqrf3Z/T&#10;sJ71o+mm3YfRpFDf4elHva/sm9b3d/3LM4hEffoPX9tbo2FaTM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hw/8YAAADdAAAADwAAAAAAAAAAAAAAAACYAgAAZHJz&#10;L2Rvd25yZXYueG1sUEsFBgAAAAAEAAQA9QAAAIsDAAAAAA==&#10;" filled="f" strokecolor="black [3213]" strokeweight=".25pt"/>
                      <v:rect id="Rectangle 91" o:spid="_x0000_s10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TVZM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EyKsoT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JNVkxQAAAN0AAAAPAAAAAAAAAAAAAAAAAJgCAABkcnMv&#10;ZG93bnJldi54bWxQSwUGAAAAAAQABAD1AAAAigMAAAAA&#10;" filled="f" strokecolor="black [3213]" strokeweight=".25pt"/>
                      <v:rect id="Rectangle 92" o:spid="_x0000_s10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ZLE8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CyK2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fZLE8YAAADdAAAADwAAAAAAAAAAAAAAAACYAgAAZHJz&#10;L2Rvd25yZXYueG1sUEsFBgAAAAAEAAQA9QAAAIsDAAAAAA==&#10;" filled="f" strokecolor="black [3213]" strokeweight=".25pt"/>
                      <v:rect id="Rectangle 93" o:spid="_x0000_s10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ruiMYA&#10;AADdAAAADwAAAGRycy9kb3ducmV2LnhtbESPzU7DMBCE70i8g7VIvbU2qUpKqFsh1B+OUDhwXOJt&#10;HBGvrdhtw9vjSpU4jmbmG81iNbhOnKiPrWcN9xMFgrj2puVGw+fHZjwHEROywc4zafilCKvl7c0C&#10;K+PP/E6nfWpEhnCsUINNKVRSxtqSwzjxgTh7B987TFn2jTQ9njPcdbJQ6kE6bDkvWAz0Yqn+2R+d&#10;hu18mJa77hCms0J9hcdv9baxa61Hd8PzE4hEQ/oPX9uvRkNZzE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ruiMYAAADdAAAADwAAAAAAAAAAAAAAAACYAgAAZHJz&#10;L2Rvd25yZXYueG1sUEsFBgAAAAAEAAQA9QAAAIsDAAAAAA==&#10;" filled="f" strokecolor="black [3213]" strokeweight=".25pt"/>
                      <v:rect id="Rectangle 94" o:spid="_x0000_s10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V6+sIA&#10;AADdAAAADwAAAGRycy9kb3ducmV2LnhtbERPTU8CMRC9m/AfmiHxJi1LEFgohBhRj4gcOA7bYbth&#10;O222FdZ/bw8mHl/e92rTu1bcqIuNZw3jkQJBXHnTcK3h+LV7moOICdlg65k0/FCEzXrwsMLS+Dt/&#10;0u2QapFDOJaowaYUSiljZclhHPlAnLmL7xymDLtamg7vOdy1slDqWTpsODdYDPRiqboevp2Gt3k/&#10;mb23lzCZFuoUFme139lXrR+H/XYJIlGf/sV/7g+jYVZM89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JXr6wgAAAN0AAAAPAAAAAAAAAAAAAAAAAJgCAABkcnMvZG93&#10;bnJldi54bWxQSwUGAAAAAAQABAD1AAAAhwMAAAAA&#10;" filled="f" strokecolor="black [3213]" strokeweight=".25pt"/>
                      <v:rect id="Rectangle 95" o:spid="_x0000_s10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nfYc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gXsyX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nfYcYAAADdAAAADwAAAAAAAAAAAAAAAACYAgAAZHJz&#10;L2Rvd25yZXYueG1sUEsFBgAAAAAEAAQA9QAAAIsDAAAAAA==&#10;" filled="f" strokecolor="black [3213]" strokeweight=".25pt"/>
                    </v:group>
                  </v:group>
                  <v:group id="Group 96" o:spid="_x0000_s1089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UYAM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rBOlmF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VUYAMQAAADdAAAA&#10;DwAAAAAAAAAAAAAAAACqAgAAZHJzL2Rvd25yZXYueG1sUEsFBgAAAAAEAAQA+gAAAJsDAAAAAA==&#10;">
                    <v:group id="Group 97" o:spid="_x0000_s109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m9m8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XaQ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hm9m8cAAADd&#10;AAAADwAAAAAAAAAAAAAAAACqAgAAZHJzL2Rvd25yZXYueG1sUEsFBgAAAAAEAAQA+gAAAJ4DAAAA&#10;AA==&#10;">
                      <v:rect id="Rectangle 98" o:spid="_x0000_s109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GHrcUA&#10;AADdAAAADwAAAGRycy9kb3ducmV2LnhtbESPwU7DMBBE70j8g7VI3KhNqjZtiFMhRIEjFA49LvE2&#10;jojXVmza9O8xEhLH0cy80dSbyQ3iSGPsPWu4nSkQxK03PXcaPt63NysQMSEbHDyThjNF2DSXFzVW&#10;xp/4jY671IkM4VihBptSqKSMrSWHceYDcfYOfnSYshw7aUY8ZbgbZKHUUjrsOS9YDPRgqf3afTsN&#10;T6tpXj4PhzBfFGof1p/qdWsftb6+mu7vQCSa0n/4r/1iNJTFsoDfN/kJy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oYetxQAAAN0AAAAPAAAAAAAAAAAAAAAAAJgCAABkcnMv&#10;ZG93bnJldi54bWxQSwUGAAAAAAQABAD1AAAAigMAAAAA&#10;" filled="f" strokecolor="black [3213]" strokeweight=".25pt"/>
                      <v:rect id="Rectangle 99" o:spid="_x0000_s109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0iNsYA&#10;AADdAAAADwAAAGRycy9kb3ducmV2LnhtbESPzU7DMBCE70i8g7VIvbU2iWhLqFsh1B+OUDhwXOJt&#10;HBGvrdhtw9vXSJU4jmbmG81iNbhOnKiPrWcN9xMFgrj2puVGw+fHZjwHEROywc4zafilCKvl7c0C&#10;K+PP/E6nfWpEhnCsUINNKVRSxtqSwzjxgTh7B987TFn2jTQ9njPcdbJQaiodtpwXLAZ6sVT/7I9O&#10;w3Y+lLNddwjlQ6G+wuO3etvYtdaju+H5CUSiIf2Hr+1Xo2FWTEv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+0iNsYAAADdAAAADwAAAAAAAAAAAAAAAACYAgAAZHJz&#10;L2Rvd25yZXYueG1sUEsFBgAAAAAEAAQA9QAAAIsDAAAAAA==&#10;" filled="f" strokecolor="black [3213]" strokeweight=".25pt"/>
                      <v:rect id="Rectangle 100" o:spid="_x0000_s109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S6Qs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qbFZAS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LpCxQAAAN0AAAAPAAAAAAAAAAAAAAAAAJgCAABkcnMv&#10;ZG93bnJldi54bWxQSwUGAAAAAAQABAD1AAAAigMAAAAA&#10;" filled="f" strokecolor="black [3213]" strokeweight=".25pt"/>
                      <v:rect id="Rectangle 101" o:spid="_x0000_s109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gf2c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CyK+Q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0gf2cYAAADdAAAADwAAAAAAAAAAAAAAAACYAgAAZHJz&#10;L2Rvd25yZXYueG1sUEsFBgAAAAAEAAQA9QAAAIsDAAAAAA==&#10;" filled="f" strokecolor="black [3213]" strokeweight=".25pt"/>
                      <v:rect id="Rectangle 102" o:spid="_x0000_s109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qBrs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mZFWcL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moGuxQAAAN0AAAAPAAAAAAAAAAAAAAAAAJgCAABkcnMv&#10;ZG93bnJldi54bWxQSwUGAAAAAAQABAD1AAAAigMAAAAA&#10;" filled="f" strokecolor="black [3213]" strokeweight=".25pt"/>
                      <v:rect id="Rectangle 103" o:spid="_x0000_s109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YkNc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kNZzEr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NYkNcYAAADdAAAADwAAAAAAAAAAAAAAAACYAgAAZHJz&#10;L2Rvd25yZXYueG1sUEsFBgAAAAAEAAQA9QAAAIsDAAAAAA==&#10;" filled="f" strokecolor="black [3213]" strokeweight=".25pt"/>
                    </v:group>
                    <v:group id="Group 104" o:spid="_x0000_s109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yMUBs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rBOlmFu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yMUBsQAAADdAAAA&#10;DwAAAAAAAAAAAAAAAACqAgAAZHJzL2Rvd25yZXYueG1sUEsFBgAAAAAEAAQA+gAAAJsDAAAAAA==&#10;">
                      <v:rect id="Rectangle 105" o:spid="_x0000_s10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UV3M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O0mMzh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UV3MYAAADdAAAADwAAAAAAAAAAAAAAAACYAgAAZHJz&#10;L2Rvd25yZXYueG1sUEsFBgAAAAAEAAQA9QAAAIsDAAAAAA==&#10;" filled="f" strokecolor="black [3213]" strokeweight=".25pt"/>
                      <v:rect id="Rectangle 106" o:spid="_x0000_s10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YqnMIA&#10;AADdAAAADwAAAGRycy9kb3ducmV2LnhtbERPTU8CMRC9m/gfmjHhJi1LdGGlEGMAPSpw4Dhuh+2G&#10;7bTZFlj/vT2YeHx534vV4DpxpT62njVMxgoEce1Ny42Gw37zOAMRE7LBzjNp+KEIq+X93QIr42/8&#10;RdddakQO4VihBptSqKSMtSWHcewDceZOvneYMuwbaXq85XDXyUKpZ+mw5dxgMdCbpfq8uzgN29kw&#10;Ld+7U5g+FeoY5t/qc2PXWo8ehtcXEImG9C/+c38YDWV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5iqcwgAAAN0AAAAPAAAAAAAAAAAAAAAAAJgCAABkcnMvZG93&#10;bnJldi54bWxQSwUGAAAAAAQABAD1AAAAhwMAAAAA&#10;" filled="f" strokecolor="black [3213]" strokeweight=".25pt"/>
                      <v:rect id="Rectangle 107" o:spid="_x0000_s11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qPB8YA&#10;AADdAAAADwAAAGRycy9kb3ducmV2LnhtbESPzU7DMBCE70i8g7VIvVG7qUpKqFuhqj8coXDguMTb&#10;OCJeW7HbhrfHlZA4jmbmG81iNbhOnKmPrWcNk7ECQVx703Kj4eN9ez8HEROywc4zafihCKvl7c0C&#10;K+Mv/EbnQ2pEhnCsUINNKVRSxtqSwzj2gTh7R987TFn2jTQ9XjLcdbJQ6kE6bDkvWAy0tlR/H05O&#10;w24+TMt9dwzTWaE+w+OXet3ajdaju+H5CUSiIf2H/9ovRkNZlB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qPB8YAAADdAAAADwAAAAAAAAAAAAAAAACYAgAAZHJz&#10;L2Rvd25yZXYueG1sUEsFBgAAAAAEAAQA9QAAAIsDAAAAAA==&#10;" filled="f" strokecolor="black [3213]" strokeweight=".25pt"/>
                      <v:rect id="Rectangle 108" o:spid="_x0000_s11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gRcMUA&#10;AADdAAAADwAAAGRycy9kb3ducmV2LnhtbESPQU8CMRSE7yb+h+aRcJOWJbqwUogxoh4ROXB8bB/b&#10;jdvXZltg/ffWxMTjZGa+ySzXg+vEhfrYetYwnSgQxLU3LTca9p+buzmImJANdp5JwzdFWK9ub5ZY&#10;GX/lD7rsUiMyhGOFGmxKoZIy1pYcxokPxNk7+d5hyrJvpOnxmuGuk4VSD9Jhy3nBYqBnS/XX7uw0&#10;vM6HWfnWncLsvlCHsDiq7ca+aD0eDU+PIBIN6T/81343GsqiL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eBFwxQAAAN0AAAAPAAAAAAAAAAAAAAAAAJgCAABkcnMv&#10;ZG93bnJldi54bWxQSwUGAAAAAAQABAD1AAAAigMAAAAA&#10;" filled="f" strokecolor="black [3213]" strokeweight=".25pt"/>
                      <v:rect id="Rectangle 109" o:spid="_x0000_s11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S068YA&#10;AADdAAAADwAAAGRycy9kb3ducmV2LnhtbESPzU7DMBCE70i8g7VI3FqbRJA21K0QosCxPxw4buNt&#10;HBGvrdi04e0xUiWOo5n5RrNYja4XJxpi51nD3VSBIG686bjV8LFfT2YgYkI22HsmDT8UYbW8vlpg&#10;bfyZt3TapVZkCMcaNdiUQi1lbCw5jFMfiLN39IPDlOXQSjPgOcNdLwulHqTDjvOCxUDPlpqv3bfT&#10;8Doby+qtP4byvlCfYX5Qm7V90fr2Znx6BJFoTP/hS/vdaKiKq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S068YAAADdAAAADwAAAAAAAAAAAAAAAACYAgAAZHJz&#10;L2Rvd25yZXYueG1sUEsFBgAAAAAEAAQA9QAAAIsDAAAAAA==&#10;" filled="f" strokecolor="black [3213]" strokeweight=".25pt"/>
                      <v:rect id="Rectangle 110" o:spid="_x0000_s11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0sn8YA&#10;AADdAAAADwAAAGRycy9kb3ducmV2LnhtbESPQU8CMRSE7yb+h+aRcJOWRV1cKYQQEY+KHjw+t4/t&#10;xu1rsy2w/ntqYuJxMjPfZBarwXXiRH1sPWuYThQI4tqblhsNH+/bmzmImJANdp5Jww9FWC2vrxZY&#10;GX/mNzrtUyMyhGOFGmxKoZIy1pYcxokPxNk7+N5hyrJvpOnxnOGuk4VS99Jhy3nBYqCNpfp7f3Qa&#10;nufDrNx1hzC7K9RnePhSr1v7pPV4NKwfQSQa0n/4r/1iNJRFeQu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d0sn8YAAADdAAAADwAAAAAAAAAAAAAAAACYAgAAZHJz&#10;L2Rvd25yZXYueG1sUEsFBgAAAAAEAAQA9QAAAIsDAAAAAA==&#10;" filled="f" strokecolor="black [3213]" strokeweight=".25pt"/>
                    </v:group>
                  </v:group>
                  <v:group id="Group 111" o:spid="_x0000_s1104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PstRcYAAADdAAAADwAAAGRycy9kb3ducmV2LnhtbESPT4vCMBTE78J+h/AW&#10;9qZpXdSlGkXEXTyI4B9YvD2aZ1tsXkoT2/rtjSB4HGbmN8xs0ZlSNFS7wrKCeBCBIE6tLjhTcDr+&#10;9n9AOI+ssbRMCu7kYDH/6M0w0bblPTUHn4kAYZeggtz7KpHSpTkZdANbEQfvYmuDPsg6k7rGNsBN&#10;KYdRNJYGCw4LOVa0yim9Hm5GwV+L7fI7Xjfb62V1Px9Hu/9tTEp9fXbLKQhPnX+HX+2NVjAZTk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4+y1FxgAAAN0A&#10;AAAPAAAAAAAAAAAAAAAAAKoCAABkcnMvZG93bnJldi54bWxQSwUGAAAAAAQABAD6AAAAnQMAAAAA&#10;">
                    <v:group id="Group 112" o:spid="_x0000_s110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KbMyxgAAAN0A&#10;AAAPAAAAAAAAAAAAAAAAAKoCAABkcnMvZG93bnJldi54bWxQSwUGAAAAAAQABAD6AAAAnQMAAAAA&#10;">
                      <v:rect id="Rectangle 113" o:spid="_x0000_s110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+y6MUA&#10;AADdAAAADwAAAGRycy9kb3ducmV2LnhtbESPQU8CMRSE7yb+h+aRcJOWJbq4UoghoB4RPXh8bh/b&#10;jdvXZltg+ffUxMTjZGa+ySxWg+vEifrYetYwnSgQxLU3LTcaPj+2d3MQMSEb7DyThgtFWC1vbxZY&#10;GX/mdzrtUyMyhGOFGmxKoZIy1pYcxokPxNk7+N5hyrJvpOnxnOGuk4VSD9Jhy3nBYqC1pfpnf3Qa&#10;XubDrHztDmF2X6iv8Pitdlu70Xo8Gp6fQCQa0n/4r/1mNJRFWcL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D7LoxQAAAN0AAAAPAAAAAAAAAAAAAAAAAJgCAABkcnMv&#10;ZG93bnJldi54bWxQSwUGAAAAAAQABAD1AAAAigMAAAAA&#10;" filled="f" strokecolor="black [3213]" strokeweight=".25pt"/>
                      <v:rect id="Rectangle 114" o:spid="_x0000_s110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AmmsIA&#10;AADdAAAADwAAAGRycy9kb3ducmV2LnhtbERPTU8CMRC9m/gfmjHhJi1LdGGlEGMAPSpw4Dhuh+2G&#10;7bTZFlj/vT2YeHx534vV4DpxpT62njVMxgoEce1Ny42Gw37zOAMRE7LBzjNp+KEIq+X93QIr42/8&#10;RdddakQO4VihBptSqKSMtSWHcewDceZOvneYMuwbaXq85XDXyUKpZ+mw5dxgMdCbpfq8uzgN29kw&#10;Ld+7U5g+FeoY5t/qc2PXWo8ehtcXEImG9C/+c38YDWVR5r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kCaawgAAAN0AAAAPAAAAAAAAAAAAAAAAAJgCAABkcnMvZG93&#10;bnJldi54bWxQSwUGAAAAAAQABAD1AAAAhwMAAAAA&#10;" filled="f" strokecolor="black [3213]" strokeweight=".25pt"/>
                      <v:rect id="Rectangle 115" o:spid="_x0000_s110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yDAcYA&#10;AADdAAAADwAAAGRycy9kb3ducmV2LnhtbESPzU7DMBCE70i8g7VIvVGbVCVtqFuhqj8coXDguMTb&#10;OCJeW7HbhrfHlZA4jmbmG81iNbhOnKmPrWcND2MFgrj2puVGw8f79n4GIiZkg51n0vBDEVbL25sF&#10;VsZf+I3Oh9SIDOFYoQabUqikjLUlh3HsA3H2jr53mLLsG2l6vGS462Sh1KN02HJesBhoban+Ppyc&#10;ht1smJT77hgm00J9hvmXet3ajdaju+H5CUSiIf2H/9ovRkNZlH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yDAcYAAADdAAAADwAAAAAAAAAAAAAAAACYAgAAZHJz&#10;L2Rvd25yZXYueG1sUEsFBgAAAAAEAAQA9QAAAIsDAAAAAA==&#10;" filled="f" strokecolor="black [3213]" strokeweight=".25pt"/>
                      <v:rect id="Rectangle 116" o:spid="_x0000_s110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Nau8IA&#10;AADdAAAADwAAAGRycy9kb3ducmV2LnhtbERPTU8CMRC9m/gfmjHhJi1LlGWlEGMAPSpw4Dhuh+2G&#10;7bTZFlj/vT2YeHx534vV4DpxpT62njVMxgoEce1Ny42Gw37zWIKICdlg55k0/FCE1fL+boGV8Tf+&#10;ousuNSKHcKxQg00pVFLG2pLDOPaBOHMn3ztMGfaNND3ecrjrZKHUs3TYcm6wGOjNUn3eXZyGbTlM&#10;Z+/dKUyfCnUM82/1ubFrrUcPw+sLiERD+hf/uT+Mhll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M1q7wgAAAN0AAAAPAAAAAAAAAAAAAAAAAJgCAABkcnMvZG93&#10;bnJldi54bWxQSwUGAAAAAAQABAD1AAAAhwMAAAAA&#10;" filled="f" strokecolor="black [3213]" strokeweight=".25pt"/>
                      <v:rect id="Rectangle 117" o:spid="_x0000_s111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//IMYA&#10;AADdAAAADwAAAGRycy9kb3ducmV2LnhtbESPzU7DMBCE70i8g7VIvVG7qUpDqFuhqj8coXDguMTb&#10;OCJeW7HbhrfHlZA4jmbmG81iNbhOnKmPrWcNk7ECQVx703Kj4eN9e1+CiAnZYOeZNPxQhNXy9maB&#10;lfEXfqPzITUiQzhWqMGmFCopY23JYRz7QJy9o+8dpiz7RpoeLxnuOlko9SAdtpwXLAZaW6q/Dyen&#10;YVcO0/m+O4bprFCf4fFLvW7tRuvR3fD8BCLRkP7Df+0Xo2FelB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H//IMYAAADdAAAADwAAAAAAAAAAAAAAAACYAgAAZHJz&#10;L2Rvd25yZXYueG1sUEsFBgAAAAAEAAQA9QAAAIsDAAAAAA==&#10;" filled="f" strokecolor="black [3213]" strokeweight=".25pt"/>
                      <v:rect id="Rectangle 118" o:spid="_x0000_s111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1hV8UA&#10;AADdAAAADwAAAGRycy9kb3ducmV2LnhtbESPQU8CMRSE7yb+h+aRcJOWJcqyUogxoh4ROXB8bB/b&#10;jdvXZltg/ffWxMTjZGa+ySzXg+vEhfrYetYwnSgQxLU3LTca9p+buxJETMgGO8+k4ZsirFe3N0us&#10;jL/yB112qREZwrFCDTalUEkZa0sO48QH4uydfO8wZdk30vR4zXDXyUKpB+mw5bxgMdCzpfprd3Ya&#10;XsthNn/rTmF2X6hDWBzVdmNftB6PhqdHEImG9B/+a78bDfOiL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rWFXxQAAAN0AAAAPAAAAAAAAAAAAAAAAAJgCAABkcnMv&#10;ZG93bnJldi54bWxQSwUGAAAAAAQABAD1AAAAigMAAAAA&#10;" filled="f" strokecolor="black [3213]" strokeweight=".25pt"/>
                    </v:group>
                    <v:group id="Group 119" o:spid="_x0000_s111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tgjcYAAADdAAAADwAAAGRycy9kb3ducmV2LnhtbESPT4vCMBTE7wt+h/CE&#10;va1plV2lGkVElz2I4B8Qb4/m2Rabl9LEtn57Iwh7HGbmN8xs0ZlSNFS7wrKCeBCBIE6tLjhTcDpu&#10;viYgnEfWWFomBQ9ysJj3PmaYaNvynpqDz0SAsEtQQe59lUjp0pwMuoGtiIN3tbVBH2SdSV1jG+Cm&#10;lMMo+pEGCw4LOVa0yim9He5GwW+L7XIUr5vt7bp6XI7fu/M2JqU++91yCsJT5//D7/afVjAeTk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i2CNxgAAAN0A&#10;AAAPAAAAAAAAAAAAAAAAAKoCAABkcnMvZG93bnJldi54bWxQSwUGAAAAAAQABAD6AAAAnQMAAAAA&#10;">
                      <v:rect id="Rectangle 120" o:spid="_x0000_s111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hcuMYA&#10;AADdAAAADwAAAGRycy9kb3ducmV2LnhtbESPQU8CMRSE7yb+h+aRcJOWRWVdKYQQEY+KHjw+t4/t&#10;xu1rsy2w/ntqYuJxMjPfZBarwXXiRH1sPWuYThQI4tqblhsNH+/bmxJETMgGO8+k4YcirJbXVwus&#10;jD/zG532qREZwrFCDTalUEkZa0sO48QH4uwdfO8wZdk30vR4znDXyUKpe+mw5bxgMdDGUv29PzoN&#10;z+Uwm++6Q5jdFeozPHyp16190no8GtaPIBIN6T/8134xGuZFeQu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AhcuMYAAADdAAAADwAAAAAAAAAAAAAAAACYAgAAZHJz&#10;L2Rvd25yZXYueG1sUEsFBgAAAAAEAAQA9QAAAIsDAAAAAA==&#10;" filled="f" strokecolor="black [3213]" strokeweight=".25pt"/>
                      <v:rect id="Rectangle 121" o:spid="_x0000_s111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T5I8YA&#10;AADdAAAADwAAAGRycy9kb3ducmV2LnhtbESPzU7DMBCE70i8g7VIvbU2qUpDqFsh1B+OUDhwXOJt&#10;HBGvrdhtw9vjSpU4jmbmG81iNbhOnKiPrWcN9xMFgrj2puVGw+fHZlyCiAnZYOeZNPxShNXy9maB&#10;lfFnfqfTPjUiQzhWqMGmFCopY23JYZz4QJy9g+8dpiz7RpoezxnuOlko9SAdtpwXLAZ6sVT/7I9O&#10;w7YcpvNddwjTWaG+wuO3etvYtdaju+H5CUSiIf2Hr+1Xo2FelD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0T5I8YAAADdAAAADwAAAAAAAAAAAAAAAACYAgAAZHJz&#10;L2Rvd25yZXYueG1sUEsFBgAAAAAEAAQA9QAAAIsDAAAAAA==&#10;" filled="f" strokecolor="black [3213]" strokeweight=".25pt"/>
                      <v:rect id="Rectangle 122" o:spid="_x0000_s111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ZnVMYA&#10;AADdAAAADwAAAGRycy9kb3ducmV2LnhtbESPzU7DMBCE70i8g7VIvbU2qWhDqFsh1B+OUDhwXOJt&#10;HBGvrdhtw9vXSJU4jmbmG81iNbhOnKiPrWcN9xMFgrj2puVGw+fHZlyCiAnZYOeZNPxShNXy9maB&#10;lfFnfqfTPjUiQzhWqMGmFCopY23JYZz4QJy9g+8dpiz7RpoezxnuOlkoNZMOW84LFgO9WKp/9ken&#10;YVsO0/muO4TpQ6G+wuO3etvYtdaju+H5CUSiIf2Hr+1Xo2FelDP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5ZnVMYAAADdAAAADwAAAAAAAAAAAAAAAACYAgAAZHJz&#10;L2Rvd25yZXYueG1sUEsFBgAAAAAEAAQA9QAAAIsDAAAAAA==&#10;" filled="f" strokecolor="black [3213]" strokeweight=".25pt"/>
                      <v:rect id="Rectangle 123" o:spid="_x0000_s111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Cz8YA&#10;AADdAAAADwAAAGRycy9kb3ducmV2LnhtbESPzU7DMBCE70i8g7VI3FqbVJA01K0QosCxPxw4buNt&#10;HBGvrdi04e0xUiWOo5n5RrNYja4XJxpi51nD3VSBIG686bjV8LFfTyoQMSEb7D2Thh+KsFpeXy2w&#10;Nv7MWzrtUisyhGONGmxKoZYyNpYcxqkPxNk7+sFhynJopRnwnOGul4VSD9Jhx3nBYqBnS83X7ttp&#10;eK3GWfnWH8PsvlCfYX5Qm7V90fr2Znx6BJFoTP/hS/vdaCiLq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rCz8YAAADdAAAADwAAAAAAAAAAAAAAAACYAgAAZHJz&#10;L2Rvd25yZXYueG1sUEsFBgAAAAAEAAQA9QAAAIsDAAAAAA==&#10;" filled="f" strokecolor="black [3213]" strokeweight=".25pt"/>
                      <v:rect id="Rectangle 124" o:spid="_x0000_s111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VWvcIA&#10;AADdAAAADwAAAGRycy9kb3ducmV2LnhtbERPTU8CMRC9m/gfmjHhJi1LlGWlEGMAPSpw4Dhuh+2G&#10;7bTZFlj/vT2YeHx534vV4DpxpT62njVMxgoEce1Ny42Gw37zWIKICdlg55k0/FCE1fL+boGV8Tf+&#10;ousuNSKHcKxQg00pVFLG2pLDOPaBOHMn3ztMGfaNND3ecrjrZKHUs3TYcm6wGOjNUn3eXZyGbTlM&#10;Z+/dKUyfCnUM82/1ubFrrUcPw+sLiERD+hf/uT+MhllR5r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RVa9wgAAAN0AAAAPAAAAAAAAAAAAAAAAAJgCAABkcnMvZG93&#10;bnJldi54bWxQSwUGAAAAAAQABAD1AAAAhwMAAAAA&#10;" filled="f" strokecolor="black [3213]" strokeweight=".25pt"/>
                      <v:rect id="Rectangle 125" o:spid="_x0000_s111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nzJsYA&#10;AADdAAAADwAAAGRycy9kb3ducmV2LnhtbESPzU7DMBCE70i8g7VIvVGbVKVpqFuhqj8coXDguMTb&#10;OCJeW7HbhrfHlZA4jmbmG81iNbhOnKmPrWcND2MFgrj2puVGw8f79r4EEROywc4zafihCKvl7c0C&#10;K+Mv/EbnQ2pEhnCsUINNKVRSxtqSwzj2gTh7R987TFn2jTQ9XjLcdbJQ6lE6bDkvWAy0tlR/H05O&#10;w64cJrN9dwyTaaE+w/xLvW7tRuvR3fD8BCLRkP7Df+0Xo2FWlH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gnzJs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126" o:spid="_x0000_s1119" style="position:absolute;left:8064;top:12640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IBoJ8QAAADdAAAADwAAAGRycy9kb3ducmV2LnhtbERPy2rCQBTdF/yH4Qrd&#10;1UkifUVHCWKLCxGaFIq7S+aaBDN3QmaaxL/vLIQuD+e93k6mFQP1rrGsIF5EIIhLqxuuFHwXH09v&#10;IJxH1thaJgU3crDdzB7WmGo78hcNua9ECGGXooLa+y6V0pU1GXQL2xEH7mJ7gz7AvpK6xzGEm1Ym&#10;UfQiDTYcGmrsaFdTec1/jYLPEcdsGe+H4/Wyu52L59PPMSalHudTtgLhafL/4rv7oBW8Ju9hf3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IBoJ8QAAADdAAAA&#10;DwAAAAAAAAAAAAAAAACqAgAAZHJzL2Rvd25yZXYueG1sUEsFBgAAAAAEAAQA+gAAAJsDAAAAAA==&#10;">
                  <v:group id="Group 127" o:spid="_x0000_s1120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8zNvMYAAADd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+D2G&#10;5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zM28xgAAAN0A&#10;AAAPAAAAAAAAAAAAAAAAAKoCAABkcnMvZG93bnJldi54bWxQSwUGAAAAAAQABAD6AAAAnQMAAAAA&#10;">
                    <v:group id="Group 128" o:spid="_x0000_s112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5Ty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UfyTS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HlPLxgAAAN0A&#10;AAAPAAAAAAAAAAAAAAAAAKoCAABkcnMvZG93bnJldi54bWxQSwUGAAAAAAQABAD6AAAAnQMAAAAA&#10;">
                      <v:rect id="Rectangle 129" o:spid="_x0000_s112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hSEcUA&#10;AADdAAAADwAAAGRycy9kb3ducmV2LnhtbESPQU8CMRSE7yb+h+aZcJPW3SiwUogxIh4BPXh8bh/b&#10;jdvXZltg+feUxMTjZGa+ycyXg+vEkfrYetbwMFYgiGtvWm40fH2u7qcgYkI22HkmDWeKsFzc3syx&#10;Mv7EWzruUiMyhGOFGmxKoZIy1pYcxrEPxNnb+95hyrJvpOnxlOGuk4VST9Jhy3nBYqBXS/Xv7uA0&#10;vE+HcrLu9qF8LNR3mP2ozcq+aT26G16eQSQa0n/4r/1hNEyKWQn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OFIRxQAAAN0AAAAPAAAAAAAAAAAAAAAAAJgCAABkcnMv&#10;ZG93bnJldi54bWxQSwUGAAAAAAQABAD1AAAAigMAAAAA&#10;" filled="f" strokecolor="black [3213]" strokeweight=".25pt"/>
                      <v:rect id="Rectangle 130" o:spid="_x0000_s112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HKZc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dNiPob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0cplxQAAAN0AAAAPAAAAAAAAAAAAAAAAAJgCAABkcnMv&#10;ZG93bnJldi54bWxQSwUGAAAAAAQABAD1AAAAigMAAAAA&#10;" filled="f" strokecolor="black [3213]" strokeweight=".25pt"/>
                      <v:rect id="Rectangle 131" o:spid="_x0000_s112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1v/s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gXyxn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1v/sYAAADdAAAADwAAAAAAAAAAAAAAAACYAgAAZHJz&#10;L2Rvd25yZXYueG1sUEsFBgAAAAAEAAQA9QAAAIsDAAAAAA==&#10;" filled="f" strokecolor="black [3213]" strokeweight=".25pt"/>
                      <v:rect id="Rectangle 132" o:spid="_x0000_s112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/xic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O0mE/g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k/xicYAAADdAAAADwAAAAAAAAAAAAAAAACYAgAAZHJz&#10;L2Rvd25yZXYueG1sUEsFBgAAAAAEAAQA9QAAAIsDAAAAAA==&#10;" filled="f" strokecolor="black [3213]" strokeweight=".25pt"/>
                      <v:rect id="Rectangle 133" o:spid="_x0000_s112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EsYA&#10;AADdAAAADwAAAGRycy9kb3ducmV2LnhtbESPzU7DMBCE70i8g7VIvVGbVCVtqFuhqj8coXDguMTb&#10;OCJeW7HbhrfHlZA4jmbmG81iNbhOnKmPrWcND2MFgrj2puVGw8f79n4GIiZkg51n0vBDEVbL25sF&#10;VsZf+I3Oh9SIDOFYoQabUqikjLUlh3HsA3H2jr53mLLsG2l6vGS462Sh1KN02HJesBhoban+Ppyc&#10;ht1smJT77hgm00J9hvmXet3ajdaju+H5CUSiIf2H/9ovRkNZzEu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QNUEsYAAADdAAAADwAAAAAAAAAAAAAAAACYAgAAZHJz&#10;L2Rvd25yZXYueG1sUEsFBgAAAAAEAAQA9QAAAIsDAAAAAA==&#10;" filled="f" strokecolor="black [3213]" strokeweight=".25pt"/>
                      <v:rect id="Rectangle 134" o:spid="_x0000_s112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zAYMIA&#10;AADdAAAADwAAAGRycy9kb3ducmV2LnhtbERPTU8CMRC9m/gfmjHxJi1LEFgohBBRj4gcOA7bYbth&#10;O222FZZ/bw8mHl/e92LVu1ZcqYuNZw3DgQJBXHnTcK3h8L19mYKICdlg65k03CnCavn4sMDS+Bt/&#10;0XWfapFDOJaowaYUSiljZclhHPhAnLmz7xymDLtamg5vOdy1slDqVTpsODdYDLSxVF32P07D+7Qf&#10;TT7acxiNC3UMs5Pabe2b1s9P/XoOIlGf/sV/7k+jYVLM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MBgwgAAAN0AAAAPAAAAAAAAAAAAAAAAAJgCAABkcnMvZG93&#10;bnJldi54bWxQSwUGAAAAAAQABAD1AAAAhwMAAAAA&#10;" filled="f" strokecolor="black [3213]" strokeweight=".25pt"/>
                    </v:group>
                    <v:group id="Group 135" o:spid="_x0000_s112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brBusYAAADdAAAADwAAAGRycy9kb3ducmV2LnhtbESPQWvCQBSE74X+h+UJ&#10;vekmllqNriJSiwcRqoJ4e2SfSTD7NmTXJP57VxB6HGbmG2a26EwpGqpdYVlBPIhAEKdWF5wpOB7W&#10;/TEI55E1lpZJwZ0cLObvbzNMtG35j5q9z0SAsEtQQe59lUjp0pwMuoGtiIN3sbVBH2SdSV1jG+Cm&#10;lMMoGkmDBYeFHCta5ZRe9zej4LfFdvkZ/zTb62V1Px++dqdtTEp99LrlFISnzv+HX+2NVvA9nEz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usG6xgAAAN0A&#10;AAAPAAAAAAAAAAAAAAAAAKoCAABkcnMvZG93bnJldi54bWxQSwUGAAAAAAQABAD6AAAAnQMAAAAA&#10;">
                      <v:rect id="Rectangle 136" o:spid="_x0000_s11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FWfMIA&#10;AADdAAAADwAAAGRycy9kb3ducmV2LnhtbERPy04CMRTdm/gPzTVhBy1MeDhQiDGgLgFduLxML9MJ&#10;09tmWmH4e7swcXly3qtN71pxpS42njWMRwoEceVNw7WGr8/dcAEiJmSDrWfScKcIm/XjwwpL4298&#10;oOsx1SKHcCxRg00plFLGypLDOPKBOHNn3zlMGXa1NB3ecrhr5USpmXTYcG6wGOjVUnU5/jgNb4u+&#10;mL+351BMJ+o7PJ/Ufme3Wg+e+pcliER9+hf/uT+Mhnmh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AVZ8wgAAAN0AAAAPAAAAAAAAAAAAAAAAAJgCAABkcnMvZG93&#10;bnJldi54bWxQSwUGAAAAAAQABAD1AAAAhwMAAAAA&#10;" filled="f" strokecolor="black [3213]" strokeweight=".25pt"/>
                      <v:rect id="Rectangle 137" o:spid="_x0000_s11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3z58UA&#10;AADdAAAADwAAAGRycy9kb3ducmV2LnhtbESPQU8CMRSE7yb+h+aReJMWNgqsFGIIqEcFDhyf28d2&#10;w/a12VZY/j01MfE4mZlvMvNl71pxpi42njWMhgoEceVNw7WG/W7zOAURE7LB1jNpuFKE5eL+bo6l&#10;8Rf+ovM21SJDOJaowaYUSiljZclhHPpAnL2j7xymLLtamg4vGe5aOVbqWTpsOC9YDLSyVJ22P07D&#10;27QvJu/tMRRPY3UIs2/1ubFrrR8G/esLiER9+g//tT+MhkmhRvD7Jj8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fPnxQAAAN0AAAAPAAAAAAAAAAAAAAAAAJgCAABkcnMv&#10;ZG93bnJldi54bWxQSwUGAAAAAAQABAD1AAAAigMAAAAA&#10;" filled="f" strokecolor="black [3213]" strokeweight=".25pt"/>
                      <v:rect id="Rectangle 138" o:spid="_x0000_s11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9tkM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alKuD3TX4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n22QxQAAAN0AAAAPAAAAAAAAAAAAAAAAAJgCAABkcnMv&#10;ZG93bnJldi54bWxQSwUGAAAAAAQABAD1AAAAigMAAAAA&#10;" filled="f" strokecolor="black [3213]" strokeweight=".25pt"/>
                      <v:rect id="Rectangle 139" o:spid="_x0000_s11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PIC8UA&#10;AADdAAAADwAAAGRycy9kb3ducmV2LnhtbESPQU8CMRSE7yb8h+aRcJMWNgqsFEKMiEdEDx4f28d2&#10;4/a12RZY/70lMfE4mZlvMst171pxoS42njVMxgoEceVNw7WGz4/t/RxETMgGW8+k4YcirFeDuyWW&#10;xl/5nS6HVIsM4ViiBptSKKWMlSWHcewDcfZOvnOYsuxqaTq8Zrhr5VSpR+mw4bxgMdCzper7cHYa&#10;Xud9Mdu1p1A8TNVXWBzVfmtftB4N+80TiER9+g//td+MhlmhCri9y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08gLxQAAAN0AAAAPAAAAAAAAAAAAAAAAAJgCAABkcnMv&#10;ZG93bnJldi54bWxQSwUGAAAAAAQABAD1AAAAigMAAAAA&#10;" filled="f" strokecolor="black [3213]" strokeweight=".25pt"/>
                      <v:rect id="Rectangle 140" o:spid="_x0000_s11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pQf8UA&#10;AADdAAAADwAAAGRycy9kb3ducmV2LnhtbESPQU8CMRSE7yb+h+aZeJNWFgVWCiEEhCOiB47P7WO7&#10;cfvabCus/56amHiczMw3mdmid604UxcbzxoeBwoEceVNw7WGj/fNwwRETMgGW8+k4YciLOa3NzMs&#10;jb/wG50PqRYZwrFEDTalUEoZK0sO48AH4uydfOcwZdnV0nR4yXDXyqFSz9Jhw3nBYqCVperr8O00&#10;vE76YrxtT6F4GqpjmH6q/cautb6/65cvIBL16T/8194ZDeNCjeD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OlB/xQAAAN0AAAAPAAAAAAAAAAAAAAAAAJgCAABkcnMv&#10;ZG93bnJldi54bWxQSwUGAAAAAAQABAD1AAAAigMAAAAA&#10;" filled="f" strokecolor="black [3213]" strokeweight=".25pt"/>
                      <v:rect id="Rectangle 141" o:spid="_x0000_s11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b15MUA&#10;AADdAAAADwAAAGRycy9kb3ducmV2LnhtbESPT08CMRTE7yZ+h+aZeJNWNvxbKcQYQY6AHjg+t4/t&#10;xu1rsy2wfHtqYuJxMjO/ycyXvWvFmbrYeNbwPFAgiCtvGq41fH2unqYgYkI22HomDVeKsFzc382x&#10;NP7COzrvUy0yhGOJGmxKoZQyVpYcxoEPxNk7+s5hyrKrpenwkuGulUOlxtJhw3nBYqA3S9XP/uQ0&#10;rKd9Mfloj6EYDdUhzL7VdmXftX586F9fQCTq03/4r70xGiaFGsH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dvXkxQAAAN0AAAAPAAAAAAAAAAAAAAAAAJgCAABkcnMv&#10;ZG93bnJldi54bWxQSwUGAAAAAAQABAD1AAAAigMAAAAA&#10;" filled="f" strokecolor="black [3213]" strokeweight=".25pt"/>
                    </v:group>
                  </v:group>
                  <v:group id="Group 142" o:spid="_x0000_s1135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7P0sUAAADd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NRNIH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bOz9LFAAAA3QAA&#10;AA8AAAAAAAAAAAAAAAAAqgIAAGRycy9kb3ducmV2LnhtbFBLBQYAAAAABAAEAPoAAACcAwAAAAA=&#10;">
                    <v:group id="Group 143" o:spid="_x0000_s1136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JqSccAAADd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Xc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YJqSccAAADd&#10;AAAADwAAAAAAAAAAAAAAAACqAgAAZHJzL2Rvd25yZXYueG1sUEsFBgAAAAAEAAQA+gAAAJ4DAAAA&#10;AA==&#10;">
                      <v:rect id="Rectangle 144" o:spid="_x0000_s11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daesIA&#10;AADdAAAADwAAAGRycy9kb3ducmV2LnhtbERPy04CMRTdm/gPzTVhBy1MeDhQiDGgLgFduLxML9MJ&#10;09tmWmH4e7swcXly3qtN71pxpS42njWMRwoEceVNw7WGr8/dcAEiJmSDrWfScKcIm/XjwwpL4298&#10;oOsx1SKHcCxRg00plFLGypLDOPKBOHNn3zlMGXa1NB3ecrhr5USpmXTYcG6wGOjVUnU5/jgNb4u+&#10;mL+351BMJ+o7PJ/Ufme3Wg+e+pcliER9+hf/uT+Mhnmh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d1p6wgAAAN0AAAAPAAAAAAAAAAAAAAAAAJgCAABkcnMvZG93&#10;bnJldi54bWxQSwUGAAAAAAQABAD1AAAAhwMAAAAA&#10;" filled="f" strokecolor="black [3213]" strokeweight=".25pt"/>
                      <v:rect id="Rectangle 145" o:spid="_x0000_s11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v/4cUA&#10;AADdAAAADwAAAGRycy9kb3ducmV2LnhtbESPQU8CMRSE7yb+h+aReJMWNgqsFGIIiEdFDxwf28d2&#10;4/a12VZY/j0lMfE4mZlvMvNl71pxoi42njWMhgoEceVNw7WG76/N4xRETMgGW8+k4UIRlov7uzmW&#10;xp/5k067VIsM4ViiBptSKKWMlSWHcegDcfaOvnOYsuxqaTo8Z7hr5VipZ+mw4bxgMdDKUvWz+3Ua&#10;3qZ9Mdm2x1A8jdU+zA7qY2PXWj8M+tcXEIn69B/+a78bDZNCzeD2Jj8B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O//hxQAAAN0AAAAPAAAAAAAAAAAAAAAAAJgCAABkcnMv&#10;ZG93bnJldi54bWxQSwUGAAAAAAQABAD1AAAAigMAAAAA&#10;" filled="f" strokecolor="black [3213]" strokeweight=".25pt"/>
                      <v:rect id="Rectangle 146" o:spid="_x0000_s11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jAocIA&#10;AADdAAAADwAAAGRycy9kb3ducmV2LnhtbERPy04CMRTdm/APzSVhJy1MFBgpxBhAlzxcuLxML9OJ&#10;09tmWmD8e7swcXly3st171pxoy42njVMxgoEceVNw7WGz9P2cQ4iJmSDrWfS8EMR1qvBwxJL4+98&#10;oNsx1SKHcCxRg00plFLGypLDOPaBOHMX3zlMGXa1NB3ec7hr5VSpZ+mw4dxgMdCbper7eHUadvO+&#10;mL23l1A8TdVXWJzVfms3Wo+G/esLiER9+hf/uT+Mhlkxyfvzm/w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2MChwgAAAN0AAAAPAAAAAAAAAAAAAAAAAJgCAABkcnMvZG93&#10;bnJldi54bWxQSwUGAAAAAAQABAD1AAAAhwMAAAAA&#10;" filled="f" strokecolor="black [3213]" strokeweight=".25pt"/>
                      <v:rect id="Rectangle 147" o:spid="_x0000_s11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RlOsUA&#10;AADdAAAADwAAAGRycy9kb3ducmV2LnhtbESPQU8CMRSE7yb+h+aZeJN22SCwUoghgB4VOHB8bh/b&#10;jdvXZlth/ffWxMTjZGa+ySxWg+vEhfrYetZQjBQI4tqblhsNx8P2YQYiJmSDnWfS8E0RVsvbmwVW&#10;xl/5nS771IgM4VihBptSqKSMtSWHceQDcfbOvneYsuwbaXq8Zrjr5FipR+mw5bxgMdDaUv25/3Ia&#10;drOhnL5051BOxuoU5h/qbWs3Wt/fDc9PIBIN6T/81341GqZlUc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lGU6xQAAAN0AAAAPAAAAAAAAAAAAAAAAAJgCAABkcnMv&#10;ZG93bnJldi54bWxQSwUGAAAAAAQABAD1AAAAigMAAAAA&#10;" filled="f" strokecolor="black [3213]" strokeweight=".25pt"/>
                      <v:rect id="Rectangle 148" o:spid="_x0000_s11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b7TcUA&#10;AADdAAAADwAAAGRycy9kb3ducmV2LnhtbESPQU8CMRSE7yb+h+aZcJOW3Si4UogxIh4BPXh8bh/b&#10;jdvXZltg+feUxMTjZGa+ycyXg+vEkfrYetYwGSsQxLU3LTcavj5X9zMQMSEb7DyThjNFWC5ub+ZY&#10;GX/iLR13qREZwrFCDTalUEkZa0sO49gH4uztfe8wZdk30vR4ynDXyUKpR+mw5bxgMdCrpfp3d3Aa&#10;3mdDOV13+1A+FOo7PP2ozcq+aT26G16eQSQa0n/4r/1hNEzLS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RvtNxQAAAN0AAAAPAAAAAAAAAAAAAAAAAJgCAABkcnMv&#10;ZG93bnJldi54bWxQSwUGAAAAAAQABAD1AAAAigMAAAAA&#10;" filled="f" strokecolor="black [3213]" strokeweight=".25pt"/>
                      <v:rect id="Rectangle 149" o:spid="_x0000_s11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pe1sUA&#10;AADdAAAADwAAAGRycy9kb3ducmV2LnhtbESPQU8CMRSE7yb+h+aReJMWNgqsFGIIqEcFDhyf28d2&#10;w/a12VZY/j01MfE4mZlvMvNl71pxpi42njWMhgoEceVNw7WG/W7zOAURE7LB1jNpuFKE5eL+bo6l&#10;8Rf+ovM21SJDOJaowaYUSiljZclhHPpAnL2j7xymLLtamg4vGe5aOVbqWTpsOC9YDLSyVJ22P07D&#10;27QvJu/tMRRPY3UIs2/1ubFrrR8G/esLiER9+g//tT+MhkkxKuD3TX4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Cl7WxQAAAN0AAAAPAAAAAAAAAAAAAAAAAJgCAABkcnMv&#10;ZG93bnJldi54bWxQSwUGAAAAAAQABAD1AAAAigMAAAAA&#10;" filled="f" strokecolor="black [3213]" strokeweight=".25pt"/>
                    </v:group>
                    <v:group id="Group 150" o:spid="_x0000_s1143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li48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xF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iWLjxgAAAN0A&#10;AAAPAAAAAAAAAAAAAAAAAKoCAABkcnMvZG93bnJldi54bWxQSwUGAAAAAAQABAD6AAAAnQMAAAAA&#10;">
                      <v:rect id="Rectangle 151" o:spid="_x0000_s11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9jOc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yLyQ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9jOcYAAADdAAAADwAAAAAAAAAAAAAAAACYAgAAZHJz&#10;L2Rvd25yZXYueG1sUEsFBgAAAAAEAAQA9QAAAIsDAAAAAA==&#10;" filled="f" strokecolor="black [3213]" strokeweight=".25pt"/>
                      <v:rect id="Rectangle 152" o:spid="_x0000_s11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39TsYA&#10;AADdAAAADwAAAGRycy9kb3ducmV2LnhtbESPT08CMRTE7yR+h+aZcJMWNgKuFGIMKEf+ePD43D62&#10;G7evzbbC+u0tiQnHycz8JrNY9a4VZ+pi41nDeKRAEFfeNFxr+DhuHuYgYkI22HomDb8UYbW8Gyyw&#10;NP7CezofUi0yhGOJGmxKoZQyVpYcxpEPxNk7+c5hyrKrpenwkuGulROlptJhw3nBYqBXS9X34cdp&#10;eJv3xey9PYXicaI+w9OX2m3sWuvhff/yDCJRn27h//bWaJgV4y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X39TsYAAADdAAAADwAAAAAAAAAAAAAAAACYAgAAZHJz&#10;L2Rvd25yZXYueG1sUEsFBgAAAAAEAAQA9QAAAIsDAAAAAA==&#10;" filled="f" strokecolor="black [3213]" strokeweight=".25pt"/>
                      <v:rect id="Rectangle 153" o:spid="_x0000_s11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FY1cUA&#10;AADdAAAADwAAAGRycy9kb3ducmV2LnhtbESPQU8CMRSE7yb+h+aZeJMWNriwUoghgB4VOHB8bh/b&#10;jdvXZlth/ffWxMTjZGa+ySxWg+vEhfrYetYwHikQxLU3LTcajoftwwxETMgGO8+k4ZsirJa3Nwus&#10;jL/yO132qREZwrFCDTalUEkZa0sO48gH4uydfe8wZdk30vR4zXDXyYlSj9Jhy3nBYqC1pfpz/+U0&#10;7GZDUb5051BMJ+oU5h/qbWs3Wt/fDc9PIBIN6T/81341GspiXM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VjVxQAAAN0AAAAPAAAAAAAAAAAAAAAAAJgCAABkcnMv&#10;ZG93bnJldi54bWxQSwUGAAAAAAQABAD1AAAAigMAAAAA&#10;" filled="f" strokecolor="black [3213]" strokeweight=".25pt"/>
                      <v:rect id="Rectangle 154" o:spid="_x0000_s11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7Mp8IA&#10;AADdAAAADwAAAGRycy9kb3ducmV2LnhtbERPy04CMRTdm/APzSVhJy1MFBgpxBhAlzxcuLxML9OJ&#10;09tmWmD8e7swcXly3st171pxoy42njVMxgoEceVNw7WGz9P2cQ4iJmSDrWfS8EMR1qvBwxJL4+98&#10;oNsx1SKHcCxRg00plFLGypLDOPaBOHMX3zlMGXa1NB3ec7hr5VSpZ+mw4dxgMdCbper7eHUadvO+&#10;mL23l1A8TdVXWJzVfms3Wo+G/esLiER9+hf/uT+MhlkxyXPzm/w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rsynwgAAAN0AAAAPAAAAAAAAAAAAAAAAAJgCAABkcnMvZG93&#10;bnJldi54bWxQSwUGAAAAAAQABAD1AAAAhwMAAAAA&#10;" filled="f" strokecolor="black [3213]" strokeweight=".25pt"/>
                      <v:rect id="Rectangle 155" o:spid="_x0000_s11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JpPMYA&#10;AADdAAAADwAAAGRycy9kb3ducmV2LnhtbESPQU8CMRSE7yT+h+aZeJMWNriwUoghgB4RPXh8bh/b&#10;jdvXZlth/ffWxITjZGa+ySzXg+vEmfrYetYwGSsQxLU3LTca3t9293MQMSEb7DyThh+KsF7djJZY&#10;GX/hVzofUyMyhGOFGmxKoZIy1pYcxrEPxNk7+d5hyrJvpOnxkuGuk1OlHqTDlvOCxUAbS/XX8dtp&#10;2M+HonzuTqGYTdVHWHyqw85utb67HZ4eQSQa0jX8334xGspisoC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JpPMYAAADdAAAADwAAAAAAAAAAAAAAAACYAgAAZHJz&#10;L2Rvd25yZXYueG1sUEsFBgAAAAAEAAQA9QAAAIsDAAAAAA==&#10;" filled="f" strokecolor="black [3213]" strokeweight=".25pt"/>
                      <v:rect id="Rectangle 156" o:spid="_x0000_s11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QKHMIA&#10;AADdAAAADwAAAGRycy9kb3ducmV2LnhtbERPTU8CMRC9m/AfmiHxJq27QWChEEJEPSp64Dhsh+3G&#10;7bTZVlj+vT2YeHx536vN4DpxoT62njU8ThQI4tqblhsNX5/7hzmImJANdp5Jw40ibNajuxVWxl/5&#10;gy6H1IgcwrFCDTalUEkZa0sO48QH4sydfe8wZdg30vR4zeGuk4VST9Jhy7nBYqCdpfr78OM0vMyH&#10;cvbanUM5LdQxLE7qfW+ftb4fD9sliERD+hf/ud+MhllZ5P35TX4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AocwgAAAN0AAAAPAAAAAAAAAAAAAAAAAJgCAABkcnMvZG93&#10;bnJldi54bWxQSwUGAAAAAAQABAD1AAAAhwMAAAAA&#10;" filled="f" strokecolor="black [3213]" strokeweight=".25pt"/>
                    </v:group>
                  </v:group>
                  <v:group id="Group 157" o:spid="_x0000_s1150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ILxs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bPJO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SC8bFAAAA3QAA&#10;AA8AAAAAAAAAAAAAAAAAqgIAAGRycy9kb3ducmV2LnhtbFBLBQYAAAAABAAEAPoAAACcAwAAAAA=&#10;">
                    <v:group id="Group 158" o:spid="_x0000_s115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CVsc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vA9ThJ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QJWxxgAAAN0A&#10;AAAPAAAAAAAAAAAAAAAAAKoCAABkcnMvZG93bnJldi54bWxQSwUGAAAAAAQABAD6AAAAnQMAAAAA&#10;">
                      <v:rect id="Rectangle 159" o:spid="_x0000_s11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aUa8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ZlUcL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ZpRrxQAAAN0AAAAPAAAAAAAAAAAAAAAAAJgCAABkcnMv&#10;ZG93bnJldi54bWxQSwUGAAAAAAQABAD1AAAAigMAAAAA&#10;" filled="f" strokecolor="black [3213]" strokeweight=".25pt"/>
                      <v:rect id="Rectangle 160" o:spid="_x0000_s11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8MH8YA&#10;AADdAAAADwAAAGRycy9kb3ducmV2LnhtbESPQU8CMRSE7yb+h+aReJOWXRVcKYQQAY+KHjw+t4/t&#10;xu1rs62w/HtqYuJxMjPfZObLwXXiSH1sPWuYjBUI4tqblhsNH++b2xmImJANdp5Jw5kiLBfXV3Os&#10;jD/xGx33qREZwrFCDTalUEkZa0sO49gH4uwdfO8wZdk30vR4ynDXyUKpB+mw5bxgMdDaUv29/3Ea&#10;trOhnO66QyjvC/UZHr/U68Y+a30zGlZPIBIN6T/8134xGqZlcQe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I8MH8YAAADdAAAADwAAAAAAAAAAAAAAAACYAgAAZHJz&#10;L2Rvd25yZXYueG1sUEsFBgAAAAAEAAQA9QAAAIsDAAAAAA==&#10;" filled="f" strokecolor="black [3213]" strokeweight=".25pt"/>
                      <v:rect id="Rectangle 161" o:spid="_x0000_s11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OphMYA&#10;AADdAAAADwAAAGRycy9kb3ducmV2LnhtbESPzU7DMBCE70i8g7VIvbU2iUpLqFsh1B+OUDhwXOJt&#10;HBGvrdhtw9vjSpU4jmbmG81iNbhOnKiPrWcN9xMFgrj2puVGw+fHZjwHEROywc4zafilCKvl7c0C&#10;K+PP/E6nfWpEhnCsUINNKVRSxtqSwzjxgTh7B987TFn2jTQ9njPcdbJQ6kE6bDkvWAz0Yqn+2R+d&#10;hu18KGe77hDKaaG+wuO3etvYtdaju+H5CUSiIf2Hr+1Xo2FWFl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8OphMYAAADdAAAADwAAAAAAAAAAAAAAAACYAgAAZHJz&#10;L2Rvd25yZXYueG1sUEsFBgAAAAAEAAQA9QAAAIsDAAAAAA==&#10;" filled="f" strokecolor="black [3213]" strokeweight=".25pt"/>
                      <v:rect id="Rectangle 162" o:spid="_x0000_s11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E388YA&#10;AADdAAAADwAAAGRycy9kb3ducmV2LnhtbESPzU7DMBCE70i8g7VIvbU2iWhLqFsh1B+OUDhwXOJt&#10;HBGvrdhtw9vXSJU4jmbmG81iNbhOnKiPrWcN9xMFgrj2puVGw+fHZjwHEROywc4zafilCKvl7c0C&#10;K+PP/E6nfWpEhnCsUINNKVRSxtqSwzjxgTh7B987TFn2jTQ9njPcdbJQaiodtpwXLAZ6sVT/7I9O&#10;w3Y+lLNddwjlQ6G+wuO3etvYtdaju+H5CUSiIf2Hr+1Xo2FWFlP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E388YAAADdAAAADwAAAAAAAAAAAAAAAACYAgAAZHJz&#10;L2Rvd25yZXYueG1sUEsFBgAAAAAEAAQA9QAAAIsDAAAAAA==&#10;" filled="f" strokecolor="black [3213]" strokeweight=".25pt"/>
                      <v:rect id="Rectangle 163" o:spid="_x0000_s11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2SaMYA&#10;AADdAAAADwAAAGRycy9kb3ducmV2LnhtbESPzU7DMBCE70i8g7VI3FqbRJA21K0QosCxPxw4buNt&#10;HBGvrdi04e0xUiWOo5n5RrNYja4XJxpi51nD3VSBIG686bjV8LFfT2YgYkI22HsmDT8UYbW8vlpg&#10;bfyZt3TapVZkCMcaNdiUQi1lbCw5jFMfiLN39IPDlOXQSjPgOcNdLwulHqTDjvOCxUDPlpqv3bfT&#10;8Doby+qtP4byvlCfYX5Qm7V90fr2Znx6BJFoTP/hS/vdaKjKooK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2SaMYAAADdAAAADwAAAAAAAAAAAAAAAACYAgAAZHJz&#10;L2Rvd25yZXYueG1sUEsFBgAAAAAEAAQA9QAAAIsDAAAAAA==&#10;" filled="f" strokecolor="black [3213]" strokeweight=".25pt"/>
                      <v:rect id="Rectangle 164" o:spid="_x0000_s11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IGGsIA&#10;AADdAAAADwAAAGRycy9kb3ducmV2LnhtbERPTU8CMRC9m/AfmiHxJq27QWChEEJEPSp64Dhsh+3G&#10;7bTZVlj+vT2YeHx536vN4DpxoT62njU8ThQI4tqblhsNX5/7hzmImJANdp5Jw40ibNajuxVWxl/5&#10;gy6H1IgcwrFCDTalUEkZa0sO48QH4sydfe8wZdg30vR4zeGuk4VST9Jhy7nBYqCdpfr78OM0vMyH&#10;cvbanUM5LdQxLE7qfW+ftb4fD9sliERD+hf/ud+MhllZ5Ln5TX4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wgYawgAAAN0AAAAPAAAAAAAAAAAAAAAAAJgCAABkcnMvZG93&#10;bnJldi54bWxQSwUGAAAAAAQABAD1AAAAhwMAAAAA&#10;" filled="f" strokecolor="black [3213]" strokeweight=".25pt"/>
                    </v:group>
                    <v:group id="Group 165" o:spid="_x0000_s115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5AfAxgAAAN0A&#10;AAAPAAAAAAAAAAAAAAAAAKoCAABkcnMvZG93bnJldi54bWxQSwUGAAAAAAQABAD6AAAAnQMAAAAA&#10;">
                      <v:rect id="Rectangle 166" o:spid="_x0000_s115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2cwcIA&#10;AADdAAAADwAAAGRycy9kb3ducmV2LnhtbERPTU8CMRC9m/gfmjHhJi1sEFgoxBhQjwocOA7bYbth&#10;O222FZZ/bw8mHl/e93Ldu1ZcqYuNZw2joQJBXHnTcK3hsN8+z0DEhGyw9Uwa7hRhvXp8WGJp/I2/&#10;6bpLtcghHEvUYFMKpZSxsuQwDn0gztzZdw5Thl0tTYe3HO5aOVbqRTpsODdYDPRmqbrsfpyG91lf&#10;TD/acygmY3UM85P62tqN1oOn/nUBIlGf/sV/7k+jYVoUeX9+k5+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bZzBwgAAAN0AAAAPAAAAAAAAAAAAAAAAAJgCAABkcnMvZG93&#10;bnJldi54bWxQSwUGAAAAAAQABAD1AAAAhwMAAAAA&#10;" filled="f" strokecolor="black [3213]" strokeweight=".25pt"/>
                      <v:rect id="Rectangle 167" o:spid="_x0000_s116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E5WsUA&#10;AADdAAAADwAAAGRycy9kb3ducmV2LnhtbESPQU8CMRSE7yb+h+aReJMWNgqsFGIIqEcFDhyf28d2&#10;w/a12VZY/j01MfE4mZlvMvNl71pxpi42njWMhgoEceVNw7WG/W7zOAURE7LB1jNpuFKE5eL+bo6l&#10;8Rf+ovM21SJDOJaowaYUSiljZclhHPpAnL2j7xymLLtamg4vGe5aOVbqWTpsOC9YDLSyVJ22P07D&#10;27QvJu/tMRRPY3UIs2/1ubFrrR8G/esLiER9+g//tT+MhklRjOD3TX4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ITlaxQAAAN0AAAAPAAAAAAAAAAAAAAAAAJgCAABkcnMv&#10;ZG93bnJldi54bWxQSwUGAAAAAAQABAD1AAAAigMAAAAA&#10;" filled="f" strokecolor="black [3213]" strokeweight=".25pt"/>
                      <v:rect id="Rectangle 168" o:spid="_x0000_s116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OnLcUA&#10;AADdAAAADwAAAGRycy9kb3ducmV2LnhtbESPQU8CMRSE7yb+h+aRcJOW3Si4UoghoB4RPXh8bh/b&#10;jdvXZltg+ffUxMTjZGa+ySxWg+vEifrYetYwnSgQxLU3LTcaPj+2d3MQMSEb7DyThgtFWC1vbxZY&#10;GX/mdzrtUyMyhGOFGmxKoZIy1pYcxokPxNk7+N5hyrJvpOnxnOGuk4VSD9Jhy3nBYqC1pfpnf3Qa&#10;XuZDOXvtDqG8L9RXePxWu63daD0eDc9PIBIN6T/8134zGmZlWcD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86ctxQAAAN0AAAAPAAAAAAAAAAAAAAAAAJgCAABkcnMv&#10;ZG93bnJldi54bWxQSwUGAAAAAAQABAD1AAAAigMAAAAA&#10;" filled="f" strokecolor="black [3213]" strokeweight=".25pt"/>
                      <v:rect id="Rectangle 169" o:spid="_x0000_s116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8CtsUA&#10;AADdAAAADwAAAGRycy9kb3ducmV2LnhtbESPT0sDMRTE74LfITzBW5vYoG3XpkXEqsf+8eDxdfO6&#10;Wdy8hE1s129vhILHYWZ+wyxWg+/EifrUBjZwN1YgiOtgW24MfOzXoxmIlJEtdoHJwA8lWC2vrxZY&#10;2XDmLZ12uREFwqlCAy7nWEmZakce0zhE4uIdQ+8xF9k30vZ4LnDfyYlSD9Jjy2XBYaRnR/XX7tsb&#10;eJ0NevrWHaO+n6jPOD+ozdq9GHN7Mzw9gsg05P/wpf1uDUy11vD3pjw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vwK2xQAAAN0AAAAPAAAAAAAAAAAAAAAAAJgCAABkcnMv&#10;ZG93bnJldi54bWxQSwUGAAAAAAQABAD1AAAAigMAAAAA&#10;" filled="f" strokecolor="black [3213]" strokeweight=".25pt"/>
                      <v:rect id="Rectangle 170" o:spid="_x0000_s116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aawsUA&#10;AADdAAAADwAAAGRycy9kb3ducmV2LnhtbESPQU8CMRSE7yb+h+aZeJNWFgVWCiEEhCOiB47P7WO7&#10;cfvabCus/56amHiczMw3mdmid604UxcbzxoeBwoEceVNw7WGj/fNwwRETMgGW8+k4YciLOa3NzMs&#10;jb/wG50PqRYZwrFEDTalUEoZK0sO48AH4uydfOcwZdnV0nR4yXDXyqFSz9Jhw3nBYqCVperr8O00&#10;vE76YrxtT6F4GqpjmH6q/cautb6/65cvIBL16T/8194ZDeOiGMH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VprCxQAAAN0AAAAPAAAAAAAAAAAAAAAAAJgCAABkcnMv&#10;ZG93bnJldi54bWxQSwUGAAAAAAQABAD1AAAAigMAAAAA&#10;" filled="f" strokecolor="black [3213]" strokeweight=".25pt"/>
                      <v:rect id="Rectangle 171" o:spid="_x0000_s116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o/WcUA&#10;AADdAAAADwAAAGRycy9kb3ducmV2LnhtbESPQU8CMRSE7yb+h+aZcIMWNgisFGIMqEcFDhyf28d2&#10;w/a12VZY/701IfE4mZlvMst171pxoS42njWMRwoEceVNw7WGw347nIOICdlg65k0/FCE9er+boml&#10;8Vf+pMsu1SJDOJaowaYUSiljZclhHPlAnL2T7xymLLtamg6vGe5aOVHqUTpsOC9YDPRiqTrvvp2G&#10;13lfzN7aUyimE3UMiy/1sbUbrQcP/fMTiER9+g/f2u9Gw6wopv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Gj9ZxQAAAN0AAAAPAAAAAAAAAAAAAAAAAJgCAABkcnMv&#10;ZG93bnJldi54bWxQSwUGAAAAAAQABAD1AAAAigMAAAAA&#10;" filled="f" strokecolor="black [3213]" strokeweight=".25pt"/>
                    </v:group>
                  </v:group>
                </v:group>
                <v:group id="Group 172" o:spid="_x0000_s1165" style="position:absolute;left:8064;top:13072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IFb8YAAADdAAAADwAAAGRycy9kb3ducmV2LnhtbESPT2vCQBTE7wW/w/IE&#10;b3UTQ1Wiq4jU0oMU/APi7ZF9JsHs25DdJvHbdwWhx2FmfsMs172pREuNKy0riMcRCOLM6pJzBefT&#10;7n0OwnlkjZVlUvAgB+vV4G2JqbYdH6g9+lwECLsUFRTe16mULivIoBvbmjh4N9sY9EE2udQNdgFu&#10;KjmJoqk0WHJYKLCmbUHZ/fhrFHx12G2S+LPd32/bx/X08XPZx6TUaNhvFiA89f4//Gp/awWzJJnC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ogVvxgAAAN0A&#10;AAAPAAAAAAAAAAAAAAAAAKoCAABkcnMvZG93bnJldi54bWxQSwUGAAAAAAQABAD6AAAAnQMAAAAA&#10;">
                  <v:group id="Group 173" o:spid="_x0000_s1166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+6g9MYAAADdAAAADwAAAGRycy9kb3ducmV2LnhtbESPQWvCQBSE7wX/w/IE&#10;b3UTQ6tEVxGp4kEKVUG8PbLPJJh9G7LbJP77riD0OMzMN8xi1ZtKtNS40rKCeByBIM6sLjlXcD5t&#10;32cgnEfWWFkmBQ9ysFoO3haYatvxD7VHn4sAYZeigsL7OpXSZQUZdGNbEwfvZhuDPsgml7rBLsBN&#10;JSdR9CkNlhwWCqxpU1B2P/4aBbsOu3USf7WH+23zuJ4+vi+HmJQaDfv1HISn3v+HX+29VjBNki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7qD0xgAAAN0A&#10;AAAPAAAAAAAAAAAAAAAAAKoCAABkcnMvZG93bnJldi54bWxQSwUGAAAAAAQABAD6AAAAnQMAAAAA&#10;">
                    <v:group id="Group 174" o:spid="_x0000_s116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nE0hsQAAADdAAAADwAAAGRycy9kb3ducmV2LnhtbERPTWuDQBC9F/Iflink&#10;VlcjbYN1IyE0IYdQaBIovQ3uREV3Vtytmn/fPRR6fLzvvJhNJ0YaXGNZQRLFIIhLqxuuFFwv+6c1&#10;COeRNXaWScGdHBSbxUOOmbYTf9J49pUIIewyVFB732dSurImgy6yPXHgbnYw6AMcKqkHnEK46eQq&#10;jl+kwYZDQ4097Woq2/OPUXCYcNqmyft4am+7+/fl+ePrlJBSy8d5+wbC0+z/xX/uo1bwmqZhbn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nE0hsQAAADdAAAA&#10;DwAAAAAAAAAAAAAAAACqAgAAZHJzL2Rvd25yZXYueG1sUEsFBgAAAAAEAAQA+gAAAJsDAAAAAA==&#10;">
                      <v:rect id="Rectangle 175" o:spid="_x0000_s11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c1XMUA&#10;AADdAAAADwAAAGRycy9kb3ducmV2LnhtbESPQU8CMRSE7yb+h+aReJMWNgqsFGIIiEdFDxwf28d2&#10;4/a12VZY/j0lMfE4mZlvMvNl71pxoi42njWMhgoEceVNw7WG76/N4xRETMgGW8+k4UIRlov7uzmW&#10;xp/5k067VIsM4ViiBptSKKWMlSWHcegDcfaOvnOYsuxqaTo8Z7hr5VipZ+mw4bxgMdDKUvWz+3Ua&#10;3qZ9Mdm2x1A8jdU+zA7qY2PXWj8M+tcXEIn69B/+a78bDZOimMHtTX4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zVcxQAAAN0AAAAPAAAAAAAAAAAAAAAAAJgCAABkcnMv&#10;ZG93bnJldi54bWxQSwUGAAAAAAQABAD1AAAAigMAAAAA&#10;" filled="f" strokecolor="black [3213]" strokeweight=".25pt"/>
                      <v:rect id="Rectangle 176" o:spid="_x0000_s11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vvvMMA&#10;AADdAAAADwAAAGRycy9kb3ducmV2LnhtbERPy04CMRTdm/gPzTVxJy0MCg4UYowgS3ksWF6nl+nE&#10;6W0zrTD8PV2YuDw57/myd604UxcbzxqGAwWCuPKm4VrDYb96moKICdlg65k0XCnCcnF/N8fS+Atv&#10;6bxLtcghHEvUYFMKpZSxsuQwDnwgztzJdw5Thl0tTYeXHO5aOVLqRTpsODdYDPRuqfrZ/ToN62lf&#10;TD7bUyieR+oYXr/V18p+aP340L/NQCTq07/4z70xGibFOO/Pb/IT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vvvMMAAADdAAAADwAAAAAAAAAAAAAAAACYAgAAZHJzL2Rv&#10;d25yZXYueG1sUEsFBgAAAAAEAAQA9QAAAIgDAAAAAA==&#10;" filled="f" strokecolor="black [3213]" strokeweight=".25pt"/>
                      <v:rect id="Rectangle 177" o:spid="_x0000_s11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dKJ8YA&#10;AADdAAAADwAAAGRycy9kb3ducmV2LnhtbESPT08CMRTE7yZ+h+aZcJMWFgVXCjEGlKP8OXB8bh/b&#10;jdvXZltg/fbWxMTjZGZ+k5kve9eKC3Wx8axhNFQgiCtvGq41HPbr+xmImJANtp5JwzdFWC5ub+ZY&#10;Gn/lLV12qRYZwrFEDTalUEoZK0sO49AH4uydfOcwZdnV0nR4zXDXyrFSj9Jhw3nBYqBXS9XX7uw0&#10;vM36YvrenkLxMFbH8PSpPtZ2pfXgrn95BpGoT//hv/bGaJgWkxH8vslP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SdKJ8YAAADdAAAADwAAAAAAAAAAAAAAAACYAgAAZHJz&#10;L2Rvd25yZXYueG1sUEsFBgAAAAAEAAQA9QAAAIsDAAAAAA==&#10;" filled="f" strokecolor="black [3213]" strokeweight=".25pt"/>
                      <v:rect id="Rectangle 178" o:spid="_x0000_s11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XUUMYA&#10;AADdAAAADwAAAGRycy9kb3ducmV2LnhtbESPQU8CMRSE7yb+h+aReJOWXRVcKYQQAY+KHjw+t4/t&#10;xu1rs62w/HtqYuJxMjPfZObLwXXiSH1sPWuYjBUI4tqblhsNH++b2xmImJANdp5Jw5kiLBfXV3Os&#10;jD/xGx33qREZwrFCDTalUEkZa0sO49gH4uwdfO8wZdk30vR4ynDXyUKpB+mw5bxgMdDaUv29/3Ea&#10;trOhnO66QyjvC/UZHr/U68Y+a30zGlZPIBIN6T/8134xGqblX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XUUMYAAADdAAAADwAAAAAAAAAAAAAAAACYAgAAZHJz&#10;L2Rvd25yZXYueG1sUEsFBgAAAAAEAAQA9QAAAIsDAAAAAA==&#10;" filled="f" strokecolor="black [3213]" strokeweight=".25pt"/>
                      <v:rect id="Rectangle 179" o:spid="_x0000_s11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lxy8UA&#10;AADdAAAADwAAAGRycy9kb3ducmV2LnhtbESPQU8CMRSE7yb+h+aZeJNWFgVWCiEEhCOiB47P7WO7&#10;cfvabCus/56amHiczMw3mdmid604UxcbzxoeBwoEceVNw7WGj/fNwwRETMgGW8+k4YciLOa3NzMs&#10;jb/wG50PqRYZwrFEDTalUEoZK0sO48AH4uydfOcwZdnV0nR4yXDXyqFSz9Jhw3nBYqCVperr8O00&#10;vE76YrxtT6F4GqpjmH6q/cautb6/65cvIBL16T/8194ZDeNiVMD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XHLxQAAAN0AAAAPAAAAAAAAAAAAAAAAAJgCAABkcnMv&#10;ZG93bnJldi54bWxQSwUGAAAAAAQABAD1AAAAigMAAAAA&#10;" filled="f" strokecolor="black [3213]" strokeweight=".25pt"/>
                      <v:rect id="Rectangle 180" o:spid="_x0000_s11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Dpv8UA&#10;AADdAAAADwAAAGRycy9kb3ducmV2LnhtbESPQU8CMRSE7yb+h+aZcINWFgFXCjFEhCOiB4/P7WO7&#10;cfvabCus/56akHiczMw3mcWqd604URcbzxruRwoEceVNw7WGj/fNcA4iJmSDrWfS8EsRVsvbmwWW&#10;xp/5jU6HVIsM4ViiBptSKKWMlSWHceQDcfaOvnOYsuxqaTo8Z7hr5VipqXTYcF6wGGhtqfo+/DgN&#10;r/O+mG3bYygexuozPH6p/ca+aD2465+fQCTq03/42t4ZDbNiMoG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Om/xQAAAN0AAAAPAAAAAAAAAAAAAAAAAJgCAABkcnMv&#10;ZG93bnJldi54bWxQSwUGAAAAAAQABAD1AAAAigMAAAAA&#10;" filled="f" strokecolor="black [3213]" strokeweight=".25pt"/>
                    </v:group>
                    <v:group id="Group 181" o:spid="_x0000_s117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boZc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yPPs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duhlxgAAAN0A&#10;AAAPAAAAAAAAAAAAAAAAAKoCAABkcnMvZG93bnJldi54bWxQSwUGAAAAAAQABAD6AAAAnQMAAAAA&#10;">
                      <v:rect id="Rectangle 182" o:spid="_x0000_s11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7SU8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AtRhO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s7SU8YAAADdAAAADwAAAAAAAAAAAAAAAACYAgAAZHJz&#10;L2Rvd25yZXYueG1sUEsFBgAAAAAEAAQA9QAAAIsDAAAAAA==&#10;" filled="f" strokecolor="black [3213]" strokeweight=".25pt"/>
                      <v:rect id="Rectangle 183" o:spid="_x0000_s11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J3yMYA&#10;AADdAAAADwAAAGRycy9kb3ducmV2LnhtbESPQU8CMRSE7yb+h+aReJMWVl1cKYQQAY+KHjw+t4/t&#10;xu1rs62w/HtqYuJxMjPfZObLwXXiSH1sPWuYjBUI4tqblhsNH++b2xmImJANdp5Jw5kiLBfXV3Os&#10;jD/xGx33qREZwrFCDTalUEkZa0sO49gH4uwdfO8wZdk30vR4ynDXyalSD9Jhy3nBYqC1pfp7/+M0&#10;bGdDUe66Qyjup+ozPH6p14191vpmNKyeQCQa0n/4r/1iNJTFXQm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J3yMYAAADdAAAADwAAAAAAAAAAAAAAAACYAgAAZHJz&#10;L2Rvd25yZXYueG1sUEsFBgAAAAAEAAQA9QAAAIsDAAAAAA==&#10;" filled="f" strokecolor="black [3213]" strokeweight=".25pt"/>
                      <v:rect id="Rectangle 184" o:spid="_x0000_s11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3jusMA&#10;AADdAAAADwAAAGRycy9kb3ducmV2LnhtbERPy04CMRTdm/gPzTVxJy0MCg4UYowgS3ksWF6nl+nE&#10;6W0zrTD8PV2YuDw57/myd604UxcbzxqGAwWCuPKm4VrDYb96moKICdlg65k0XCnCcnF/N8fS+Atv&#10;6bxLtcghHEvUYFMKpZSxsuQwDnwgztzJdw5Thl0tTYeXHO5aOVLqRTpsODdYDPRuqfrZ/ToN62lf&#10;TD7bUyieR+oYXr/V18p+aP340L/NQCTq07/4z70xGibFOM/Nb/IT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3jusMAAADdAAAADwAAAAAAAAAAAAAAAACYAgAAZHJzL2Rv&#10;d25yZXYueG1sUEsFBgAAAAAEAAQA9QAAAIgDAAAAAA==&#10;" filled="f" strokecolor="black [3213]" strokeweight=".25pt"/>
                      <v:rect id="Rectangle 185" o:spid="_x0000_s11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FGIc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bNisoD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UYhxQAAAN0AAAAPAAAAAAAAAAAAAAAAAJgCAABkcnMv&#10;ZG93bnJldi54bWxQSwUGAAAAAAQABAD1AAAAigMAAAAA&#10;" filled="f" strokecolor="black [3213]" strokeweight=".25pt"/>
                      <v:rect id="Rectangle 186" o:spid="_x0000_s11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J5YcIA&#10;AADdAAAADwAAAGRycy9kb3ducmV2LnhtbERPTU8CMRC9m/AfmiHxJi1sEFgohBhRj4gcOA7bYbth&#10;O222FdZ/bw8mHl/e92rTu1bcqIuNZw3jkQJBXHnTcK3h+LV7moOICdlg65k0/FCEzXrwsMLS+Dt/&#10;0u2QapFDOJaowaYUSiljZclhHPlAnLmL7xymDLtamg7vOdy1cqLUs3TYcG6wGOjFUnU9fDsNb/O+&#10;mL23l1BMJ+oUFme139lXrR+H/XYJIlGf/sV/7g+jYVZM8/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snlhwgAAAN0AAAAPAAAAAAAAAAAAAAAAAJgCAABkcnMvZG93&#10;bnJldi54bWxQSwUGAAAAAAQABAD1AAAAhwMAAAAA&#10;" filled="f" strokecolor="black [3213]" strokeweight=".25pt"/>
                      <v:rect id="Rectangle 187" o:spid="_x0000_s11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7c+s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yL2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7c+sYAAADdAAAADwAAAAAAAAAAAAAAAACYAgAAZHJz&#10;L2Rvd25yZXYueG1sUEsFBgAAAAAEAAQA9QAAAIsDAAAAAA==&#10;" filled="f" strokecolor="black [3213]" strokeweight=".25pt"/>
                    </v:group>
                  </v:group>
                  <v:group id="Group 188" o:spid="_x0000_s1181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kbmzM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jY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RubMxgAAAN0A&#10;AAAPAAAAAAAAAAAAAAAAAKoCAABkcnMvZG93bnJldi54bWxQSwUGAAAAAAQABAD6AAAAnQMAAAAA&#10;">
                    <v:group id="Group 189" o:spid="_x0000_s1182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pDV8YAAADdAAAADwAAAGRycy9kb3ducmV2LnhtbESPQWvCQBSE7wX/w/IE&#10;b3UTg61EVxGp4kGEqiDeHtlnEsy+DdltEv99tyD0OMzMN8xi1ZtKtNS40rKCeByBIM6sLjlXcDlv&#10;32cgnEfWWFkmBU9ysFoO3haYatvxN7Unn4sAYZeigsL7OpXSZQUZdGNbEwfvbhuDPsgml7rBLsBN&#10;JSdR9CENlhwWCqxpU1D2OP0YBbsOu3USf7WHx33zvJ2nx+shJqVGw349B+Gp9//hV3uvFXwm0w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CkNXxgAAAN0A&#10;AAAPAAAAAAAAAAAAAAAAAKoCAABkcnMvZG93bnJldi54bWxQSwUGAAAAAAQABAD6AAAAnQMAAAAA&#10;">
                      <v:rect id="Rectangle 190" o:spid="_x0000_s11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l/Ys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FaTM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Il/YsYAAADdAAAADwAAAAAAAAAAAAAAAACYAgAAZHJz&#10;L2Rvd25yZXYueG1sUEsFBgAAAAAEAAQA9QAAAIsDAAAAAA==&#10;" filled="f" strokecolor="black [3213]" strokeweight=".25pt"/>
                      <v:rect id="Rectangle 191" o:spid="_x0000_s11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Xa+cUA&#10;AADdAAAADwAAAGRycy9kb3ducmV2LnhtbESPQU8CMRSE7yb+h+aZcJNWNiuwUogxoB4VOHB8bh/b&#10;jdvXZlth+ffUxMTjZGa+ySxWg+vEifrYetbwMFYgiGtvWm407Heb+xmImJANdp5Jw4UirJa3Nwus&#10;jD/zJ522qREZwrFCDTalUEkZa0sO49gH4uwdfe8wZdk30vR4znDXyYlSj9Jhy3nBYqAXS/X39sdp&#10;eJ0NxfStO4ainKhDmH+pj41daz26G56fQCQa0n/4r/1uNEyLso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xdr5xQAAAN0AAAAPAAAAAAAAAAAAAAAAAJgCAABkcnMv&#10;ZG93bnJldi54bWxQSwUGAAAAAAQABAD1AAAAigMAAAAA&#10;" filled="f" strokecolor="black [3213]" strokeweight=".25pt"/>
                      <v:rect id="Rectangle 192" o:spid="_x0000_s11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dEjs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CyK2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dEjsYAAADdAAAADwAAAAAAAAAAAAAAAACYAgAAZHJz&#10;L2Rvd25yZXYueG1sUEsFBgAAAAAEAAQA9QAAAIsDAAAAAA==&#10;" filled="f" strokecolor="black [3213]" strokeweight=".25pt"/>
                      <v:rect id="Rectangle 193" o:spid="_x0000_s11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vhFcYA&#10;AADdAAAADwAAAGRycy9kb3ducmV2LnhtbESPzU7DMBCE70i8g7VIvbU2jUpKqFsh1B+OUDhwXOJt&#10;HBGvrdhtw9vjSpU4jmbmG81iNbhOnKiPrWcN9xMFgrj2puVGw+fHZjwHEROywc4zafilCKvl7c0C&#10;K+PP/E6nfWpEhnCsUINNKVRSxtqSwzjxgTh7B987TFn2jTQ9njPcdXKq1IN02HJesBjoxVL9sz86&#10;Ddv5UJS77hCK2VR9hcdv9baxa61Hd8PzE4hEQ/oPX9uvRkNZzE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vhFcYAAADdAAAADwAAAAAAAAAAAAAAAACYAgAAZHJz&#10;L2Rvd25yZXYueG1sUEsFBgAAAAAEAAQA9QAAAIsDAAAAAA==&#10;" filled="f" strokecolor="black [3213]" strokeweight=".25pt"/>
                      <v:rect id="Rectangle 194" o:spid="_x0000_s11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R1Z8IA&#10;AADdAAAADwAAAGRycy9kb3ducmV2LnhtbERPTU8CMRC9m/AfmiHxJi1sEFgohBhRj4gcOA7bYbth&#10;O222FdZ/bw8mHl/e92rTu1bcqIuNZw3jkQJBXHnTcK3h+LV7moOICdlg65k0/FCEzXrwsMLS+Dt/&#10;0u2QapFDOJaowaYUSiljZclhHPlAnLmL7xymDLtamg7vOdy1cqLUs3TYcG6wGOjFUnU9fDsNb/O+&#10;mL23l1BMJ+oUFme139lXrR+H/XYJIlGf/sV/7g+jYVZM89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xHVnwgAAAN0AAAAPAAAAAAAAAAAAAAAAAJgCAABkcnMvZG93&#10;bnJldi54bWxQSwUGAAAAAAQABAD1AAAAhwMAAAAA&#10;" filled="f" strokecolor="black [3213]" strokeweight=".25pt"/>
                      <v:rect id="Rectangle 195" o:spid="_x0000_s11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jQ/M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gWkz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jQ/MYAAADdAAAADwAAAAAAAAAAAAAAAACYAgAAZHJz&#10;L2Rvd25yZXYueG1sUEsFBgAAAAAEAAQA9QAAAIsDAAAAAA==&#10;" filled="f" strokecolor="black [3213]" strokeweight=".25pt"/>
                    </v:group>
                    <v:group id="Group 196" o:spid="_x0000_s1189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7QXncIAAADdAAAADwAAAGRycy9kb3ducmV2LnhtbERPy4rCMBTdD/gP4Qru&#10;xrSKOnSMIqLiQgQfMMzu0lzbYnNTmtjWvzcLweXhvOfLzpSiodoVlhXEwwgEcWp1wZmC62X7/QPC&#10;eWSNpWVS8CQHy0Xva46Jti2fqDn7TIQQdgkqyL2vEildmpNBN7QVceButjboA6wzqWtsQ7gp5SiK&#10;ptJgwaEhx4rWOaX388Mo2LXYrsbxpjncb+vn/2Vy/DvEpNSg361+QXjq/Ef8du+1gtl4GvaH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u0F53CAAAA3QAAAA8A&#10;AAAAAAAAAAAAAAAAqgIAAGRycy9kb3ducmV2LnhtbFBLBQYAAAAABAAEAPoAAACZAwAAAAA=&#10;">
                      <v:rect id="Rectangle 197" o:spid="_x0000_s11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IWR8YA&#10;AADdAAAADwAAAGRycy9kb3ducmV2LnhtbESPT08CMRTE7yR+h+aZcJMWNgKuFGIMKEf+ePD43D62&#10;G7evzbbC+u0tiQnHycz8JrNY9a4VZ+pi41nDeKRAEFfeNFxr+DhuHuYgYkI22HomDb8UYbW8Gyyw&#10;NP7CezofUi0yhGOJGmxKoZQyVpYcxpEPxNk7+c5hyrKrpenwkuGulROlptJhw3nBYqBXS9X34cdp&#10;eJv3xey9PYXicaI+w9OX2m3sWuvhff/yDCJRn27h//bWaJgV0zF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pIWR8YAAADdAAAADwAAAAAAAAAAAAAAAACYAgAAZHJz&#10;L2Rvd25yZXYueG1sUEsFBgAAAAAEAAQA9QAAAIsDAAAAAA==&#10;" filled="f" strokecolor="black [3213]" strokeweight=".25pt"/>
                      <v:rect id="Rectangle 198" o:spid="_x0000_s11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CIMMYA&#10;AADdAAAADwAAAGRycy9kb3ducmV2LnhtbESPzU7DMBCE70i8g7VIvbU2iWhLqFsh1B+OUDhwXOJt&#10;HBGvrdhtw9vXSJU4jmbmG81iNbhOnKiPrWcN9xMFgrj2puVGw+fHZjwHEROywc4zafilCKvl7c0C&#10;K+PP/E6nfWpEhnCsUINNKVRSxtqSwzjxgTh7B987TFn2jTQ9njPcdbJQaiodtpwXLAZ6sVT/7I9O&#10;w3Y+lLNddwjlQ6G+wuO3etvYtdaju+H5CUSiIf2Hr+1Xo2FWTgv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CIMMYAAADdAAAADwAAAAAAAAAAAAAAAACYAgAAZHJz&#10;L2Rvd25yZXYueG1sUEsFBgAAAAAEAAQA9QAAAIsDAAAAAA==&#10;" filled="f" strokecolor="black [3213]" strokeweight=".25pt"/>
                      <v:rect id="Rectangle 199" o:spid="_x0000_s11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wtq8YA&#10;AADdAAAADwAAAGRycy9kb3ducmV2LnhtbESPT08CMRTE7yZ+h+aZcIMWNvJnpRBjQD0qcOD43D62&#10;G7avzbbC+u2tCYnHycz8JrNc964VF+pi41nDeKRAEFfeNFxrOOy3wzmImJANtp5Jww9FWK/u75ZY&#10;Gn/lT7rsUi0yhGOJGmxKoZQyVpYcxpEPxNk7+c5hyrKrpenwmuGulROlptJhw3nBYqAXS9V59+00&#10;vM77YvbWnkLxOFHHsPhSH1u70Xrw0D8/gUjUp//wrf1uNMyKaQF/b/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wtq8YAAADdAAAADwAAAAAAAAAAAAAAAACYAgAAZHJz&#10;L2Rvd25yZXYueG1sUEsFBgAAAAAEAAQA9QAAAIsDAAAAAA==&#10;" filled="f" strokecolor="black [3213]" strokeweight=".25pt"/>
                      <v:rect id="Rectangle 200" o:spid="_x0000_s11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W138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AtJiO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W138YAAADdAAAADwAAAAAAAAAAAAAAAACYAgAAZHJz&#10;L2Rvd25yZXYueG1sUEsFBgAAAAAEAAQA9QAAAIsDAAAAAA==&#10;" filled="f" strokecolor="black [3213]" strokeweight=".25pt"/>
                      <v:rect id="Rectangle 201" o:spid="_x0000_s11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kQRM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CyK+Q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akQRMYAAADdAAAADwAAAAAAAAAAAAAAAACYAgAAZHJz&#10;L2Rvd25yZXYueG1sUEsFBgAAAAAEAAQA9QAAAIsDAAAAAA==&#10;" filled="f" strokecolor="black [3213]" strokeweight=".25pt"/>
                      <v:rect id="Rectangle 202" o:spid="_x0000_s11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uOM8UA&#10;AADdAAAADwAAAGRycy9kb3ducmV2LnhtbESPQU8CMRSE7yb+h+aZcJNWNiy4UogxIB4BPXh8bh/b&#10;jdvXZlth+ffUxMTjZGa+ySxWg+vEifrYetbwMFYgiGtvWm40fLxv7ucgYkI22HkmDReKsFre3iyw&#10;Mv7MezodUiMyhGOFGmxKoZIy1pYcxrEPxNk7+t5hyrJvpOnxnOGukxOlSumw5bxgMdCLpfr78OM0&#10;vM6HYrbtjqGYTtRnePxSu41daz26G56fQCQa0n/4r/1mNMyKso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e44zxQAAAN0AAAAPAAAAAAAAAAAAAAAAAJgCAABkcnMv&#10;ZG93bnJldi54bWxQSwUGAAAAAAQABAD1AAAAigMAAAAA&#10;" filled="f" strokecolor="black [3213]" strokeweight=".25pt"/>
                    </v:group>
                  </v:group>
                  <v:group id="Group 203" o:spid="_x0000_s1196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2P6cYAAADdAAAADwAAAGRycy9kb3ducmV2LnhtbESPS4vCQBCE7wv+h6GF&#10;va2TrPggOorIuniQBR8g3ppMmwQzPSEzJvHfO8KCx6KqvqLmy86UoqHaFZYVxIMIBHFqdcGZgtNx&#10;8zUF4TyyxtIyKXiQg+Wi9zHHRNuW99QcfCYChF2CCnLvq0RKl+Zk0A1sRRy8q60N+iDrTOoa2wA3&#10;pfyOorE0WHBYyLGidU7p7XA3Cn5bbFfD+KfZ3a7rx+U4+jvvYlLqs9+tZiA8df4d/m9vtYLJcDyB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XY/pxgAAAN0A&#10;AAAPAAAAAAAAAAAAAAAAAKoCAABkcnMvZG93bnJldi54bWxQSwUGAAAAAAQABAD6AAAAnQMAAAAA&#10;">
                    <v:group id="Group 204" o:spid="_x0000_s119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Ibm8IAAADdAAAADwAAAGRycy9kb3ducmV2LnhtbERPy4rCMBTdD/gP4Qru&#10;xrSKOnSMIqLiQgQfMMzu0lzbYnNTmtjWvzcLweXhvOfLzpSiodoVlhXEwwgEcWp1wZmC62X7/QPC&#10;eWSNpWVS8CQHy0Xva46Jti2fqDn7TIQQdgkqyL2vEildmpNBN7QVceButjboA6wzqWtsQ7gp5SiK&#10;ptJgwaEhx4rWOaX388Mo2LXYrsbxpjncb+vn/2Vy/DvEpNSg361+QXjq/Ef8du+1gtl4GuaG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XCG5vCAAAA3QAAAA8A&#10;AAAAAAAAAAAAAAAAqgIAAGRycy9kb3ducmV2LnhtbFBLBQYAAAAABAAEAPoAAACZAwAAAAA=&#10;">
                      <v:rect id="Rectangle 205" o:spid="_x0000_s11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QaQc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AtJnO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QaQcYAAADdAAAADwAAAAAAAAAAAAAAAACYAgAAZHJz&#10;L2Rvd25yZXYueG1sUEsFBgAAAAAEAAQA9QAAAIsDAAAAAA==&#10;" filled="f" strokecolor="black [3213]" strokeweight=".25pt"/>
                      <v:rect id="Rectangle 206" o:spid="_x0000_s11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clAcIA&#10;AADdAAAADwAAAGRycy9kb3ducmV2LnhtbERPTU8CMRC9m/gfmjHhJi1sdGGlEGMAPSpw4Dhuh+2G&#10;7bTZFlj/vT2YeHx534vV4DpxpT62njVMxgoEce1Ny42Gw37zOAMRE7LBzjNp+KEIq+X93QIr42/8&#10;RdddakQO4VihBptSqKSMtSWHcewDceZOvneYMuwbaXq85XDXyalSz9Jhy7nBYqA3S/V5d3EatrOh&#10;KN+7UyiepuoY5t/qc2PXWo8ehtcXEImG9C/+c38YDWV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ByUBwgAAAN0AAAAPAAAAAAAAAAAAAAAAAJgCAABkcnMvZG93&#10;bnJldi54bWxQSwUGAAAAAAQABAD1AAAAhwMAAAAA&#10;" filled="f" strokecolor="black [3213]" strokeweight=".25pt"/>
                      <v:rect id="Rectangle 207" o:spid="_x0000_s12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uAmsUA&#10;AADdAAAADwAAAGRycy9kb3ducmV2LnhtbESPQU8CMRSE7yb+h+aZeJMWNriwUoghgB4VOHB8bh/b&#10;jdvXZlth/ffWxMTjZGa+ySxWg+vEhfrYetYwHikQxLU3LTcajoftwwxETMgGO8+k4ZsirJa3Nwus&#10;jL/yO132qREZwrFCDTalUEkZa0sO48gH4uydfe8wZdk30vR4zXDXyYlSj9Jhy3nBYqC1pfpz/+U0&#10;7GZDUb5051BMJ+oU5h/qbWs3Wt/fDc9PIBIN6T/81341GsqiHMP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S4CaxQAAAN0AAAAPAAAAAAAAAAAAAAAAAJgCAABkcnMv&#10;ZG93bnJldi54bWxQSwUGAAAAAAQABAD1AAAAigMAAAAA&#10;" filled="f" strokecolor="black [3213]" strokeweight=".25pt"/>
                      <v:rect id="Rectangle 208" o:spid="_x0000_s12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ke7cYA&#10;AADdAAAADwAAAGRycy9kb3ducmV2LnhtbESPzU7DMBCE70i8g7VI3FqbRJA21K0QosCxPxw4buNt&#10;HBGvrdi04e0xUiWOo5n5RrNYja4XJxpi51nD3VSBIG686bjV8LFfT2YgYkI22HsmDT8UYbW8vlpg&#10;bfyZt3TapVZkCMcaNdiUQi1lbCw5jFMfiLN39IPDlOXQSjPgOcNdLwulHqTDjvOCxUDPlpqv3bfT&#10;8Doby+qtP4byvlCfYX5Qm7V90fr2Znx6BJFoTP/hS/vdaKjKqoC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5ke7cYAAADdAAAADwAAAAAAAAAAAAAAAACYAgAAZHJz&#10;L2Rvd25yZXYueG1sUEsFBgAAAAAEAAQA9QAAAIsDAAAAAA==&#10;" filled="f" strokecolor="black [3213]" strokeweight=".25pt"/>
                      <v:rect id="Rectangle 209" o:spid="_x0000_s12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W7dsUA&#10;AADdAAAADwAAAGRycy9kb3ducmV2LnhtbESPQU8CMRSE7yb+h+aReJMWNrqwUogxIh4ROXB8bB/b&#10;jdvXZlth/feWxMTjZGa+ySxWg+vEmfrYetYwGSsQxLU3LTca9p/r+xmImJANdp5Jww9FWC1vbxZY&#10;GX/hDzrvUiMyhGOFGmxKoZIy1pYcxrEPxNk7+d5hyrJvpOnxkuGuk1OlHqXDlvOCxUAvluqv3bfT&#10;8DYbinLTnULxMFWHMD+q7dq+an03Gp6fQCQa0n/4r/1uNJRFWcD1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1bt2xQAAAN0AAAAPAAAAAAAAAAAAAAAAAJgCAABkcnMv&#10;ZG93bnJldi54bWxQSwUGAAAAAAQABAD1AAAAigMAAAAA&#10;" filled="f" strokecolor="black [3213]" strokeweight=".25pt"/>
                      <v:rect id="Rectangle 210" o:spid="_x0000_s12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wjAsYA&#10;AADdAAAADwAAAGRycy9kb3ducmV2LnhtbESPQU8CMRSE7yb+h+aReJMWVl1cKYQQAY+KHjw+t4/t&#10;xu1rs62w/HtqYuJxMjPfZObLwXXiSH1sPWuYjBUI4tqblhsNH++b2xmImJANdp5Jw5kiLBfXV3Os&#10;jD/xGx33qREZwrFCDTalUEkZa0sO49gH4uwdfO8wZdk30vR4ynDXyalSD9Jhy3nBYqC1pfp7/+M0&#10;bGdDUe66Qyjup+ozPH6p14191vpmNKyeQCQa0n/4r/1iNJRFeQe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wjAsYAAADdAAAADwAAAAAAAAAAAAAAAACYAgAAZHJz&#10;L2Rvd25yZXYueG1sUEsFBgAAAAAEAAQA9QAAAIsDAAAAAA==&#10;" filled="f" strokecolor="black [3213]" strokeweight=".25pt"/>
                    </v:group>
                    <v:group id="Group 211" o:spid="_x0000_s120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hoi2MYAAADdAAAADwAAAGRycy9kb3ducmV2LnhtbESPT4vCMBTE7wt+h/AE&#10;b2taxXWpRhFR2YMs+AcWb4/m2Rabl9LEtn77jSB4HGbmN8x82ZlSNFS7wrKCeBiBIE6tLjhTcD5t&#10;P79BOI+ssbRMCh7kYLnofcwx0bblAzVHn4kAYZeggtz7KpHSpTkZdENbEQfvamuDPsg6k7rGNsBN&#10;KUdR9CUNFhwWcqxonVN6O96Ngl2L7Wocb5r97bp+XE6T3799TEoN+t1qBsJT59/hV/tHK5iOp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GiLYxgAAAN0A&#10;AAAPAAAAAAAAAAAAAAAAAKoCAABkcnMvZG93bnJldi54bWxQSwUGAAAAAAQABAD6AAAAnQMAAAAA&#10;">
                      <v:rect id="Rectangle 212" o:spid="_x0000_s120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IY7sUA&#10;AADdAAAADwAAAGRycy9kb3ducmV2LnhtbESPQU8CMRSE7yT+h+aZcJNWNrK4UogxIB4BPXh8bh/b&#10;jdvXZlth/ffUxITjZGa+ySxWg+vEifrYetZwP1EgiGtvWm40fLxv7uYgYkI22HkmDb8UYbW8GS2w&#10;Mv7MezodUiMyhGOFGmxKoZIy1pYcxokPxNk7+t5hyrJvpOnxnOGuk1OlZtJhy3nBYqAXS/X34cdp&#10;eJ0PRbntjqF4mKrP8Pildhu71np8Ozw/gUg0pGv4v/1mNJRFO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ohjuxQAAAN0AAAAPAAAAAAAAAAAAAAAAAJgCAABkcnMv&#10;ZG93bnJldi54bWxQSwUGAAAAAAQABAD1AAAAigMAAAAA&#10;" filled="f" strokecolor="black [3213]" strokeweight=".25pt"/>
                      <v:rect id="Rectangle 213" o:spid="_x0000_s120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69dcUA&#10;AADdAAAADwAAAGRycy9kb3ducmV2LnhtbESPQU8CMRSE7yb+h+aReJMWNrq4UoghIB4RPXh8bh/b&#10;jdvXZlth+feUxMTjZGa+ycyXg+vEkfrYetYwGSsQxLU3LTcaPj829zMQMSEb7DyThjNFWC5ub+ZY&#10;GX/idzruUyMyhGOFGmxKoZIy1pYcxrEPxNk7+N5hyrJvpOnxlOGuk1OlHqXDlvOCxUArS/XP/tdp&#10;eJ0NRbntDqF4mKqv8PStdhu71vpuNLw8g0g0pP/wX/vNaCiLsoTrm/wE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7r11xQAAAN0AAAAPAAAAAAAAAAAAAAAAAJgCAABkcnMv&#10;ZG93bnJldi54bWxQSwUGAAAAAAQABAD1AAAAigMAAAAA&#10;" filled="f" strokecolor="black [3213]" strokeweight=".25pt"/>
                      <v:rect id="Rectangle 214" o:spid="_x0000_s120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EpB8IA&#10;AADdAAAADwAAAGRycy9kb3ducmV2LnhtbERPTU8CMRC9m/gfmjHhJi1sdGGlEGMAPSpw4Dhuh+2G&#10;7bTZFlj/vT2YeHx534vV4DpxpT62njVMxgoEce1Ny42Gw37zOAMRE7LBzjNp+KEIq+X93QIr42/8&#10;RdddakQO4VihBptSqKSMtSWHcewDceZOvneYMuwbaXq85XDXyalSz9Jhy7nBYqA3S/V5d3EatrOh&#10;KN+7UyiepuoY5t/qc2PXWo8ehtcXEImG9C/+c38YDWVR5r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SkHwgAAAN0AAAAPAAAAAAAAAAAAAAAAAJgCAABkcnMvZG93&#10;bnJldi54bWxQSwUGAAAAAAQABAD1AAAAhwMAAAAA&#10;" filled="f" strokecolor="black [3213]" strokeweight=".25pt"/>
                      <v:rect id="Rectangle 215" o:spid="_x0000_s120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2MnMUA&#10;AADdAAAADwAAAGRycy9kb3ducmV2LnhtbESPQU8CMRSE7yb+h+aZcJNWNrqwUogxIh4BPXh8bh/b&#10;jdvXZltg+feUxMTjZGa+ycyXg+vEkfrYetbwMFYgiGtvWm40fH2u7qcgYkI22HkmDWeKsFzc3syx&#10;Mv7EWzruUiMyhGOFGmxKoZIy1pYcxrEPxNnb+95hyrJvpOnxlOGukxOlnqTDlvOCxUCvlurf3cFp&#10;eJ8ORbnu9qF4nKjvMPtRm5V903p0N7w8g0g0pP/wX/vDaCiLcgb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PYycxQAAAN0AAAAPAAAAAAAAAAAAAAAAAJgCAABkcnMv&#10;ZG93bnJldi54bWxQSwUGAAAAAAQABAD1AAAAigMAAAAA&#10;" filled="f" strokecolor="black [3213]" strokeweight=".25pt"/>
                      <v:rect id="Rectangle 216" o:spid="_x0000_s120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JVJsIA&#10;AADdAAAADwAAAGRycy9kb3ducmV2LnhtbERPTU8CMRC9m/gfmjHhJi1slGWlEGMAPSpw4Dhuh+2G&#10;7bTZFlj/vT2YeHx534vV4DpxpT62njVMxgoEce1Ny42Gw37zWIKICdlg55k0/FCE1fL+boGV8Tf+&#10;ousuNSKHcKxQg00pVFLG2pLDOPaBOHMn3ztMGfaNND3ecrjr5FSpZ+mw5dxgMdCbpfq8uzgN23Io&#10;Zu/dKRRPU3UM82/1ubFrrUcPw+sLiERD+hf/uT+Mhll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0lUmwgAAAN0AAAAPAAAAAAAAAAAAAAAAAJgCAABkcnMvZG93&#10;bnJldi54bWxQSwUGAAAAAAQABAD1AAAAhwMAAAAA&#10;" filled="f" strokecolor="black [3213]" strokeweight=".25pt"/>
                      <v:rect id="Rectangle 217" o:spid="_x0000_s121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7wvcUA&#10;AADdAAAADwAAAGRycy9kb3ducmV2LnhtbESPQU8CMRSE7yb+h+aZeJMWNsiyUoghgB4VOHB8bh/b&#10;jdvXZlth/ffWxMTjZGa+ySxWg+vEhfrYetYwHikQxLU3LTcajoftQwkiJmSDnWfS8E0RVsvbmwVW&#10;xl/5nS771IgM4VihBptSqKSMtSWHceQDcfbOvneYsuwbaXq8Zrjr5ESpR+mw5bxgMdDaUv25/3Ia&#10;duVQzF66cyimE3UK8w/1trUbre/vhucnEImG9B/+a78aDbOiHMP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nvC9xQAAAN0AAAAPAAAAAAAAAAAAAAAAAJgCAABkcnMv&#10;ZG93bnJldi54bWxQSwUGAAAAAAQABAD1AAAAigMAAAAA&#10;" filled="f" strokecolor="black [3213]" strokeweight=".25pt"/>
                    </v:group>
                  </v:group>
                </v:group>
                <v:group id="Group 218" o:spid="_x0000_s1211" style="position:absolute;left:8064;top:13504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bKi8YAAADdAAAADwAAAGRycy9kb3ducmV2LnhtbESPT4vCMBTE7wt+h/CE&#10;va1plV2lGkVElz2I4B8Qb4/m2Rabl9LEtn57Iwh7HGbmN8xs0ZlSNFS7wrKCeBCBIE6tLjhTcDpu&#10;viYgnEfWWFomBQ9ysJj3PmaYaNvynpqDz0SAsEtQQe59lUjp0pwMuoGtiIN3tbVBH2SdSV1jG+Cm&#10;lMMo+pEGCw4LOVa0yim9He5GwW+L7XIUr5vt7bp6XI7fu/M2JqU++91yCsJT5//D7/afVjAeTY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JsqLxgAAAN0A&#10;AAAPAAAAAAAAAAAAAAAAAKoCAABkcnMvZG93bnJldi54bWxQSwUGAAAAAAQABAD6AAAAnQMAAAAA&#10;">
                  <v:group id="Group 219" o:spid="_x0000_s1212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2pvEMYAAADdAAAADwAAAGRycy9kb3ducmV2LnhtbESPQWvCQBSE70L/w/IK&#10;vekmhqpEVxHR0oMUjIXi7ZF9JsHs25Bdk/jvu4WCx2FmvmFWm8HUoqPWVZYVxJMIBHFudcWFgu/z&#10;YbwA4TyyxtoyKXiQg836ZbTCVNueT9RlvhABwi5FBaX3TSqly0sy6Ca2IQ7e1bYGfZBtIXWLfYCb&#10;Wk6jaCYNVhwWSmxoV1J+y+5GwUeP/TaJ993xdt09Luf3r59jTEq9vQ7bJQhPg3+G/9ufWsE8WST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am8QxgAAAN0A&#10;AAAPAAAAAAAAAAAAAAAAAKoCAABkcnMvZG93bnJldi54bWxQSwUGAAAAAAQABAD6AAAAnQMAAAAA&#10;">
                    <v:group id="Group 220" o:spid="_x0000_s121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P3ZM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F0PPuA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IP3ZMcAAADd&#10;AAAADwAAAAAAAAAAAAAAAACqAgAAZHJzL2Rvd25yZXYueG1sUEsFBgAAAAAEAAQA+gAAAJ4DAAAA&#10;AA==&#10;">
                      <v:rect id="Rectangle 221" o:spid="_x0000_s121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X2vsYA&#10;AADdAAAADwAAAGRycy9kb3ducmV2LnhtbESPzU7DMBCE70i8g7VIvbU2jUpDqFsh1B+OUDhwXOJt&#10;HBGvrdhtw9vjSpU4jmbmG81iNbhOnKiPrWcN9xMFgrj2puVGw+fHZlyCiAnZYOeZNPxShNXy9maB&#10;lfFnfqfTPjUiQzhWqMGmFCopY23JYZz4QJy9g+8dpiz7RpoezxnuOjlV6kE6bDkvWAz0Yqn+2R+d&#10;hm05FPNddwjFbKq+wuO3etvYtdaju+H5CUSiIf2Hr+1Xo2FelD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X2vsYAAADdAAAADwAAAAAAAAAAAAAAAACYAgAAZHJz&#10;L2Rvd25yZXYueG1sUEsFBgAAAAAEAAQA9QAAAIsDAAAAAA==&#10;" filled="f" strokecolor="black [3213]" strokeweight=".25pt"/>
                      <v:rect id="Rectangle 222" o:spid="_x0000_s121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doycUA&#10;AADdAAAADwAAAGRycy9kb3ducmV2LnhtbESPQU8CMRSE7yT+h+aZcJNWNsK6UogxIB4BPXh8bh/b&#10;jdvXZlth/ffUxITjZGa+ySxWg+vEifrYetZwP1EgiGtvWm40fLxv7koQMSEb7DyThl+KsFrejBZY&#10;GX/mPZ0OqREZwrFCDTalUEkZa0sO48QH4uwdfe8wZdk30vR4znDXyalSM+mw5bxgMdCLpfr78OM0&#10;vJZDMd92x1A8TNVnePxSu41daz2+HZ6fQCQa0jX8334zGuZFO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d2jJxQAAAN0AAAAPAAAAAAAAAAAAAAAAAJgCAABkcnMv&#10;ZG93bnJldi54bWxQSwUGAAAAAAQABAD1AAAAigMAAAAA&#10;" filled="f" strokecolor="black [3213]" strokeweight=".25pt"/>
                      <v:rect id="Rectangle 223" o:spid="_x0000_s121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vNUsYA&#10;AADdAAAADwAAAGRycy9kb3ducmV2LnhtbESPzU7DMBCE70i8g7VI3FqbRpA01K0QosCxPxw4buNt&#10;HBGvrdi04e0xUiWOo5n5RrNYja4XJxpi51nD3VSBIG686bjV8LFfTyoQMSEb7D2Thh+KsFpeXy2w&#10;Nv7MWzrtUisyhGONGmxKoZYyNpYcxqkPxNk7+sFhynJopRnwnOGulzOlHqTDjvOCxUDPlpqv3bfT&#10;8FqNRfnWH0NxP1OfYX5Qm7V90fr2Znx6BJFoTP/hS/vdaCiLq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jvNUsYAAADdAAAADwAAAAAAAAAAAAAAAACYAgAAZHJz&#10;L2Rvd25yZXYueG1sUEsFBgAAAAAEAAQA9QAAAIsDAAAAAA==&#10;" filled="f" strokecolor="black [3213]" strokeweight=".25pt"/>
                      <v:rect id="Rectangle 224" o:spid="_x0000_s121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RZIMIA&#10;AADdAAAADwAAAGRycy9kb3ducmV2LnhtbERPTU8CMRC9m/gfmjHhJi1slGWlEGMAPSpw4Dhuh+2G&#10;7bTZFlj/vT2YeHx534vV4DpxpT62njVMxgoEce1Ny42Gw37zWIKICdlg55k0/FCE1fL+boGV8Tf+&#10;ousuNSKHcKxQg00pVFLG2pLDOPaBOHMn3ztMGfaNND3ecrjr5FSpZ+mw5dxgMdCbpfq8uzgN23Io&#10;Zu/dKRRPU3UM82/1ubFrrUcPw+sLiERD+hf/uT+MhllR5r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pFkgwgAAAN0AAAAPAAAAAAAAAAAAAAAAAJgCAABkcnMvZG93&#10;bnJldi54bWxQSwUGAAAAAAQABAD1AAAAhwMAAAAA&#10;" filled="f" strokecolor="black [3213]" strokeweight=".25pt"/>
                      <v:rect id="Rectangle 225" o:spid="_x0000_s121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j8u8UA&#10;AADdAAAADwAAAGRycy9kb3ducmV2LnhtbESPQU8CMRSE7yb+h+aZcJNWNsqyUogxIh4BPXh8bh/b&#10;jdvXZltg+feUxMTjZGa+ycyXg+vEkfrYetbwMFYgiGtvWm40fH2u7ksQMSEb7DyThjNFWC5ub+ZY&#10;GX/iLR13qREZwrFCDTalUEkZa0sO49gH4uztfe8wZdk30vR4ynDXyYlST9Jhy3nBYqBXS/Xv7uA0&#10;vJdDMV13+1A8TtR3mP2ozcq+aT26G16eQSQa0n/4r/1hNEyLcgb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6Py7xQAAAN0AAAAPAAAAAAAAAAAAAAAAAJgCAABkcnMv&#10;ZG93bnJldi54bWxQSwUGAAAAAAQABAD1AAAAigMAAAAA&#10;" filled="f" strokecolor="black [3213]" strokeweight=".25pt"/>
                      <v:rect id="Rectangle 226" o:spid="_x0000_s121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vD+8IA&#10;AADdAAAADwAAAGRycy9kb3ducmV2LnhtbERPTU8CMRC9m/gfmjHxJi1sEFgohBBRj4gcOA7bYbth&#10;O222FZZ/bw8mHl/e92LVu1ZcqYuNZw3DgQJBXHnTcK3h8L19mYKICdlg65k03CnCavn4sMDS+Bt/&#10;0XWfapFDOJaowaYUSiljZclhHPhAnLmz7xymDLtamg5vOdy1cqTUq3TYcG6wGGhjqbrsf5yG92lf&#10;TD7acyjGI3UMs5Pabe2b1s9P/XoOIlGf/sV/7k+jYVLM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C8P7wgAAAN0AAAAPAAAAAAAAAAAAAAAAAJgCAABkcnMvZG93&#10;bnJldi54bWxQSwUGAAAAAAQABAD1AAAAhwMAAAAA&#10;" filled="f" strokecolor="black [3213]" strokeweight=".25pt"/>
                    </v:group>
                    <v:group id="Group 227" o:spid="_x0000_s122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3CIcYAAADd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NPmL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LcIhxgAAAN0A&#10;AAAPAAAAAAAAAAAAAAAAAKoCAABkcnMvZG93bnJldi54bWxQSwUGAAAAAAQABAD6AAAAnQMAAAAA&#10;">
                      <v:rect id="Rectangle 228" o:spid="_x0000_s122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X4F8UA&#10;AADdAAAADwAAAGRycy9kb3ducmV2LnhtbESPQU8CMRSE7yb+h+aZcJPW3SiwUogxIh4BPXh8bh/b&#10;jdvXZltg+feUxMTjZGa+ycyXg+vEkfrYetbwMFYgiGtvWm40fH2u7qcgYkI22HkmDWeKsFzc3syx&#10;Mv7EWzruUiMyhGOFGmxKoZIy1pYcxrEPxNnb+95hyrJvpOnxlOGuk4VST9Jhy3nBYqBXS/Xv7uA0&#10;vE+HcrLu9qF8LNR3mP2ozcq+aT26G16eQSQa0n/4r/1hNEzKW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lfgXxQAAAN0AAAAPAAAAAAAAAAAAAAAAAJgCAABkcnMv&#10;ZG93bnJldi54bWxQSwUGAAAAAAQABAD1AAAAigMAAAAA&#10;" filled="f" strokecolor="black [3213]" strokeweight=".25pt"/>
                      <v:rect id="Rectangle 229" o:spid="_x0000_s122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djMUA&#10;AADdAAAADwAAAGRycy9kb3ducmV2LnhtbESPQU8CMRSE7yb+h+aReJMWNgqsFGIIiEdFDxwf28d2&#10;4/a12VZY/j0lMfE4mZlvMvNl71pxoi42njWMhgoEceVNw7WG76/N4xRETMgGW8+k4UIRlov7uzmW&#10;xp/5k067VIsM4ViiBptSKKWMlSWHcegDcfaOvnOYsuxqaTo8Z7hr5VipZ+mw4bxgMdDKUvWz+3Ua&#10;3qZ9Mdm2x1A8jdU+zA7qY2PXWj8M+tcXEIn69B/+a78bDZNiVsDtTX4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2V2MxQAAAN0AAAAPAAAAAAAAAAAAAAAAAJgCAABkcnMv&#10;ZG93bnJldi54bWxQSwUGAAAAAAQABAD1AAAAigMAAAAA&#10;" filled="f" strokecolor="black [3213]" strokeweight=".25pt"/>
                      <v:rect id="Rectangle 230" o:spid="_x0000_s122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DF+M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bNiMYH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MX4xQAAAN0AAAAPAAAAAAAAAAAAAAAAAJgCAABkcnMv&#10;ZG93bnJldi54bWxQSwUGAAAAAAQABAD1AAAAigMAAAAA&#10;" filled="f" strokecolor="black [3213]" strokeweight=".25pt"/>
                      <v:rect id="Rectangle 231" o:spid="_x0000_s122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gY8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gW8w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xgY8YAAADdAAAADwAAAAAAAAAAAAAAAACYAgAAZHJz&#10;L2Rvd25yZXYueG1sUEsFBgAAAAAEAAQA9QAAAIsDAAAAAA==&#10;" filled="f" strokecolor="black [3213]" strokeweight=".25pt"/>
                      <v:rect id="Rectangle 232" o:spid="_x0000_s122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7+FM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At5hO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7+FMYAAADdAAAADwAAAAAAAAAAAAAAAACYAgAAZHJz&#10;L2Rvd25yZXYueG1sUEsFBgAAAAAEAAQA9QAAAIsDAAAAAA==&#10;" filled="f" strokecolor="black [3213]" strokeweight=".25pt"/>
                      <v:rect id="Rectangle 233" o:spid="_x0000_s122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Jbj8UA&#10;AADdAAAADwAAAGRycy9kb3ducmV2LnhtbESPQU8CMRSE7yb+h+aZcJNWNrqwUogxIh4BPXh8bh/b&#10;jdvXZltg+feUxMTjZGa+ycyXg+vEkfrYetbwMFYgiGtvWm40fH2u7qcgYkI22HkmDWeKsFzc3syx&#10;Mv7EWzruUiMyhGOFGmxKoZIy1pYcxrEPxNnb+95hyrJvpOnxlOGukxOlnqTDlvOCxUCvlurf3cFp&#10;eJ8ORbnu9qF4nKjvMPtRm5V903p0N7w8g0g0pP/wX/vDaCiLWQn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4luPxQAAAN0AAAAPAAAAAAAAAAAAAAAAAJgCAABkcnMv&#10;ZG93bnJldi54bWxQSwUGAAAAAAQABAD1AAAAigMAAAAA&#10;" filled="f" strokecolor="black [3213]" strokeweight=".25pt"/>
                    </v:group>
                  </v:group>
                  <v:group id="Group 234" o:spid="_x0000_s1227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F2u8wwAAAN0AAAAP&#10;AAAAAAAAAAAAAAAAAKoCAABkcnMvZG93bnJldi54bWxQSwUGAAAAAAQABAD6AAAAmgMAAAAA&#10;">
                    <v:group id="Group 235" o:spid="_x0000_s1228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1vOJ8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JeDa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1vOJ8cAAADd&#10;AAAADwAAAAAAAAAAAAAAAACqAgAAZHJzL2Rvd25yZXYueG1sUEsFBgAAAAAEAAQA+gAAAJ4DAAAA&#10;AA==&#10;">
                      <v:rect id="Rectangle 236" o:spid="_x0000_s12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ubGcIA&#10;AADdAAAADwAAAGRycy9kb3ducmV2LnhtbERPTU8CMRC9m/AfmiHxBq2AgCuFEAPKEdGDx3E7bDds&#10;p822wPLv7YHE48v7Xqw614gLtbH2rOFpqEAQl97UXGn4/toO5iBiQjbYeCYNN4qwWvYeFlgYf+VP&#10;uhxSJXIIxwI12JRCIWUsLTmMQx+IM3f0rcOUYVtJ0+I1h7tGjpSaSoc15waLgd4slafD2Wl4n3fj&#10;2UdzDOPnkfoJL79qv7UbrR/73foVRKIu/Yvv7p3RMJuovD+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q5sZwgAAAN0AAAAPAAAAAAAAAAAAAAAAAJgCAABkcnMvZG93&#10;bnJldi54bWxQSwUGAAAAAAQABAD1AAAAhwMAAAAA&#10;" filled="f" strokecolor="black [3213]" strokeweight=".25pt"/>
                      <v:rect id="Rectangle 237" o:spid="_x0000_s12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c+gsYA&#10;AADdAAAADwAAAGRycy9kb3ducmV2LnhtbESPT08CMRTE7yZ+h+aZeJMWEMGVQgiRP0dFDhyf28d2&#10;4/a12VZYvj0lMfE4mZnfZKbzzjXiRG2sPWvo9xQI4tKbmisN+6/V0wRETMgGG8+k4UIR5rP7uykW&#10;xp/5k067VIkM4VigBptSKKSMpSWHsecDcfaOvnWYsmwraVo8Z7hr5ECpF+mw5rxgMdDSUvmz+3Ua&#10;1pNuON40xzAcDdQhvH6rj5V91/rxoVu8gUjUpf/wX3trNIyfVR9ub/IT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+c+gsYAAADdAAAADwAAAAAAAAAAAAAAAACYAgAAZHJz&#10;L2Rvd25yZXYueG1sUEsFBgAAAAAEAAQA9QAAAIsDAAAAAA==&#10;" filled="f" strokecolor="black [3213]" strokeweight=".25pt"/>
                      <v:rect id="Rectangle 238" o:spid="_x0000_s12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Wg9cYA&#10;AADdAAAADwAAAGRycy9kb3ducmV2LnhtbESPT08CMRTE7yZ+h+aZeJPWRQVWCiFE/hwRPXB8bh/b&#10;jdvXZlth+fbUxMTjZGZ+k5nOe9eKE3Wx8azhcaBAEFfeNFxr+PxYPYxBxIRssPVMGi4UYT67vZli&#10;afyZ3+m0T7XIEI4larAphVLKWFlyGAc+EGfv6DuHKcuulqbDc4a7VhZKvUiHDecFi4GWlqrv/Y/T&#10;sB73w9GmPYbhc6EOYfKldiv7pvX9Xb94BZGoT//hv/bWaBg9qQJ+3+Qn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zWg9cYAAADdAAAADwAAAAAAAAAAAAAAAACYAgAAZHJz&#10;L2Rvd25yZXYueG1sUEsFBgAAAAAEAAQA9QAAAIsDAAAAAA==&#10;" filled="f" strokecolor="black [3213]" strokeweight=".25pt"/>
                      <v:rect id="Rectangle 239" o:spid="_x0000_s12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kFbsUA&#10;AADdAAAADwAAAGRycy9kb3ducmV2LnhtbESPQU8CMRSE7yb+h+aZeJNWFgVWCiEEhCOiB47P7WO7&#10;cfvabCus/56amHiczMw3mdmid604UxcbzxoeBwoEceVNw7WGj/fNwwRETMgGW8+k4YciLOa3NzMs&#10;jb/wG50PqRYZwrFEDTalUEoZK0sO48AH4uydfOcwZdnV0nR4yXDXyqFSz9Jhw3nBYqCVperr8O00&#10;vE76YrxtT6F4GqpjmH6q/cautb6/65cvIBL16T/8194ZDeORKuD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eQVuxQAAAN0AAAAPAAAAAAAAAAAAAAAAAJgCAABkcnMv&#10;ZG93bnJldi54bWxQSwUGAAAAAAQABAD1AAAAigMAAAAA&#10;" filled="f" strokecolor="black [3213]" strokeweight=".25pt"/>
                      <v:rect id="Rectangle 240" o:spid="_x0000_s12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CdGsYA&#10;AADdAAAADwAAAGRycy9kb3ducmV2LnhtbESPT08CMRTE7yR+h+aZeJNW/ri4UogxghwVOXB8bh/b&#10;jdvXZlth+faWxITjZGZ+k5kve9eKI3Wx8azhYahAEFfeNFxr2H2t7mcgYkI22HomDWeKsFzcDOZY&#10;Gn/iTzpuUy0yhGOJGmxKoZQyVpYcxqEPxNk7+M5hyrKrpenwlOGulSOlHqXDhvOCxUCvlqqf7a/T&#10;sJ714+K9PYTxdKT24elbfazsm9Z3t/3LM4hEfbqG/9sbo6GYqAlc3uQn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5CdGsYAAADdAAAADwAAAAAAAAAAAAAAAACYAgAAZHJz&#10;L2Rvd25yZXYueG1sUEsFBgAAAAAEAAQA9QAAAIsDAAAAAA==&#10;" filled="f" strokecolor="black [3213]" strokeweight=".25pt"/>
                      <v:rect id="Rectangle 241" o:spid="_x0000_s12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w4gcYA&#10;AADdAAAADwAAAGRycy9kb3ducmV2LnhtbESPT08CMRTE7yZ+h+aZcINWEMGVQgyRP0dFDhyf28d2&#10;4/a12VZYvz0lIfE4mZnfZGaLzjXiRG2sPWt4HCgQxKU3NVca9l+r/hRETMgGG8+k4Y8iLOb3dzMs&#10;jD/zJ512qRIZwrFADTalUEgZS0sO48AH4uwdfeswZdlW0rR4znDXyKFSz9JhzXnBYqClpfJn9+s0&#10;rKfdaLJpjmE0HqpDePlWHyv7rnXvoXt7BZGoS//hW3trNEye1Bi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w4gcYAAADdAAAADwAAAAAAAAAAAAAAAACYAgAAZHJz&#10;L2Rvd25yZXYueG1sUEsFBgAAAAAEAAQA9QAAAIsDAAAAAA==&#10;" filled="f" strokecolor="black [3213]" strokeweight=".25pt"/>
                    </v:group>
                    <v:group id="Group 242" o:spid="_x0000_s1235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QCt8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82gB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mQCt8cAAADd&#10;AAAADwAAAAAAAAAAAAAAAACqAgAAZHJzL2Rvd25yZXYueG1sUEsFBgAAAAAEAAQA+gAAAJ4DAAAA&#10;AA==&#10;">
                      <v:rect id="Rectangle 243" o:spid="_x0000_s123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IDbcYA&#10;AADdAAAADwAAAGRycy9kb3ducmV2LnhtbESPT08CMRTE7yZ+h+aZeJNWUBdWCiFE/hwRPXB8bh/b&#10;jdvXZlth+fbUxMTjZGZ+k5nOe9eKE3Wx8azhcaBAEFfeNFxr+PxYPYxBxIRssPVMGi4UYT67vZli&#10;afyZ3+m0T7XIEI4larAphVLKWFlyGAc+EGfv6DuHKcuulqbDc4a7Vg6VepEOG84LFgMtLVXf+x+n&#10;YT3uR8WmPYbR81AdwuRL7Vb2Tev7u37xCiJRn/7Df+2t0VA8qQJ+3+Qn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0IDbcYAAADdAAAADwAAAAAAAAAAAAAAAACYAgAAZHJz&#10;L2Rvd25yZXYueG1sUEsFBgAAAAAEAAQA9QAAAIsDAAAAAA==&#10;" filled="f" strokecolor="black [3213]" strokeweight=".25pt"/>
                      <v:rect id="Rectangle 244" o:spid="_x0000_s123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2XH8IA&#10;AADdAAAADwAAAGRycy9kb3ducmV2LnhtbERPTU8CMRC9m/AfmiHxBq2AgCuFEAPKEdGDx3E7bDds&#10;p822wPLv7YHE48v7Xqw614gLtbH2rOFpqEAQl97UXGn4/toO5iBiQjbYeCYNN4qwWvYeFlgYf+VP&#10;uhxSJXIIxwI12JRCIWUsLTmMQx+IM3f0rcOUYVtJ0+I1h7tGjpSaSoc15waLgd4slafD2Wl4n3fj&#10;2UdzDOPnkfoJL79qv7UbrR/73foVRKIu/Yvv7p3RMJuoPDe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3ZcfwgAAAN0AAAAPAAAAAAAAAAAAAAAAAJgCAABkcnMvZG93&#10;bnJldi54bWxQSwUGAAAAAAQABAD1AAAAhwMAAAAA&#10;" filled="f" strokecolor="black [3213]" strokeweight=".25pt"/>
                      <v:rect id="Rectangle 245" o:spid="_x0000_s123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EyhMYA&#10;AADdAAAADwAAAGRycy9kb3ducmV2LnhtbESPT08CMRTE7yZ+h+aZeJNWEIGVQgiRP0dFDhyf28d2&#10;4/a12VZYvj0lMfE4mZnfZKbzzjXiRG2sPWt47ikQxKU3NVca9l+rpzGImJANNp5Jw4UizGf3d1Ms&#10;jD/zJ512qRIZwrFADTalUEgZS0sOY88H4uwdfeswZdlW0rR4znDXyL5Sr9JhzXnBYqClpfJn9+s0&#10;rMfdYLRpjmEw7KtDmHyrj5V91/rxoVu8gUjUpf/wX3trNIxe1ARub/IT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ZEyhMYAAADdAAAADwAAAAAAAAAAAAAAAACYAgAAZHJz&#10;L2Rvd25yZXYueG1sUEsFBgAAAAAEAAQA9QAAAIsDAAAAAA==&#10;" filled="f" strokecolor="black [3213]" strokeweight=".25pt"/>
                      <v:rect id="Rectangle 246" o:spid="_x0000_s123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INxMIA&#10;AADdAAAADwAAAGRycy9kb3ducmV2LnhtbERPy04CMRTdm/APzSVhJy0PBUcKIQTQpaILl9fpZTph&#10;ettMCwx/TxcmLk/Oe7HqXCMu1Mbas4bRUIEgLr2pudLw/bV7nIOICdlg45k03CjCatl7WGBh/JU/&#10;6XJIlcghHAvUYFMKhZSxtOQwDn0gztzRtw5Thm0lTYvXHO4aOVbqWTqsOTdYDLSxVJ4OZ6dhP+8m&#10;s7fmGCZPY/UTXn7Vx85utR70u/UriERd+hf/ud+Nhtl0lPfn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cg3EwgAAAN0AAAAPAAAAAAAAAAAAAAAAAJgCAABkcnMvZG93&#10;bnJldi54bWxQSwUGAAAAAAQABAD1AAAAhwMAAAAA&#10;" filled="f" strokecolor="black [3213]" strokeweight=".25pt"/>
                      <v:rect id="Rectangle 247" o:spid="_x0000_s124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6oX8UA&#10;AADdAAAADwAAAGRycy9kb3ducmV2LnhtbESPQU8CMRSE7yb+h+aZcJN2QQFXCiFEhCOiB4/P7WO7&#10;cfvabAus/56amHiczMw3mfmyd604UxcbzxqKoQJBXHnTcK3h431zPwMRE7LB1jNp+KEIy8XtzRxL&#10;4y/8RudDqkWGcCxRg00plFLGypLDOPSBOHtH3zlMWXa1NB1eMty1cqTURDpsOC9YDLS2VH0fTk7D&#10;66wfT7ftMYwfR+ozPH2p/ca+aD2461fPIBL16T/8194ZDdOHooD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PqhfxQAAAN0AAAAPAAAAAAAAAAAAAAAAAJgCAABkcnMv&#10;ZG93bnJldi54bWxQSwUGAAAAAAQABAD1AAAAigMAAAAA&#10;" filled="f" strokecolor="black [3213]" strokeweight=".25pt"/>
                      <v:rect id="Rectangle 248" o:spid="_x0000_s124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w2KMYA&#10;AADdAAAADwAAAGRycy9kb3ducmV2LnhtbESPT08CMRTE7yZ+h+aZeJOWBQVXCjEGkKP8OXB8bh/b&#10;jdvXZlth+fbWxMTjZGZ+k5kteteKM3Wx8axhOFAgiCtvGq41HParhymImJANtp5Jw5UiLOa3NzMs&#10;jb/wls67VIsM4ViiBptSKKWMlSWHceADcfZOvnOYsuxqaTq8ZLhrZaHUk3TYcF6wGOjNUvW1+3Ya&#10;1tN+NHlvT2H0WKhjeP5UHyu71Pr+rn99AZGoT//hv/bGaJiMhwX8vslP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w2KMYAAADdAAAADwAAAAAAAAAAAAAAAACYAgAAZHJz&#10;L2Rvd25yZXYueG1sUEsFBgAAAAAEAAQA9QAAAIsDAAAAAA==&#10;" filled="f" strokecolor="black [3213]" strokeweight=".25pt"/>
                    </v:group>
                  </v:group>
                  <v:group id="Group 249" o:spid="_x0000_s1242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o38s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xh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yjfyxgAAAN0A&#10;AAAPAAAAAAAAAAAAAAAAAKoCAABkcnMvZG93bnJldi54bWxQSwUGAAAAAAQABAD6AAAAnQMAAAAA&#10;">
                    <v:group id="Group 250" o:spid="_x0000_s124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OvhsYAAADdAAAADwAAAGRycy9kb3ducmV2LnhtbESPQWvCQBSE74X+h+UV&#10;etNNqraSuoqIigcpNAri7ZF9JsHs25DdJvHfu4LQ4zAz3zCzRW8q0VLjSssK4mEEgjizuuRcwfGw&#10;GUxBOI+ssbJMCm7kYDF/fZlhom3Hv9SmPhcBwi5BBYX3dSKlywoy6Ia2Jg7exTYGfZBNLnWDXYCb&#10;Sn5E0ac0WHJYKLCmVUHZNf0zCrYddstRvG7318vqdj5Mfk77mJR6f+uX3yA89f4//GzvtIKvcTyG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8I6+GxgAAAN0A&#10;AAAPAAAAAAAAAAAAAAAAAKoCAABkcnMvZG93bnJldi54bWxQSwUGAAAAAAQABAD6AAAAnQMAAAAA&#10;">
                      <v:rect id="Rectangle 251" o:spid="_x0000_s12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WuXM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HkajOH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Ba5cxQAAAN0AAAAPAAAAAAAAAAAAAAAAAJgCAABkcnMv&#10;ZG93bnJldi54bWxQSwUGAAAAAAQABAD1AAAAigMAAAAA&#10;" filled="f" strokecolor="black [3213]" strokeweight=".25pt"/>
                      <v:rect id="Rectangle 252" o:spid="_x0000_s12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cwK8YA&#10;AADdAAAADwAAAGRycy9kb3ducmV2LnhtbESPT08CMRTE7yZ+h+aZcJMWUP4sFGIIqEcFDhwf28d2&#10;4/a12RZYv701MfE4mZnfZBarzjXiSm2sPWsY9BUI4tKbmisNh/32cQoiJmSDjWfS8E0RVsv7uwUW&#10;xt/4k667VIkM4VigBptSKKSMpSWHse8DcfbOvnWYsmwraVq8Zbhr5FCpsXRYc16wGGhtqfzaXZyG&#10;12k3mrw15zB6HqpjmJ3Ux9ZutO49dC9zEIm69B/+a78bDZOnwRh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cwK8YAAADdAAAADwAAAAAAAAAAAAAAAACYAgAAZHJz&#10;L2Rvd25yZXYueG1sUEsFBgAAAAAEAAQA9QAAAIsDAAAAAA==&#10;" filled="f" strokecolor="black [3213]" strokeweight=".25pt"/>
                      <v:rect id="Rectangle 253" o:spid="_x0000_s12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uVsMYA&#10;AADdAAAADwAAAGRycy9kb3ducmV2LnhtbESPT08CMRTE7yZ+h+aZcJMWUBZXCjFGlCP/Dhyf28d2&#10;4/a12RZYv701MfE4mZnfZObL3rXiQl1sPGsYDRUI4sqbhmsNh/3qfgYiJmSDrWfS8E0RlovbmzmW&#10;xl95S5ddqkWGcCxRg00plFLGypLDOPSBOHsn3zlMWXa1NB1eM9y1cqzUVDpsOC9YDPRqqfranZ2G&#10;91k/KT7aU5g8jtUxPH2qzcq+aT2461+eQSTq03/4r702GoqHUQG/b/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uVsMYAAADdAAAADwAAAAAAAAAAAAAAAACYAgAAZHJz&#10;L2Rvd25yZXYueG1sUEsFBgAAAAAEAAQA9QAAAIsDAAAAAA==&#10;" filled="f" strokecolor="black [3213]" strokeweight=".25pt"/>
                      <v:rect id="Rectangle 254" o:spid="_x0000_s12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QBwsIA&#10;AADdAAAADwAAAGRycy9kb3ducmV2LnhtbERPy04CMRTdm/APzSVhJy0PBUcKIQTQpaILl9fpZTph&#10;ettMCwx/TxcmLk/Oe7HqXCMu1Mbas4bRUIEgLr2pudLw/bV7nIOICdlg45k03CjCatl7WGBh/JU/&#10;6XJIlcghHAvUYFMKhZSxtOQwDn0gztzRtw5Thm0lTYvXHO4aOVbqWTqsOTdYDLSxVJ4OZ6dhP+8m&#10;s7fmGCZPY/UTXn7Vx85utR70u/UriERd+hf/ud+Nhtl0lOfm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BAHCwgAAAN0AAAAPAAAAAAAAAAAAAAAAAJgCAABkcnMvZG93&#10;bnJldi54bWxQSwUGAAAAAAQABAD1AAAAhwMAAAAA&#10;" filled="f" strokecolor="black [3213]" strokeweight=".25pt"/>
                      <v:rect id="Rectangle 255" o:spid="_x0000_s12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ikWcUA&#10;AADdAAAADwAAAGRycy9kb3ducmV2LnhtbESPQU8CMRSE7yb+h+aReJMWUIGFQggR8ajAgeNj+9hu&#10;3L422wrrv6cmJh4nM/NNZr7sXCMu1Mbas4ZBX4EgLr2pudJw2G8eJyBiQjbYeCYNPxRhubi/m2Nh&#10;/JU/6bJLlcgQjgVqsCmFQspYWnIY+z4QZ+/sW4cpy7aSpsVrhrtGDpV6kQ5rzgsWA60tlV+7b6fh&#10;bdKNxtvmHEbPQ3UM05P62NhXrR963WoGIlGX/sN/7XejYfw0mML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SKRZxQAAAN0AAAAPAAAAAAAAAAAAAAAAAJgCAABkcnMv&#10;ZG93bnJldi54bWxQSwUGAAAAAAQABAD1AAAAigMAAAAA&#10;" filled="f" strokecolor="black [3213]" strokeweight=".25pt"/>
                      <v:rect id="Rectangle 256" o:spid="_x0000_s12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7HecMA&#10;AADdAAAADwAAAGRycy9kb3ducmV2LnhtbERPTU8CMRC9k/gfmjHxBq2LuLhSiDEiHBU5cBy3w3bj&#10;dtpsK6z/3h5IOL6878VqcJ04UR9bzxruJwoEce1Ny42G/dd6PAcRE7LBzjNp+KMIq+XNaIGV8Wf+&#10;pNMuNSKHcKxQg00pVFLG2pLDOPGBOHNH3ztMGfaNND2ec7jrZKHUo3TYcm6wGOjVUv2z+3Ua3ufD&#10;tNx0xzCdFeoQnr7Vx9q+aX13O7w8g0g0pKv44t4aDeVDkffnN/kJ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7HecMAAADdAAAADwAAAAAAAAAAAAAAAACYAgAAZHJzL2Rv&#10;d25yZXYueG1sUEsFBgAAAAAEAAQA9QAAAIgDAAAAAA==&#10;" filled="f" strokecolor="black [3213]" strokeweight=".25pt"/>
                    </v:group>
                    <v:group id="Group 257" o:spid="_x0000_s125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jGo8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CYjm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MajxgAAAN0A&#10;AAAPAAAAAAAAAAAAAAAAAKoCAABkcnMvZG93bnJldi54bWxQSwUGAAAAAAQABAD6AAAAnQMAAAAA&#10;">
                      <v:rect id="Rectangle 258" o:spid="_x0000_s125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8lcYA&#10;AADdAAAADwAAAGRycy9kb3ducmV2LnhtbESPT08CMRTE7yZ+h+aZeJPWRQVWCiFE/hwRPXB8bh/b&#10;jdvXZlth+fbUxMTjZGZ+k5nOe9eKE3Wx8azhcaBAEFfeNFxr+PxYPYxBxIRssPVMGi4UYT67vZli&#10;afyZ3+m0T7XIEI4larAphVLKWFlyGAc+EGfv6DuHKcuulqbDc4a7VhZKvUiHDecFi4GWlqrv/Y/T&#10;sB73w9GmPYbhc6EOYfKldiv7pvX9Xb94BZGoT//hv/bWaBg9FQX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D8lcYAAADdAAAADwAAAAAAAAAAAAAAAACYAgAAZHJz&#10;L2Rvd25yZXYueG1sUEsFBgAAAAAEAAQA9QAAAIsDAAAAAA==&#10;" filled="f" strokecolor="black [3213]" strokeweight=".25pt"/>
                      <v:rect id="Rectangle 259" o:spid="_x0000_s125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xZDsYA&#10;AADdAAAADwAAAGRycy9kb3ducmV2LnhtbESPQU8CMRSE7yb+h+aReJOWXRVcKYQQAY+KHjw+t4/t&#10;xu1rs62w/HtqYuJxMjPfZObLwXXiSH1sPWuYjBUI4tqblhsNH++b2xmImJANdp5Jw5kiLBfXV3Os&#10;jD/xGx33qREZwrFCDTalUEkZa0sO49gH4uwdfO8wZdk30vR4ynDXyUKpB+mw5bxgMdDaUv29/3Ea&#10;trOhnO66QyjvC/UZHr/U68Y+a30zGlZPIBIN6T/8134xGqZ3RQm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8xZDsYAAADdAAAADwAAAAAAAAAAAAAAAACYAgAAZHJz&#10;L2Rvd25yZXYueG1sUEsFBgAAAAAEAAQA9QAAAIsDAAAAAA==&#10;" filled="f" strokecolor="black [3213]" strokeweight=".25pt"/>
                      <v:rect id="Rectangle 260" o:spid="_x0000_s125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XBesUA&#10;AADdAAAADwAAAGRycy9kb3ducmV2LnhtbESPQU8CMRSE7yb+h+aZeIPWBQFXCjEGhCOiB4/P7WO7&#10;cfvabAus/56akHiczMw3mfmyd604URcbzxoehgoEceVNw7WGz4/1YAYiJmSDrWfS8EsRlovbmzmW&#10;xp/5nU77VIsM4ViiBptSKKWMlSWHcegDcfYOvnOYsuxqaTo8Z7hrZaHURDpsOC9YDPRqqfrZH52G&#10;t1k/mm7aQxg9FuorPH2r3dqutL6/61+eQSTq03/42t4aDdNxMYa/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JcF6xQAAAN0AAAAPAAAAAAAAAAAAAAAAAJgCAABkcnMv&#10;ZG93bnJldi54bWxQSwUGAAAAAAQABAD1AAAAigMAAAAA&#10;" filled="f" strokecolor="black [3213]" strokeweight=".25pt"/>
                      <v:rect id="Rectangle 261" o:spid="_x0000_s125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lk4cYA&#10;AADdAAAADwAAAGRycy9kb3ducmV2LnhtbESPT08CMRTE7yZ+h+aZeIPWBQRXCjFG/hwVPXh8bh/b&#10;jdvXZlth+faUhMTjZGZ+k5kve9eKA3Wx8azhYahAEFfeNFxr+PpcDWYgYkI22HomDSeKsFzc3syx&#10;NP7IH3TYpVpkCMcSNdiUQillrCw5jEMfiLO3953DlGVXS9PhMcNdKwulHqXDhvOCxUCvlqrf3Z/T&#10;sJ71o+mm3YfRpFDf4elHva/sm9b3d/3LM4hEffoPX9tbo2E6Li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2lk4cYAAADdAAAADwAAAAAAAAAAAAAAAACYAgAAZHJz&#10;L2Rvd25yZXYueG1sUEsFBgAAAAAEAAQA9QAAAIsDAAAAAA==&#10;" filled="f" strokecolor="black [3213]" strokeweight=".25pt"/>
                      <v:rect id="Rectangle 262" o:spid="_x0000_s125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v6ls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qajYgK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u/qWxQAAAN0AAAAPAAAAAAAAAAAAAAAAAJgCAABkcnMv&#10;ZG93bnJldi54bWxQSwUGAAAAAAQABAD1AAAAigMAAAAA&#10;" filled="f" strokecolor="black [3213]" strokeweight=".25pt"/>
                      <v:rect id="Rectangle 263" o:spid="_x0000_s125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dfDcYA&#10;AADdAAAADwAAAGRycy9kb3ducmV2LnhtbESPQU8CMRSE7yb+h+aRcJOWRV1cKYQQEY+KHjw+t4/t&#10;xu1rsy2w/ntqYuJxMjPfZBarwXXiRH1sPWuYThQI4tqblhsNH+/bmzmImJANdp5Jww9FWC2vrxZY&#10;GX/mNzrtUyMyhGOFGmxKoZIy1pYcxokPxNk7+N5hyrJvpOnxnOGuk4VS99Jhy3nBYqCNpfp7f3Qa&#10;nufDrNx1hzC7K9RnePhSr1v7pPV4NKwfQSQa0n/4r/1iNJS3RQm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PdfDc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264" o:spid="_x0000_s1257" style="position:absolute;left:8064;top:1393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wJvPs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W8PSd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wJvPsQAAADdAAAA&#10;DwAAAAAAAAAAAAAAAACqAgAAZHJzL2Rvd25yZXYueG1sUEsFBgAAAAAEAAQA+gAAAJsDAAAAAA==&#10;">
                  <v:group id="Group 265" o:spid="_x0000_s125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7Kpc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KPt9EM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E7KpccAAADd&#10;AAAADwAAAAAAAAAAAAAAAACqAgAAZHJzL2Rvd25yZXYueG1sUEsFBgAAAAAEAAQA+gAAAJ4DAAAA&#10;AA==&#10;">
                    <v:group id="Group 266" o:spid="_x0000_s12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IrfXlwwAAAN0AAAAP&#10;AAAAAAAAAAAAAAAAAKoCAABkcnMvZG93bnJldi54bWxQSwUGAAAAAAQABAD6AAAAmgMAAAAA&#10;">
                      <v:rect id="Rectangle 267" o:spid="_x0000_s12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v0P8YA&#10;AADdAAAADwAAAGRycy9kb3ducmV2LnhtbESPT08CMRTE7yZ+h+aZcJMWFgVXCjEGlKP8OXB8bh/b&#10;jdvXZltg/fbWxMTjZGZ+k5kve9eKC3Wx8axhNFQgiCtvGq41HPbr+xmImJANtp5JwzdFWC5ub+ZY&#10;Gn/lLV12qRYZwrFEDTalUEoZK0sO49AH4uydfOcwZdnV0nR4zXDXyrFSj9Jhw3nBYqBXS9XX7uw0&#10;vM36YvrenkLxMFbH8PSpPtZ2pfXgrn95BpGoT//hv/bGaJhOihH8vslP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Yv0P8YAAADdAAAADwAAAAAAAAAAAAAAAACYAgAAZHJz&#10;L2Rvd25yZXYueG1sUEsFBgAAAAAEAAQA9QAAAIsDAAAAAA==&#10;" filled="f" strokecolor="black [3213]" strokeweight=".25pt"/>
                      <v:rect id="Rectangle 268" o:spid="_x0000_s12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lqSMYA&#10;AADdAAAADwAAAGRycy9kb3ducmV2LnhtbESPQU8CMRSE7yb+h+aReJOWXRVcKYQQAY+KHjw+t4/t&#10;xu1rs62w/HtqYuJxMjPfZObLwXXiSH1sPWuYjBUI4tqblhsNH++b2xmImJANdp5Jw5kiLBfXV3Os&#10;jD/xGx33qREZwrFCDTalUEkZa0sO49gH4uwdfO8wZdk30vR4ynDXyUKpB+mw5bxgMdDaUv29/3Ea&#10;trOhnO66QyjvC/UZHr/U68Y+a30zGlZPIBIN6T/8134xGqZ3Z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lqSMYAAADdAAAADwAAAAAAAAAAAAAAAACYAgAAZHJz&#10;L2Rvd25yZXYueG1sUEsFBgAAAAAEAAQA9QAAAIsDAAAAAA==&#10;" filled="f" strokecolor="black [3213]" strokeweight=".25pt"/>
                      <v:rect id="Rectangle 269" o:spid="_x0000_s12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XP08UA&#10;AADdAAAADwAAAGRycy9kb3ducmV2LnhtbESPQU8CMRSE7yb+h+aZeJNWFgVWCiEEhCOiB47P7WO7&#10;cfvabCus/56amHiczMw3mdmid604UxcbzxoeBwoEceVNw7WGj/fNwwRETMgGW8+k4YciLOa3NzMs&#10;jb/wG50PqRYZwrFEDTalUEoZK0sO48AH4uydfOcwZdnV0nR4yXDXyqFSz9Jhw3nBYqCVperr8O00&#10;vE76YrxtT6F4GqpjmH6q/cautb6/65cvIBL16T/8194ZDeNRUcD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c/TxQAAAN0AAAAPAAAAAAAAAAAAAAAAAJgCAABkcnMv&#10;ZG93bnJldi54bWxQSwUGAAAAAAQABAD1AAAAigMAAAAA&#10;" filled="f" strokecolor="black [3213]" strokeweight=".25pt"/>
                      <v:rect id="Rectangle 270" o:spid="_x0000_s12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xXp8UA&#10;AADdAAAADwAAAGRycy9kb3ducmV2LnhtbESPQU8CMRSE7yb+h+aZcINWFgFXCjFEhCOiB4/P7WO7&#10;cfvabCus/56akHiczMw3mcWqd604URcbzxruRwoEceVNw7WGj/fNcA4iJmSDrWfS8EsRVsvbmwWW&#10;xp/5jU6HVIsM4ViiBptSKKWMlSWHceQDcfaOvnOYsuxqaTo8Z7hr5VipqXTYcF6wGGhtqfo+/DgN&#10;r/O+mG3bYygexuozPH6p/ca+aD2465+fQCTq03/42t4ZDbNJMYG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/FenxQAAAN0AAAAPAAAAAAAAAAAAAAAAAJgCAABkcnMv&#10;ZG93bnJldi54bWxQSwUGAAAAAAQABAD1AAAAigMAAAAA&#10;" filled="f" strokecolor="black [3213]" strokeweight=".25pt"/>
                      <v:rect id="Rectangle 271" o:spid="_x0000_s12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DyPM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E6Li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DyPMYAAADdAAAADwAAAAAAAAAAAAAAAACYAgAAZHJz&#10;L2Rvd25yZXYueG1sUEsFBgAAAAAEAAQA9QAAAIsDAAAAAA==&#10;" filled="f" strokecolor="black [3213]" strokeweight=".25pt"/>
                      <v:rect id="Rectangle 272" o:spid="_x0000_s12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JsS8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AdFRO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mJsS8YAAADdAAAADwAAAAAAAAAAAAAAAACYAgAAZHJz&#10;L2Rvd25yZXYueG1sUEsFBgAAAAAEAAQA9QAAAIsDAAAAAA==&#10;" filled="f" strokecolor="black [3213]" strokeweight=".25pt"/>
                    </v:group>
                    <v:group id="Group 273" o:spid="_x0000_s12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0Rtkc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0Yzy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0RtkccAAADd&#10;AAAADwAAAAAAAAAAAAAAAACqAgAAZHJzL2Rvd25yZXYueG1sUEsFBgAAAAAEAAQA+gAAAJ4DAAAA&#10;AA==&#10;">
                      <v:rect id="Rectangle 274" o:spid="_x0000_s12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FdosMA&#10;AADdAAAADwAAAGRycy9kb3ducmV2LnhtbERPy04CMRTdm/gPzTVxJy0MCg4UYowgS3ksWF6nl+nE&#10;6W0zrTD8PV2YuDw57/myd604UxcbzxqGAwWCuPKm4VrDYb96moKICdlg65k0XCnCcnF/N8fS+Atv&#10;6bxLtcghHEvUYFMKpZSxsuQwDnwgztzJdw5Thl0tTYeXHO5aOVLqRTpsODdYDPRuqfrZ/ToN62lf&#10;TD7bUyieR+oYXr/V18p+aP340L/NQCTq07/4z70xGibjIs/Nb/IT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FdosMAAADdAAAADwAAAAAAAAAAAAAAAACYAgAAZHJzL2Rv&#10;d25yZXYueG1sUEsFBgAAAAAEAAQA9QAAAIgDAAAAAA==&#10;" filled="f" strokecolor="black [3213]" strokeweight=".25pt"/>
                      <v:rect id="Rectangle 275" o:spid="_x0000_s12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34Oc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bNJsYD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/fg5xQAAAN0AAAAPAAAAAAAAAAAAAAAAAJgCAABkcnMv&#10;ZG93bnJldi54bWxQSwUGAAAAAAQABAD1AAAAigMAAAAA&#10;" filled="f" strokecolor="black [3213]" strokeweight=".25pt"/>
                      <v:rect id="Rectangle 276" o:spid="_x0000_s12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Ei2cIA&#10;AADdAAAADwAAAGRycy9kb3ducmV2LnhtbERPy04CMRTdm/APzSVhJy0PBUcKMQaQJaILl9fpZTph&#10;ettMCwx/TxcmLk/Oe7HqXCMu1Mbas4bRUIEgLr2pudLw/bV5nIOICdlg45k03CjCatl7WGBh/JU/&#10;6XJIlcghHAvUYFMKhZSxtOQwDn0gztzRtw5Thm0lTYvXHO4aOVbqWTqsOTdYDPRuqTwdzk7Ddt5N&#10;Zh/NMUyexuonvPyq/cautR70u7dXEIm69C/+c++Mhtl0mvfn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wSLZwgAAAN0AAAAPAAAAAAAAAAAAAAAAAJgCAABkcnMvZG93&#10;bnJldi54bWxQSwUGAAAAAAQABAD1AAAAhwMAAAAA&#10;" filled="f" strokecolor="black [3213]" strokeweight=".25pt"/>
                      <v:rect id="Rectangle 277" o:spid="_x0000_s12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2HQsYA&#10;AADdAAAADwAAAGRycy9kb3ducmV2LnhtbESPT08CMRTE7yZ+h+aZeIOWPwqsFGIMiEcFDhyf28d2&#10;4/a12RZYvz01IfE4mZnfZObLzjXiTG2sPWsY9BUI4tKbmisN+926NwURE7LBxjNp+KUIy8X93RwL&#10;4y/8RedtqkSGcCxQg00pFFLG0pLD2PeBOHtH3zpMWbaVNC1eMtw1cqjUs3RYc16wGOjNUvmzPTkN&#10;79NuNNk0xzB6GqpDmH2rz7Vdaf340L2+gEjUpf/wrf1hNEzG4wH8vc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2HQsYAAADdAAAADwAAAAAAAAAAAAAAAACYAgAAZHJz&#10;L2Rvd25yZXYueG1sUEsFBgAAAAAEAAQA9QAAAIsDAAAAAA==&#10;" filled="f" strokecolor="black [3213]" strokeweight=".25pt"/>
                      <v:rect id="Rectangle 278" o:spid="_x0000_s12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8ZNcUA&#10;AADdAAAADwAAAGRycy9kb3ducmV2LnhtbESPQU8CMRSE7yb+h+aZeIPWBQFXCjEGhCOiB4/P7WO7&#10;cfvabAus/56akHiczMw3mfmyd604URcbzxoehgoEceVNw7WGz4/1YAYiJmSDrWfS8EsRlovbmzmW&#10;xp/5nU77VIsM4ViiBptSKKWMlSWHcegDcfYOvnOYsuxqaTo8Z7hrZaHURDpsOC9YDPRqqfrZH52G&#10;t1k/mm7aQxg9FuorPH2r3dqutL6/61+eQSTq03/42t4aDdPxuIC/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Xxk1xQAAAN0AAAAPAAAAAAAAAAAAAAAAAJgCAABkcnMv&#10;ZG93bnJldi54bWxQSwUGAAAAAAQABAD1AAAAigMAAAAA&#10;" filled="f" strokecolor="black [3213]" strokeweight=".25pt"/>
                      <v:rect id="Rectangle 279" o:spid="_x0000_s12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O8rsUA&#10;AADdAAAADwAAAGRycy9kb3ducmV2LnhtbESPQU8CMRSE7yb+h+aZcINWFgFXCjFEhCOiB4/P7WO7&#10;cfvabCus/56akHiczMw3mcWqd604URcbzxruRwoEceVNw7WGj/fNcA4iJmSDrWfS8EsRVsvbmwWW&#10;xp/5jU6HVIsM4ViiBptSKKWMlSWHceQDcfaOvnOYsuxqaTo8Z7hr5VipqXTYcF6wGGhtqfo+/DgN&#10;r/O+mG3bYygexuozPH6p/ca+aD2465+fQCTq03/42t4ZDbPJp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E7yuxQAAAN0AAAAPAAAAAAAAAAAAAAAAAJgCAABkcnMv&#10;ZG93bnJldi54bWxQSwUGAAAAAAQABAD1AAAAigMAAAAA&#10;" filled="f" strokecolor="black [3213]" strokeweight=".25pt"/>
                    </v:group>
                  </v:group>
                  <v:group id="Group 280" o:spid="_x0000_s127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kICbxgAAAN0A&#10;AAAPAAAAAAAAAAAAAAAAAKoCAABkcnMvZG93bnJldi54bWxQSwUGAAAAAAQABAD6AAAAnQMAAAAA&#10;">
                    <v:group id="Group 281" o:spid="_x0000_s127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wlAMYAAADdAAAADwAAAGRycy9kb3ducmV2LnhtbESPT2vCQBTE70K/w/IK&#10;3uom/qukriKixYMIakF6e2SfSTD7NmTXJH77rlDwOMzMb5j5sjOlaKh2hWUF8SACQZxaXXCm4Oe8&#10;/ZiBcB5ZY2mZFDzIwXLx1ptjom3LR2pOPhMBwi5BBbn3VSKlS3My6Aa2Ig7e1dYGfZB1JnWNbYCb&#10;Ug6jaCoNFhwWcqxonVN6O92Ngu8W29Uo3jT723X9+D1PDpd9TEr137vVFwhPnX+F/9s7reBzPJ7A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3CUAxgAAAN0A&#10;AAAPAAAAAAAAAAAAAAAAAKoCAABkcnMvZG93bnJldi54bWxQSwUGAAAAAAQABAD6AAAAnQMAAAAA&#10;">
                      <v:rect id="Rectangle 282" o:spid="_x0000_s12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fNsUA&#10;AADdAAAADwAAAGRycy9kb3ducmV2LnhtbESPT08CMRTE7yR+h+aZeINW/rNSiDGgHBU9cHxuH9uN&#10;29dmW2H59taEhONkZn6TWa4714gTtbH2rOFxoEAQl97UXGn4+tz25yBiQjbYeCYNF4qwXt31llgY&#10;f+YPOu1TJTKEY4EabEqhkDKWlhzGgQ/E2Tv61mHKsq2kafGc4a6RQ6Wm0mHNecFioBdL5c/+12l4&#10;nXej2VtzDKPJUB3C4lu9b+1G64f77vkJRKIu3cLX9s5omI3HU/h/k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ZB82xQAAAN0AAAAPAAAAAAAAAAAAAAAAAJgCAABkcnMv&#10;ZG93bnJldi54bWxQSwUGAAAAAAQABAD1AAAAigMAAAAA&#10;" filled="f" strokecolor="black [3213]" strokeweight=".25pt"/>
                      <v:rect id="Rectangle 283" o:spid="_x0000_s12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i6rcYA&#10;AADdAAAADwAAAGRycy9kb3ducmV2LnhtbESPT08CMRTE7yZ+h+aZeJNWQBZXCjFGhCP/Dhyf28d2&#10;4/a12VZYvz01MfE4mZnfZGaL3rXiTF1sPGt4HCgQxJU3DdcaDvvlwxRETMgGW8+k4YciLOa3NzMs&#10;jb/wls67VIsM4ViiBptSKKWMlSWHceADcfZOvnOYsuxqaTq8ZLhr5VCpiXTYcF6wGOjNUvW1+3Ya&#10;Pqb9qFi1pzB6GqpjeP5Um6V91/r+rn99AZGoT//hv/baaCjG4wJ+3+Qn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i6rcYAAADdAAAADwAAAAAAAAAAAAAAAACYAgAAZHJz&#10;L2Rvd25yZXYueG1sUEsFBgAAAAAEAAQA9QAAAIsDAAAAAA==&#10;" filled="f" strokecolor="black [3213]" strokeweight=".25pt"/>
                      <v:rect id="Rectangle 284" o:spid="_x0000_s12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cu38IA&#10;AADdAAAADwAAAGRycy9kb3ducmV2LnhtbERPy04CMRTdm/APzSVhJy0PBUcKMQaQJaILl9fpZTph&#10;ettMCwx/TxcmLk/Oe7HqXCMu1Mbas4bRUIEgLr2pudLw/bV5nIOICdlg45k03CjCatl7WGBh/JU/&#10;6XJIlcghHAvUYFMKhZSxtOQwDn0gztzRtw5Thm0lTYvXHO4aOVbqWTqsOTdYDPRuqTwdzk7Ddt5N&#10;Zh/NMUyexuonvPyq/cautR70u7dXEIm69C/+c++Mhtl0mufm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y7fwgAAAN0AAAAPAAAAAAAAAAAAAAAAAJgCAABkcnMvZG93&#10;bnJldi54bWxQSwUGAAAAAAQABAD1AAAAhwMAAAAA&#10;" filled="f" strokecolor="black [3213]" strokeweight=".25pt"/>
                      <v:rect id="Rectangle 285" o:spid="_x0000_s12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uLRMYA&#10;AADdAAAADwAAAGRycy9kb3ducmV2LnhtbESPT08CMRTE7yZ+h+aZcJNW/gisFGKIIEdEDxwf28d2&#10;4/a12VZYvr0lMfE4mZnfZObLzjXiTG2sPWt46isQxKU3NVcavj7Xj1MQMSEbbDyThitFWC7u7+ZY&#10;GH/hDzrvUyUyhGOBGmxKoZAylpYcxr4PxNk7+dZhyrKtpGnxkuGukQOlnqXDmvOCxUArS+X3/sdp&#10;2Ey74eS9OYXheKAOYXZUu7V907r30L2+gEjUpf/wX3trNExGoxnc3uQn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uLRMYAAADdAAAADwAAAAAAAAAAAAAAAACYAgAAZHJz&#10;L2Rvd25yZXYueG1sUEsFBgAAAAAEAAQA9QAAAIsDAAAAAA==&#10;" filled="f" strokecolor="black [3213]" strokeweight=".25pt"/>
                      <v:rect id="Rectangle 286" o:spid="_x0000_s12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i0BMIA&#10;AADdAAAADwAAAGRycy9kb3ducmV2LnhtbERPTU8CMRC9m/AfmiHhJi0ggiuFECLCEdGDx3E7bDds&#10;p822wPrv6cHE48v7Xqw614grtbH2rGE0VCCIS29qrjR8fW4f5yBiQjbYeCYNvxRhtew9LLAw/sYf&#10;dD2mSuQQjgVqsCmFQspYWnIYhz4QZ+7kW4cpw7aSpsVbDneNHCv1LB3WnBssBtpYKs/Hi9PwPu8m&#10;s11zCpPpWH2Hlx912No3rQf9bv0KIlGX/sV/7r3RMHua5v3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LQEwgAAAN0AAAAPAAAAAAAAAAAAAAAAAJgCAABkcnMvZG93&#10;bnJldi54bWxQSwUGAAAAAAQABAD1AAAAhwMAAAAA&#10;" filled="f" strokecolor="black [3213]" strokeweight=".25pt"/>
                      <v:rect id="Rectangle 287" o:spid="_x0000_s12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QRn8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HkaD+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VBGfxQAAAN0AAAAPAAAAAAAAAAAAAAAAAJgCAABkcnMv&#10;ZG93bnJldi54bWxQSwUGAAAAAAQABAD1AAAAigMAAAAA&#10;" filled="f" strokecolor="black [3213]" strokeweight=".25pt"/>
                    </v:group>
                    <v:group id="Group 288" o:spid="_x0000_s128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wrqc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x/jo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7CupxgAAAN0A&#10;AAAPAAAAAAAAAAAAAAAAAKoCAABkcnMvZG93bnJldi54bWxQSwUGAAAAAAQABAD6AAAAnQMAAAAA&#10;">
                      <v:rect id="Rectangle 289" o:spid="_x0000_s128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oqc8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E6nhR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oqc8YAAADdAAAADwAAAAAAAAAAAAAAAACYAgAAZHJz&#10;L2Rvd25yZXYueG1sUEsFBgAAAAAEAAQA9QAAAIsDAAAAAA==&#10;" filled="f" strokecolor="black [3213]" strokeweight=".25pt"/>
                      <v:rect id="Rectangle 290" o:spid="_x0000_s128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OyB8YA&#10;AADdAAAADwAAAGRycy9kb3ducmV2LnhtbESPT08CMRTE7yR+h+aZeINW/gisFGIMKEdEDxyf28d2&#10;4/a12VZYvr01IeE4mZnfZBarzjXiRG2sPWt4HCgQxKU3NVcavj43/RmImJANNp5Jw4UirJZ3vQUW&#10;xp/5g077VIkM4VigBptSKKSMpSWHceADcfaOvnWYsmwraVo8Z7hr5FCpJ+mw5rxgMdCrpfJn/+s0&#10;vM260fS9OYbRZKgOYf6tdhu71vrhvnt5BpGoS7fwtb01GqbjyRj+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OyB8YAAADdAAAADwAAAAAAAAAAAAAAAACYAgAAZHJz&#10;L2Rvd25yZXYueG1sUEsFBgAAAAAEAAQA9QAAAIsDAAAAAA==&#10;" filled="f" strokecolor="black [3213]" strokeweight=".25pt"/>
                      <v:rect id="Rectangle 291" o:spid="_x0000_s128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8XnMUA&#10;AADdAAAADwAAAGRycy9kb3ducmV2LnhtbESPQU8CMRSE7yT+h+aZeJNWYAFXCjFGkCOiB4/P7WO7&#10;cfvabCss/56amHCczMw3mcWqd604UhcbzxoehgoEceVNw7WGz4/1/RxETMgGW8+k4UwRVsubwQJL&#10;40/8Tsd9qkWGcCxRg00plFLGypLDOPSBOHsH3zlMWXa1NB2eMty1cqTUVDpsOC9YDPRiqfrZ/zoN&#10;m3k/nr21hzAuRuorPH6r3dq+an132z8/gUjUp2v4v701GmaTo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bxecxQAAAN0AAAAPAAAAAAAAAAAAAAAAAJgCAABkcnMv&#10;ZG93bnJldi54bWxQSwUGAAAAAAQABAD1AAAAigMAAAAA&#10;" filled="f" strokecolor="black [3213]" strokeweight=".25pt"/>
                      <v:rect id="Rectangle 292" o:spid="_x0000_s128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2J68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oqn8QQ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72J68YAAADdAAAADwAAAAAAAAAAAAAAAACYAgAAZHJz&#10;L2Rvd25yZXYueG1sUEsFBgAAAAAEAAQA9QAAAIsDAAAAAA==&#10;" filled="f" strokecolor="black [3213]" strokeweight=".25pt"/>
                      <v:rect id="Rectangle 293" o:spid="_x0000_s128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EscMYA&#10;AADdAAAADwAAAGRycy9kb3ducmV2LnhtbESPT08CMRTE7yR+h+aZeJNWEBZXCjFGlCP/Dhyf28d2&#10;4/a12VZYv701MeE4mZnfZObL3rXiTF1sPGt4GCoQxJU3DdcaDvvV/QxETMgGW8+k4YciLBc3gzmW&#10;xl94S+ddqkWGcCxRg00plFLGypLDOPSBOHsn3zlMWXa1NB1eMty1cqTUVDpsOC9YDPRqqfrafTsN&#10;77N+XHy0pzCejNQxPH2qzcq+aX132788g0jUp2v4v702GorHSQF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EscMYAAADdAAAADwAAAAAAAAAAAAAAAACYAgAAZHJz&#10;L2Rvd25yZXYueG1sUEsFBgAAAAAEAAQA9QAAAIsDAAAAAA==&#10;" filled="f" strokecolor="black [3213]" strokeweight=".25pt"/>
                      <v:rect id="Rectangle 294" o:spid="_x0000_s128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64AsIA&#10;AADdAAAADwAAAGRycy9kb3ducmV2LnhtbERPTU8CMRC9m/AfmiHhJi0ggiuFECLCEdGDx3E7bDds&#10;p822wPrv6cHE48v7Xqw614grtbH2rGE0VCCIS29qrjR8fW4f5yBiQjbYeCYNvxRhtew9LLAw/sYf&#10;dD2mSuQQjgVqsCmFQspYWnIYhz4QZ+7kW4cpw7aSpsVbDneNHCv1LB3WnBssBtpYKs/Hi9PwPu8m&#10;s11zCpPpWH2Hlx912No3rQf9bv0KIlGX/sV/7r3RMHua5r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brgCwgAAAN0AAAAPAAAAAAAAAAAAAAAAAJgCAABkcnMvZG93&#10;bnJldi54bWxQSwUGAAAAAAQABAD1AAAAhwMAAAAA&#10;" filled="f" strokecolor="black [3213]" strokeweight=".25pt"/>
                    </v:group>
                  </v:group>
                  <v:group id="Group 295" o:spid="_x0000_s128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i52McAAADdAAAADwAAAGRycy9kb3ducmV2LnhtbESPQWvCQBSE7wX/w/KE&#10;3uomWq1GVxHR0oMIVaH09sg+k2D2bchuk/jvXUHocZiZb5jFqjOlaKh2hWUF8SACQZxaXXCm4Hza&#10;vU1BOI+ssbRMCm7kYLXsvSww0bblb2qOPhMBwi5BBbn3VSKlS3My6Aa2Ig7exdYGfZB1JnWNbYCb&#10;Ug6jaCINFhwWcqxok1N6Pf4ZBZ8ttutRvG3218vm9nsaH372MSn12u/WcxCeOv8ffra/tIKP9/EM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Ei52McAAADd&#10;AAAADwAAAAAAAAAAAAAAAACqAgAAZHJzL2Rvd25yZXYueG1sUEsFBgAAAAAEAAQA+gAAAJ4DAAAA&#10;AA==&#10;">
                    <v:group id="Group 296" o:spid="_x0000_s128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7a+MQAAADdAAAADwAAAGRycy9kb3ducmV2LnhtbERPy2rCQBTdF/oPwxXc&#10;1Un6SEt0FAlVXIjQWCjdXTLXJJi5EzJjHn/fWQhdHs57tRlNI3rqXG1ZQbyIQBAXVtdcKvg+754+&#10;QDiPrLGxTAomcrBZPz6sMNV24C/qc1+KEMIuRQWV920qpSsqMugWtiUO3MV2Bn2AXSl1h0MIN418&#10;jqJEGqw5NFTYUlZRcc1vRsF+wGH7En/2x+slm37Pb6efY0xKzWfjdgnC0+j/xXf3QSt4f03C/v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x7a+MQAAADdAAAA&#10;DwAAAAAAAAAAAAAAAACqAgAAZHJzL2Rvd25yZXYueG1sUEsFBgAAAAAEAAQA+gAAAJsDAAAAAA==&#10;">
                      <v:rect id="Rectangle 297" o:spid="_x0000_s12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jbIsYA&#10;AADdAAAADwAAAGRycy9kb3ducmV2LnhtbESPT08CMRTE7yZ+h+aZcJMWUP4sFGIIqEcFDhwf28d2&#10;4/a12RZYv701MfE4mZnfZBarzjXiSm2sPWsY9BUI4tKbmisNh/32cQoiJmSDjWfS8E0RVsv7uwUW&#10;xt/4k667VIkM4VigBptSKKSMpSWHse8DcfbOvnWYsmwraVq8Zbhr5FCpsXRYc16wGGhtqfzaXZyG&#10;12k3mrw15zB6HqpjmJ3Ux9ZutO49dC9zEIm69B/+a78bDZOn8QB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jjbIsYAAADdAAAADwAAAAAAAAAAAAAAAACYAgAAZHJz&#10;L2Rvd25yZXYueG1sUEsFBgAAAAAEAAQA9QAAAIsDAAAAAA==&#10;" filled="f" strokecolor="black [3213]" strokeweight=".25pt"/>
                      <v:rect id="Rectangle 298" o:spid="_x0000_s12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pFVc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qajS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6kVVxQAAAN0AAAAPAAAAAAAAAAAAAAAAAJgCAABkcnMv&#10;ZG93bnJldi54bWxQSwUGAAAAAAQABAD1AAAAigMAAAAA&#10;" filled="f" strokecolor="black [3213]" strokeweight=".25pt"/>
                      <v:rect id="Rectangle 299" o:spid="_x0000_s12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bgzs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AdTQq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abgzsYAAADdAAAADwAAAAAAAAAAAAAAAACYAgAAZHJz&#10;L2Rvd25yZXYueG1sUEsFBgAAAAAEAAQA9QAAAIsDAAAAAA==&#10;" filled="f" strokecolor="black [3213]" strokeweight=".25pt"/>
                      <v:rect id="Rectangle 300" o:spid="_x0000_s12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94usUA&#10;AADdAAAADwAAAGRycy9kb3ducmV2LnhtbESPT08CMRTE7yR+h+aZeINW/rNSiDGgHBU9cHxuH9uN&#10;29dmW2H59taEhONkZn6TWa4714gTtbH2rOFxoEAQl97UXGn4+tz25yBiQjbYeCYNF4qwXt31llgY&#10;f+YPOu1TJTKEY4EabEqhkDKWlhzGgQ/E2Tv61mHKsq2kafGc4a6RQ6Wm0mHNecFioBdL5c/+12l4&#10;nXej2VtzDKPJUB3C4lu9b+1G64f77vkJRKIu3cLX9s5omI2nY/h/k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T3i6xQAAAN0AAAAPAAAAAAAAAAAAAAAAAJgCAABkcnMv&#10;ZG93bnJldi54bWxQSwUGAAAAAAQABAD1AAAAigMAAAAA&#10;" filled="f" strokecolor="black [3213]" strokeweight=".25pt"/>
                      <v:rect id="Rectangle 301" o:spid="_x0000_s12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PdIc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oqnyRg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QPdIcYAAADdAAAADwAAAAAAAAAAAAAAAACYAgAAZHJz&#10;L2Rvd25yZXYueG1sUEsFBgAAAAAEAAQA9QAAAIsDAAAAAA==&#10;" filled="f" strokecolor="black [3213]" strokeweight=".25pt"/>
                      <v:rect id="Rectangle 302" o:spid="_x0000_s12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FDVsUA&#10;AADdAAAADwAAAGRycy9kb3ducmV2LnhtbESPQU8CMRSE7yT+h+aZeINWwAVXCjFGkCOiB4/P7WO7&#10;cfvabCss/56amHCczMw3mcWqd604UhcbzxruRwoEceVNw7WGz4/1cA4iJmSDrWfScKYIq+XNYIGl&#10;8Sd+p+M+1SJDOJaowaYUSiljZclhHPlAnL2D7xymLLtamg5PGe5aOVaqkA4bzgsWA71Yqn72v07D&#10;Zt5PZm/tIUwexuorPH6r3dq+an132z8/gUjUp2v4v701GmbTo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0UNWxQAAAN0AAAAPAAAAAAAAAAAAAAAAAJgCAABkcnMv&#10;ZG93bnJldi54bWxQSwUGAAAAAAQABAD1AAAAigMAAAAA&#10;" filled="f" strokecolor="black [3213]" strokeweight=".25pt"/>
                    </v:group>
                    <v:group id="Group 303" o:spid="_x0000_s129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PdCjMcAAADdAAAADwAAAGRycy9kb3ducmV2LnhtbESPT2vCQBTE74LfYXmC&#10;N93EtirRVUTa0oMI/gHx9sg+k2D2bciuSfz23ULB4zAzv2GW686UoqHaFZYVxOMIBHFqdcGZgvPp&#10;azQH4TyyxtIyKXiSg/Wq31tiom3LB2qOPhMBwi5BBbn3VSKlS3My6Ma2Ig7ezdYGfZB1JnWNbYCb&#10;Uk6iaCoNFhwWcqxom1N6Pz6Mgu8W281b/Nns7rft83r62F92MSk1HHSbBQhPnX+F/9s/WsHsfTqD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PdCjMcAAADd&#10;AAAADwAAAAAAAAAAAAAAAACqAgAAZHJzL2Rvd25yZXYueG1sUEsFBgAAAAAEAAQA+gAAAJ4DAAAA&#10;AA==&#10;">
                      <v:rect id="Rectangle 304" o:spid="_x0000_s129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Jyv8IA&#10;AADdAAAADwAAAGRycy9kb3ducmV2LnhtbERPy04CMRTdm/gPzTVhJ62APEYKMQTQpYALl5fpZTpx&#10;ettMCwx/TxcmLk/Oe77sXCMu1Mbas4aXvgJBXHpTc6Xh+7B5noKICdlg45k03CjCcvH4MMfC+Cvv&#10;6LJPlcghHAvUYFMKhZSxtOQw9n0gztzJtw5Thm0lTYvXHO4aOVBqLB3WnBssBlpZKn/3Z6dhO+2G&#10;k4/mFIavA/UTZkf1tbFrrXtP3fsbiERd+hf/uT+NhslonOfmN/kJ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AnK/wgAAAN0AAAAPAAAAAAAAAAAAAAAAAJgCAABkcnMvZG93&#10;bnJldi54bWxQSwUGAAAAAAQABAD1AAAAhwMAAAAA&#10;" filled="f" strokecolor="black [3213]" strokeweight=".25pt"/>
                      <v:rect id="Rectangle 305" o:spid="_x0000_s129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7XJM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bOH6Q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7XJMYAAADdAAAADwAAAAAAAAAAAAAAAACYAgAAZHJz&#10;L2Rvd25yZXYueG1sUEsFBgAAAAAEAAQA9QAAAIsDAAAAAA==&#10;" filled="f" strokecolor="black [3213]" strokeweight=".25pt"/>
                      <v:rect id="Rectangle 306" o:spid="_x0000_s129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3oZMMA&#10;AADdAAAADwAAAGRycy9kb3ducmV2LnhtbERPyU7DMBC9I/EP1iBxozZdSAl1K4TocoTQQ49DPI0j&#10;4rEVmzb9+/qAxPHp7YvV4Dpxoj62njU8jhQI4tqblhsN+6/1wxxETMgGO8+k4UIRVsvbmwWWxp/5&#10;k05VakQO4ViiBptSKKWMtSWHceQDceaOvneYMuwbaXo853DXybFST9Jhy7nBYqA3S/VP9es0bObD&#10;pNh2xzCZjdUhPH+rj7V91/r+bnh9AZFoSP/iP/fOaCimRd6f3+Qn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3oZMMAAADdAAAADwAAAAAAAAAAAAAAAACYAgAAZHJzL2Rv&#10;d25yZXYueG1sUEsFBgAAAAAEAAQA9QAAAIgDAAAAAA==&#10;" filled="f" strokecolor="black [3213]" strokeweight=".25pt"/>
                      <v:rect id="Rectangle 307" o:spid="_x0000_s130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FN/8YA&#10;AADdAAAADwAAAGRycy9kb3ducmV2LnhtbESPT08CMRTE7yZ+h+aZcJMWUBZXCjFGlCP/Dhyf28d2&#10;4/a12RZYv701MfE4mZnfZObL3rXiQl1sPGsYDRUI4sqbhmsNh/3qfgYiJmSDrWfS8E0RlovbmzmW&#10;xl95S5ddqkWGcCxRg00plFLGypLDOPSBOHsn3zlMWXa1NB1eM9y1cqzUVDpsOC9YDPRqqfranZ2G&#10;91k/KT7aU5g8jtUxPH2qzcq+aT2461+eQSTq03/4r702GoqHYgS/b/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+FN/8YAAADdAAAADwAAAAAAAAAAAAAAAACYAgAAZHJz&#10;L2Rvd25yZXYueG1sUEsFBgAAAAAEAAQA9QAAAIsDAAAAAA==&#10;" filled="f" strokecolor="black [3213]" strokeweight=".25pt"/>
                      <v:rect id="Rectangle 308" o:spid="_x0000_s130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PTiMYA&#10;AADdAAAADwAAAGRycy9kb3ducmV2LnhtbESPQU8CMRSE7yb+h+aRcJOWRV1cKYQQEY+KHjw+t4/t&#10;xu1rsy2w/ntqYuJxMjPfZBarwXXiRH1sPWuYThQI4tqblhsNH+/bmzmImJANdp5Jww9FWC2vrxZY&#10;GX/mNzrtUyMyhGOFGmxKoZIy1pYcxokPxNk7+N5hyrJvpOnxnOGuk4VS99Jhy3nBYqCNpfp7f3Qa&#10;nufDrNx1hzC7K9RnePhSr1v7pPV4NKwfQSQa0n/4r/1iNJS3ZQG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PTiMYAAADdAAAADwAAAAAAAAAAAAAAAACYAgAAZHJz&#10;L2Rvd25yZXYueG1sUEsFBgAAAAAEAAQA9QAAAIsDAAAAAA==&#10;" filled="f" strokecolor="black [3213]" strokeweight=".25pt"/>
                      <v:rect id="Rectangle 309" o:spid="_x0000_s130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92E8YA&#10;AADdAAAADwAAAGRycy9kb3ducmV2LnhtbESPQU8CMRSE7yb+h+aReJMWVl1cKYQQAY+KHjw+t4/t&#10;xu1rs62w/HtqYuJxMjPfZObLwXXiSH1sPWuYjBUI4tqblhsNH++b2xmImJANdp5Jw5kiLBfXV3Os&#10;jD/xGx33qREZwrFCDTalUEkZa0sO49gH4uwdfO8wZdk30vR4ynDXyalSD9Jhy3nBYqC1pfp7/+M0&#10;bGdDUe66Qyjup+ozPH6p14191vpmNKyeQCQa0n/4r/1iNJR3Z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H92E8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310" o:spid="_x0000_s1303" style="position:absolute;left:9792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xKJscAAADdAAAADwAAAGRycy9kb3ducmV2LnhtbESPQWvCQBSE7wX/w/IK&#10;vTWbqFVJs4qILT2IoBaKt0f2mYRk34bsNon/vlso9DjMzDdMthlNI3rqXGVZQRLFIIhzqysuFHxe&#10;3p5XIJxH1thYJgV3crBZTx4yTLUd+ET92RciQNilqKD0vk2ldHlJBl1kW+Lg3Wxn0AfZFVJ3OAS4&#10;aeQ0jhfSYMVhocSWdiXl9fnbKHgfcNjOkn1/qG+7+/Xycvw6JKTU0+O4fQXhafT/4b/2h1awnC/n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fxKJscAAADd&#10;AAAADwAAAAAAAAAAAAAAAACqAgAAZHJzL2Rvd25yZXYueG1sUEsFBgAAAAAEAAQA+gAAAJ4DAAAA&#10;AA==&#10;">
                  <v:rect id="Rectangle 311" o:spid="_x0000_s130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pL/MYA&#10;AADdAAAADwAAAGRycy9kb3ducmV2LnhtbESPT08CMRTE7yR+h+aZeJNWEBZXCjFGlCP/Dhyf28d2&#10;4/a12VZYv701MeE4mZnfZObL3rXiTF1sPGt4GCoQxJU3DdcaDvvV/QxETMgGW8+k4YciLBc3gzmW&#10;xl94S+ddqkWGcCxRg00plFLGypLDOPSBOHsn3zlMWXa1NB1eMty1cqTUVDpsOC9YDPRqqfrafTsN&#10;77N+XHy0pzCejNQxPH2qzcq+aX132788g0jUp2v4v702GorHYgJ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NpL/MYAAADdAAAADwAAAAAAAAAAAAAAAACYAgAAZHJz&#10;L2Rvd25yZXYueG1sUEsFBgAAAAAEAAQA9QAAAIsDAAAAAA==&#10;" filled="f" strokecolor="black [3213]" strokeweight=".25pt"/>
                  <v:rect id="Rectangle 312" o:spid="_x0000_s130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jVi8YA&#10;AADdAAAADwAAAGRycy9kb3ducmV2LnhtbESPT08CMRTE7yR+h+aZeINWUBZXCjFGlCP/Dhyf28d2&#10;4/a12VZYv701MeE4mZnfZObL3rXiTF1sPGu4HykQxJU3DdcaDvvVcAYiJmSDrWfS8EMRloubwRxL&#10;4y+8pfMu1SJDOJaowaYUSiljZclhHPlAnL2T7xymLLtamg4vGe5aOVZqKh02nBcsBnq1VH3tvp2G&#10;91k/KT7aU5g8jtUxPH2qzcq+aX132788g0jUp2v4v702GoqHYgp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AjVi8YAAADdAAAADwAAAAAAAAAAAAAAAACYAgAAZHJz&#10;L2Rvd25yZXYueG1sUEsFBgAAAAAEAAQA9QAAAIsDAAAAAA==&#10;" filled="f" strokecolor="black [3213]" strokeweight=".25pt"/>
                  <v:rect id="Rectangle 313" o:spid="_x0000_s130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RwEMYA&#10;AADdAAAADwAAAGRycy9kb3ducmV2LnhtbESPT08CMRTE7yZ+h+aZeJNWUBdWCiFE/hwRPXB8bh/b&#10;jdvXZlth+fbUxMTjZGZ+k5nOe9eKE3Wx8azhcaBAEFfeNFxr+PxYPYxBxIRssPVMGi4UYT67vZli&#10;afyZ3+m0T7XIEI4larAphVLKWFlyGAc+EGfv6DuHKcuulqbDc4a7Vg6VepEOG84LFgMtLVXf+x+n&#10;YT3uR8WmPYbR81AdwuRL7Vb2Tev7u37xCiJRn/7Df+2t0VA8FQX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0RwEMYAAADdAAAADwAAAAAAAAAAAAAAAACYAgAAZHJz&#10;L2Rvd25yZXYueG1sUEsFBgAAAAAEAAQA9QAAAIsDAAAAAA==&#10;" filled="f" strokecolor="black [3213]" strokeweight=".25pt"/>
                  <v:rect id="Rectangle 314" o:spid="_x0000_s130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vkYsMA&#10;AADdAAAADwAAAGRycy9kb3ducmV2LnhtbERPyU7DMBC9I/EP1iBxozZdSAl1K4TocoTQQ49DPI0j&#10;4rEVmzb9+/qAxPHp7YvV4Dpxoj62njU8jhQI4tqblhsN+6/1wxxETMgGO8+k4UIRVsvbmwWWxp/5&#10;k05VakQO4ViiBptSKKWMtSWHceQDceaOvneYMuwbaXo853DXybFST9Jhy7nBYqA3S/VP9es0bObD&#10;pNh2xzCZjdUhPH+rj7V91/r+bnh9AZFoSP/iP/fOaCimRZ6b3+Qn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tvkYsMAAADdAAAADwAAAAAAAAAAAAAAAACYAgAAZHJzL2Rv&#10;d25yZXYueG1sUEsFBgAAAAAEAAQA9QAAAIgDAAAAAA==&#10;" filled="f" strokecolor="black [3213]" strokeweight=".25pt"/>
                  <v:rect id="Rectangle 315" o:spid="_x0000_s130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dB+cUA&#10;AADdAAAADwAAAGRycy9kb3ducmV2LnhtbESPQU8CMRSE7yT+h+aZeJNWEBdWCiFEhKOiB4/P7WO7&#10;cfvabCus/56SmHCczMw3mfmyd604UhcbzxoehgoEceVNw7WGz4/N/RRETMgGW8+k4Y8iLBc3gzmW&#10;xp/4nY77VIsM4ViiBptSKKWMlSWHcegDcfYOvnOYsuxqaTo8Zbhr5UipJ+mw4bxgMdDaUvWz/3Ua&#10;Xqf9uNi2hzCejNRXmH2rt4190frutl89g0jUp2v4v70zGorHYga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l0H5xQAAAN0AAAAPAAAAAAAAAAAAAAAAAJgCAABkcnMv&#10;ZG93bnJldi54bWxQSwUGAAAAAAQABAD1AAAAigMAAAAA&#10;" filled="f" strokecolor="black [3213]" strokeweight=".25pt"/>
                  <v:rect id="Rectangle 316" o:spid="_x0000_s130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iYQ8MA&#10;AADdAAAADwAAAGRycy9kb3ducmV2LnhtbERPyU7DMBC9I/EP1iBxozZdSAh1K4TocoTSQ49DPI0j&#10;4rEVmzb9+/qAxPHp7fPl4Dpxoj62njU8jhQI4tqblhsN+6/VQwkiJmSDnWfScKEIy8XtzRwr48/8&#10;SaddakQO4VihBptSqKSMtSWHceQDceaOvneYMuwbaXo853DXybFST9Jhy7nBYqA3S/XP7tdpWJfD&#10;pNh0xzCZjdUhPH+rj5V91/r+bnh9AZFoSP/iP/fWaCimZd6f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iYQ8MAAADdAAAADwAAAAAAAAAAAAAAAACYAgAAZHJzL2Rv&#10;d25yZXYueG1sUEsFBgAAAAAEAAQA9QAAAIgDAAAAAA==&#10;" filled="f" strokecolor="black [3213]" strokeweight=".25pt"/>
                </v:group>
                <v:group id="Group 317" o:spid="_x0000_s1310" style="position:absolute;left:9792;top:1192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F6ZmccAAADd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YzpMY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F6ZmccAAADd&#10;AAAADwAAAAAAAAAAAAAAAACqAgAAZHJzL2Rvd25yZXYueG1sUEsFBgAAAAAEAAQA+gAAAJ4DAAAA&#10;AA==&#10;">
                  <v:rect id="Rectangle 318" o:spid="_x0000_s131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ajr8YA&#10;AADdAAAADwAAAGRycy9kb3ducmV2LnhtbESPQU8CMRSE7yb+h+aRcJOWRWVdKYQQEY+KHjw+t4/t&#10;xu1rsy2w/ntqYuJxMjPfZBarwXXiRH1sPWuYThQI4tqblhsNH+/bmxJETMgGO8+k4YcirJbXVwus&#10;jD/zG532qREZwrFCDTalUEkZa0sO48QH4uwdfO8wZdk30vR4znDXyUKpe+mw5bxgMdDGUv29PzoN&#10;z+Uwm++6Q5jdFeozPHyp16190no8GtaPIBIN6T/8134xGua3ZQG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ajr8YAAADdAAAADwAAAAAAAAAAAAAAAACYAgAAZHJz&#10;L2Rvd25yZXYueG1sUEsFBgAAAAAEAAQA9QAAAIsDAAAAAA==&#10;" filled="f" strokecolor="black [3213]" strokeweight=".25pt"/>
                  <v:rect id="Rectangle 319" o:spid="_x0000_s131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oGNMYA&#10;AADdAAAADwAAAGRycy9kb3ducmV2LnhtbESPQU8CMRSE7yb+h+aReJMWVmVdKYQQAY+KHjw+t4/t&#10;xu1rs62w/HtqYuJxMjPfZObLwXXiSH1sPWuYjBUI4tqblhsNH++b2xJETMgGO8+k4UwRlovrqzlW&#10;xp/4jY771IgM4VihBptSqKSMtSWHcewDcfYOvneYsuwbaXo8Zbjr5FSpB+mw5bxgMdDaUv29/3Ea&#10;tuVQzHbdIRT3U/UZHr/U68Y+a30zGlZPIBIN6T/8134xGmZ3Z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aoGNMYAAADdAAAADwAAAAAAAAAAAAAAAACYAgAAZHJz&#10;L2Rvd25yZXYueG1sUEsFBgAAAAAEAAQA9QAAAIsDAAAAAA==&#10;" filled="f" strokecolor="black [3213]" strokeweight=".25pt"/>
                  <v:rect id="Rectangle 320" o:spid="_x0000_s131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OeQMYA&#10;AADdAAAADwAAAGRycy9kb3ducmV2LnhtbESPT08CMRTE7yZ+h+aZeJNWQFhXCjFGhCP/Dhyf28d2&#10;4/a12VZYvz01MfE4mZnfZGaL3rXiTF1sPGt4HCgQxJU3DdcaDvvlQwEiJmSDrWfS8EMRFvPbmxmW&#10;xl94S+ddqkWGcCxRg00plFLGypLDOPCBOHsn3zlMWXa1NB1eMty1cqjURDpsOC9YDPRmqfrafTsN&#10;H0U/mq7aUxg9DdUxPH+qzdK+a31/17++gEjUp//wX3ttNEzHxRh+3+Qn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OeQMYAAADdAAAADwAAAAAAAAAAAAAAAACYAgAAZHJz&#10;L2Rvd25yZXYueG1sUEsFBgAAAAAEAAQA9QAAAIsDAAAAAA==&#10;" filled="f" strokecolor="black [3213]" strokeweight=".25pt"/>
                  <v:rect id="Rectangle 321" o:spid="_x0000_s131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8728YA&#10;AADdAAAADwAAAGRycy9kb3ducmV2LnhtbESPT08CMRTE7yR+h+aZeJNWEFhXCjFGlCP/Dhyf28d2&#10;4/a12VZYv701MeE4mZnfZObL3rXiTF1sPGt4GCoQxJU3DdcaDvvVfQEiJmSDrWfS8EMRloubwRxL&#10;4y+8pfMu1SJDOJaowaYUSiljZclhHPpAnL2T7xymLLtamg4vGe5aOVJqKh02nBcsBnq1VH3tvp2G&#10;96Ifzz7aUxhPRuoYnj7VZmXftL677V+eQSTq0zX8314bDbPHYgJ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Q8728YAAADdAAAADwAAAAAAAAAAAAAAAACYAgAAZHJz&#10;L2Rvd25yZXYueG1sUEsFBgAAAAAEAAQA9QAAAIsDAAAAAA==&#10;" filled="f" strokecolor="black [3213]" strokeweight=".25pt"/>
                  <v:rect id="Rectangle 322" o:spid="_x0000_s131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2lrMYA&#10;AADdAAAADwAAAGRycy9kb3ducmV2LnhtbESPT08CMRTE7yR+h+aZeINWUFhXCjFGlCP/Dhyf28d2&#10;4/a12VZYv701MeE4mZnfZObL3rXiTF1sPGu4HykQxJU3DdcaDvvVsAARE7LB1jNp+KEIy8XNYI6l&#10;8Rfe0nmXapEhHEvUYFMKpZSxsuQwjnwgzt7Jdw5Tll0tTYeXDHetHCs1lQ4bzgsWA71aqr52307D&#10;e9FPZh/tKUwex+oYnj7VZmXftL677V+eQSTq0zX8314bDbOHYgp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2lrMYAAADdAAAADwAAAAAAAAAAAAAAAACYAgAAZHJz&#10;L2Rvd25yZXYueG1sUEsFBgAAAAAEAAQA9QAAAIsDAAAAAA==&#10;" filled="f" strokecolor="black [3213]" strokeweight=".25pt"/>
                  <v:rect id="Rectangle 323" o:spid="_x0000_s131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EAN8YA&#10;AADdAAAADwAAAGRycy9kb3ducmV2LnhtbESPQU8CMRSE7yb+h+aRcJMWUHdZKcQYUY8KHDg+t4/t&#10;xu1rsy2w/ntrYuJxMjPfZJbrwXXiTH1sPWuYThQI4tqblhsN+93mpgQRE7LBzjNp+KYI69X11RIr&#10;4y/8QedtakSGcKxQg00pVFLG2pLDOPGBOHtH3ztMWfaNND1eMtx1cqbUvXTYcl6wGOjJUv21PTkN&#10;L+UwL167Y5jfzdQhLD7V+8Y+az0eDY8PIBIN6T/8134zGorbso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EAN8YAAADdAAAADwAAAAAAAAAAAAAAAACYAgAAZHJz&#10;L2Rvd25yZXYueG1sUEsFBgAAAAAEAAQA9QAAAIsDAAAAAA==&#10;" filled="f" strokecolor="black [3213]" strokeweight=".25pt"/>
                </v:group>
                <v:group id="Group 324" o:spid="_x0000_s1317" style="position:absolute;left:9792;top:1206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VZDAEwwAAAN0AAAAP&#10;AAAAAAAAAAAAAAAAAKoCAABkcnMvZG93bnJldi54bWxQSwUGAAAAAAQABAD6AAAAmgMAAAAA&#10;">
                  <v:rect id="Rectangle 325" o:spid="_x0000_s131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Ix3s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dPHYga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QjHexQAAAN0AAAAPAAAAAAAAAAAAAAAAAJgCAABkcnMv&#10;ZG93bnJldi54bWxQSwUGAAAAAAQABAD1AAAAigMAAAAA&#10;" filled="f" strokecolor="black [3213]" strokeweight=".25pt"/>
                  <v:rect id="Rectangle 326" o:spid="_x0000_s131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EOnsIA&#10;AADdAAAADwAAAGRycy9kb3ducmV2LnhtbERPTU8CMRC9m/AfmiHhJq2AAiuFEALoUdGDx3E7bDds&#10;p822wPLv6cHE48v7Xqw614gLtbH2rOFpqEAQl97UXGn4/to9zkDEhGyw8UwabhRhtew9LLAw/sqf&#10;dDmkSuQQjgVqsCmFQspYWnIYhz4QZ+7oW4cpw7aSpsVrDneNHCn1Ih3WnBssBtpYKk+Hs9Own3Xj&#10;6VtzDOPnkfoJ81/1sbNbrQf9bv0KIlGX/sV/7nejYTqZ5/3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oQ6ewgAAAN0AAAAPAAAAAAAAAAAAAAAAAJgCAABkcnMvZG93&#10;bnJldi54bWxQSwUGAAAAAAQABAD1AAAAhwMAAAAA&#10;" filled="f" strokecolor="black [3213]" strokeweight=".25pt"/>
                  <v:rect id="Rectangle 327" o:spid="_x0000_s132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2rBcUA&#10;AADdAAAADwAAAGRycy9kb3ducmV2LnhtbESPQU8CMRSE7yb+h+aReJMWUIGFQggR8ajAgeNj+9hu&#10;3L422wrrv6cmJh4nM/NNZr7sXCMu1Mbas4ZBX4EgLr2pudJw2G8eJyBiQjbYeCYNPxRhubi/m2Nh&#10;/JU/6bJLlcgQjgVqsCmFQspYWnIY+z4QZ+/sW4cpy7aSpsVrhrtGDpV6kQ5rzgsWA60tlV+7b6fh&#10;bdKNxtvmHEbPQ3UM05P62NhXrR963WoGIlGX/sN/7XejYfw0HcD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7asFxQAAAN0AAAAPAAAAAAAAAAAAAAAAAJgCAABkcnMv&#10;ZG93bnJldi54bWxQSwUGAAAAAAQABAD1AAAAigMAAAAA&#10;" filled="f" strokecolor="black [3213]" strokeweight=".25pt"/>
                  <v:rect id="Rectangle 328" o:spid="_x0000_s132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81cs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dPxvID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PzVyxQAAAN0AAAAPAAAAAAAAAAAAAAAAAJgCAABkcnMv&#10;ZG93bnJldi54bWxQSwUGAAAAAAQABAD1AAAAigMAAAAA&#10;" filled="f" strokecolor="black [3213]" strokeweight=".25pt"/>
                  <v:rect id="Rectangle 329" o:spid="_x0000_s132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OQ6c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bPJooD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c5DpxQAAAN0AAAAPAAAAAAAAAAAAAAAAAJgCAABkcnMv&#10;ZG93bnJldi54bWxQSwUGAAAAAAQABAD1AAAAigMAAAAA&#10;" filled="f" strokecolor="black [3213]" strokeweight=".25pt"/>
                  <v:rect id="Rectangle 330" o:spid="_x0000_s132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oIncYA&#10;AADdAAAADwAAAGRycy9kb3ducmV2LnhtbESPT08CMRTE7yZ+h+aZcJNW/gisFGKIIEdEDxwf28d2&#10;4/a12VZYvr0lMfE4mZnfZObLzjXiTG2sPWt46isQxKU3NVcavj7Xj1MQMSEbbDyThitFWC7u7+ZY&#10;GH/hDzrvUyUyhGOBGmxKoZAylpYcxr4PxNk7+dZhyrKtpGnxkuGukQOlnqXDmvOCxUArS+X3/sdp&#10;2Ey74eS9OYXheKAOYXZUu7V907r30L2+gEjUpf/wX3trNExGsxHc3uQn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5oIncYAAADdAAAADwAAAAAAAAAAAAAAAACYAgAAZHJz&#10;L2Rvd25yZXYueG1sUEsFBgAAAAAEAAQA9QAAAIsDAAAAAA==&#10;" filled="f" strokecolor="black [3213]" strokeweight=".25pt"/>
                </v:group>
                <v:group id="Group 331" o:spid="_x0000_s1324" style="position:absolute;left:9792;top:1220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wJR8cAAADdAAAADwAAAGRycy9kb3ducmV2LnhtbESPQWvCQBSE7wX/w/KE&#10;3uomWq1GVxHR0oMIVaH09sg+k2D2bchuk/jvXUHocZiZb5jFqjOlaKh2hWUF8SACQZxaXXCm4Hza&#10;vU1BOI+ssbRMCm7kYLXsvSww0bblb2qOPhMBwi5BBbn3VSKlS3My6Aa2Ig7exdYGfZB1JnWNbYCb&#10;Ug6jaCINFhwWcqxok1N6Pf4ZBZ8ttutRvG3218vm9nsaH372MSn12u/WcxCeOv8ffra/tIKP99kY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rwJR8cAAADd&#10;AAAADwAAAAAAAAAAAAAAAACqAgAAZHJzL2Rvd25yZXYueG1sUEsFBgAAAAAEAAQA+gAAAJ4DAAAA&#10;AA==&#10;">
                  <v:rect id="Rectangle 332" o:spid="_x0000_s132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Qzcc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bOHxR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QzccYAAADdAAAADwAAAAAAAAAAAAAAAACYAgAAZHJz&#10;L2Rvd25yZXYueG1sUEsFBgAAAAAEAAQA9QAAAIsDAAAAAA==&#10;" filled="f" strokecolor="black [3213]" strokeweight=".25pt"/>
                  <v:rect id="Rectangle 333" o:spid="_x0000_s132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iW6sUA&#10;AADdAAAADwAAAGRycy9kb3ducmV2LnhtbESPQU8CMRSE7yT+h+aZeJNWEBdWCiFEhKOiB4/P7WO7&#10;cfvabCus/56SmHCczMw3mfmyd604UhcbzxoehgoEceVNw7WGz4/N/RRETMgGW8+k4Y8iLBc3gzmW&#10;xp/4nY77VIsM4ViiBptSKKWMlSWHcegDcfYOvnOYsuxqaTo8Zbhr5UipJ+mw4bxgMdDaUvWz/3Ua&#10;Xqf9uNi2hzCejNRXmH2rt4190frutl89g0jUp2v4v70zGorHW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SJbqxQAAAN0AAAAPAAAAAAAAAAAAAAAAAJgCAABkcnMv&#10;ZG93bnJldi54bWxQSwUGAAAAAAQABAD1AAAAigMAAAAA&#10;" filled="f" strokecolor="black [3213]" strokeweight=".25pt"/>
                  <v:rect id="Rectangle 334" o:spid="_x0000_s132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cCmMIA&#10;AADdAAAADwAAAGRycy9kb3ducmV2LnhtbERPTU8CMRC9m/AfmiHhJq2AAiuFEALoUdGDx3E7bDds&#10;p822wPLv6cHE48v7Xqw614gLtbH2rOFpqEAQl97UXGn4/to9zkDEhGyw8UwabhRhtew9LLAw/sqf&#10;dDmkSuQQjgVqsCmFQspYWnIYhz4QZ+7oW4cpw7aSpsVrDneNHCn1Ih3WnBssBtpYKk+Hs9Own3Xj&#10;6VtzDOPnkfoJ81/1sbNbrQf9bv0KIlGX/sV/7nejYTqZ57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1wKYwgAAAN0AAAAPAAAAAAAAAAAAAAAAAJgCAABkcnMvZG93&#10;bnJldi54bWxQSwUGAAAAAAQABAD1AAAAhwMAAAAA&#10;" filled="f" strokecolor="black [3213]" strokeweight=".25pt"/>
                  <v:rect id="Rectangle 335" o:spid="_x0000_s132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unA8UA&#10;AADdAAAADwAAAGRycy9kb3ducmV2LnhtbESPQU8CMRSE7yT+h+aZeJNWEGFXCiFEhKOiB4/P7WO7&#10;cfvabCus/56SmHCczMw3mfmyd604UhcbzxoehgoEceVNw7WGz4/N/QxETMgGW8+k4Y8iLBc3gzmW&#10;xp/4nY77VIsM4ViiBptSKKWMlSWHcegDcfYOvnOYsuxqaTo8Zbhr5UipJ+mw4bxgMdDaUvWz/3Ua&#10;Xmf9eLptD2E8GamvUHyrt4190frutl89g0jUp2v4v70zGqaPR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m6cDxQAAAN0AAAAPAAAAAAAAAAAAAAAAAJgCAABkcnMv&#10;ZG93bnJldi54bWxQSwUGAAAAAAQABAD1AAAAigMAAAAA&#10;" filled="f" strokecolor="black [3213]" strokeweight=".25pt"/>
                  <v:rect id="Rectangle 336" o:spid="_x0000_s132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qUhMIA&#10;AADdAAAADwAAAGRycy9kb3ducmV2LnhtbERPuW4CMRDtkfgHayKlAzsgrg0GoSgkKbkKymE9rFdZ&#10;j621A5u/j4tIlE/vXq4714gbtbH2rOFlqEAQl97UXGk4HbeDOYiYkA02nknDL0VYr/q9JRbG33lP&#10;t0OqRA7hWKAGm1IopIylJYdx6ANx5q6+dZgybCtpWrzncNfIkVJT6bDm3GAx0Jul8vvw4zR8zLvx&#10;7LO5hvFkpM5hcVG7rX3X+vmp27yCSNSlh/jf/WU0zCYq789v8hO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SpSEwgAAAN0AAAAPAAAAAAAAAAAAAAAAAJgCAABkcnMvZG93&#10;bnJldi54bWxQSwUGAAAAAAQABAD1AAAAhwMAAAAA&#10;" filled="f" strokecolor="black [3213]" strokeweight=".25pt"/>
                  <v:rect id="Rectangle 337" o:spid="_x0000_s133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xH8UA&#10;AADdAAAADwAAAGRycy9kb3ducmV2LnhtbESPT2sCMRTE70K/Q3gFbzVR8d/WKKVo69HaHnp8bp6b&#10;pZuXsEl1/famUPA4zMxvmOW6c404UxtrzxqGAwWCuPSm5krD1+f2aQ4iJmSDjWfScKUI69VDb4mF&#10;8Rf+oPMhVSJDOBaowaYUCiljaclhHPhAnL2Tbx2mLNtKmhYvGe4aOVJqKh3WnBcsBnq1VP4cfp2G&#10;t3k3nr03pzCejNR3WBzVfms3Wvcfu5dnEIm6dA//t3dGw2yihvD3Jj8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BjEfxQAAAN0AAAAPAAAAAAAAAAAAAAAAAJgCAABkcnMv&#10;ZG93bnJldi54bWxQSwUGAAAAAAQABAD1AAAAigMAAAAA&#10;" filled="f" strokecolor="black [3213]" strokeweight=".25pt"/>
                </v:group>
                <v:group id="Group 338" o:spid="_x0000_s1331" style="position:absolute;left:9792;top:1235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4LKc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4SeM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74LKccAAADd&#10;AAAADwAAAAAAAAAAAAAAAACqAgAAZHJzL2Rvd25yZXYueG1sUEsFBgAAAAAEAAQA+gAAAJ4DAAAA&#10;AA==&#10;">
                  <v:rect id="Rectangle 339" o:spid="_x0000_s133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gK88UA&#10;AADdAAAADwAAAGRycy9kb3ducmV2LnhtbESPT08CMRTE7yZ+h+aZeJNWNvxbKcQYQY6AHjg+t4/t&#10;xu1rsy2wfHtqYuJxMjO/ycyXvWvFmbrYeNbwPFAgiCtvGq41fH2unqYgYkI22HomDVeKsFzc382x&#10;NP7COzrvUy0yhGOJGmxKoZQyVpYcxoEPxNk7+s5hyrKrpenwkuGulUOlxtJhw3nBYqA3S9XP/uQ0&#10;rKd9Mfloj6EYDdUhzL7VdmXftX586F9fQCTq03/4r70xGiYjVcD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mArzxQAAAN0AAAAPAAAAAAAAAAAAAAAAAJgCAABkcnMv&#10;ZG93bnJldi54bWxQSwUGAAAAAAQABAD1AAAAigMAAAAA&#10;" filled="f" strokecolor="black [3213]" strokeweight=".25pt"/>
                  <v:rect id="Rectangle 340" o:spid="_x0000_s133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GSh8YA&#10;AADdAAAADwAAAGRycy9kb3ducmV2LnhtbESPT08CMRTE7yZ+h+aZcINWEMGVQgyRP0dFDhyf28d2&#10;4/a12VZYvz0lIfE4mZnfZGaLzjXiRG2sPWt4HCgQxKU3NVca9l+r/hRETMgGG8+k4Y8iLOb3dzMs&#10;jD/zJ512qRIZwrFADTalUEgZS0sO48AH4uwdfeswZdlW0rR4znDXyKFSz9JhzXnBYqClpfJn9+s0&#10;rKfdaLJpjmE0HqpDePlWHyv7rnXvoXt7BZGoS//hW3trNEzG6gm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GSh8YAAADdAAAADwAAAAAAAAAAAAAAAACYAgAAZHJz&#10;L2Rvd25yZXYueG1sUEsFBgAAAAAEAAQA9QAAAIsDAAAAAA==&#10;" filled="f" strokecolor="black [3213]" strokeweight=".25pt"/>
                  <v:rect id="Rectangle 341" o:spid="_x0000_s133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03HMUA&#10;AADdAAAADwAAAGRycy9kb3ducmV2LnhtbESPQU8CMRSE7yT+h+aZeINWyLqwUogxIh4VPXB8bh/b&#10;jdvXZlth/feWhITjZGa+ySzXg+vEkfrYetZwP1EgiGtvWm40fH1uxnMQMSEb7DyThj+KsF7djJZY&#10;GX/iDzruUiMyhGOFGmxKoZIy1pYcxokPxNk7+N5hyrJvpOnxlOGuk1OlHqTDlvOCxUDPluqf3a/T&#10;8DofZuW2O4RZMVX7sPhW7xv7ovXd7fD0CCLRkK7hS/vNaCgLVcD5TX4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TccxQAAAN0AAAAPAAAAAAAAAAAAAAAAAJgCAABkcnMv&#10;ZG93bnJldi54bWxQSwUGAAAAAAQABAD1AAAAigMAAAAA&#10;" filled="f" strokecolor="black [3213]" strokeweight=".25pt"/>
                  <v:rect id="Rectangle 342" o:spid="_x0000_s133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+pa8UA&#10;AADdAAAADwAAAGRycy9kb3ducmV2LnhtbESPzWsCMRTE70L/h/AKvdWkil9bo5RSq0c/eujxuXlu&#10;lm5ewibV7X9vhILHYWZ+w8yXnWvEmdpYe9bw0lcgiEtvaq40fB1Wz1MQMSEbbDyThj+KsFw89OZY&#10;GH/hHZ33qRIZwrFADTalUEgZS0sOY98H4uydfOswZdlW0rR4yXDXyIFSY+mw5rxgMdC7pfJn/+s0&#10;fE674WTdnMJwNFDfYXZU25X90PrpsXt7BZGoS/fwf3tjNExGagy3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76lrxQAAAN0AAAAPAAAAAAAAAAAAAAAAAJgCAABkcnMv&#10;ZG93bnJldi54bWxQSwUGAAAAAAQABAD1AAAAigMAAAAA&#10;" filled="f" strokecolor="black [3213]" strokeweight=".25pt"/>
                  <v:rect id="Rectangle 343" o:spid="_x0000_s133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MM8MUA&#10;AADdAAAADwAAAGRycy9kb3ducmV2LnhtbESPQU8CMRSE7yb+h+aZeIMWCC6sFGKMoEcFDhyf28d2&#10;w/a12RZY/701IfE4mZlvMotV71pxoS42njWMhgoEceVNw7WG/W49mIGICdlg65k0/FCE1fL+boGl&#10;8Vf+oss21SJDOJaowaYUSiljZclhHPpAnL2j7xymLLtamg6vGe5aOVbqSTpsOC9YDPRqqTptz07D&#10;ZtZPivf2GCbTsTqE+bf6XNs3rR8f+pdnEIn69B++tT+MhmKqCv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owzwxQAAAN0AAAAPAAAAAAAAAAAAAAAAAJgCAABkcnMv&#10;ZG93bnJldi54bWxQSwUGAAAAAAQABAD1AAAAigMAAAAA&#10;" filled="f" strokecolor="black [3213]" strokeweight=".25pt"/>
                  <v:rect id="Rectangle 344" o:spid="_x0000_s133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YgsIA&#10;AADdAAAADwAAAGRycy9kb3ducmV2LnhtbERPuW4CMRDtkfgHayKlAzsgrg0GoSgkKbkKymE9rFdZ&#10;j621A5u/j4tIlE/vXq4714gbtbH2rOFlqEAQl97UXGk4HbeDOYiYkA02nknDL0VYr/q9JRbG33lP&#10;t0OqRA7hWKAGm1IopIylJYdx6ANx5q6+dZgybCtpWrzncNfIkVJT6bDm3GAx0Jul8vvw4zR8zLvx&#10;7LO5hvFkpM5hcVG7rX3X+vmp27yCSNSlh/jf/WU0zCYqz81v8hO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PJiCwgAAAN0AAAAPAAAAAAAAAAAAAAAAAJgCAABkcnMvZG93&#10;bnJldi54bWxQSwUGAAAAAAQABAD1AAAAhwMAAAAA&#10;" filled="f" strokecolor="black [3213]" strokeweight=".25pt"/>
                </v:group>
                <v:group id="Group 345" o:spid="_x0000_s1338" style="position:absolute;left:9792;top:1249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qZWMYAAADdAAAADwAAAGRycy9kb3ducmV2LnhtbESPQWvCQBSE74X+h+UV&#10;etNNKtqauoqIigcpNAri7ZF9JsHs25DdJvHfu4LQ4zAz3zCzRW8q0VLjSssK4mEEgjizuuRcwfGw&#10;GXyBcB5ZY2WZFNzIwWL++jLDRNuOf6lNfS4ChF2CCgrv60RKlxVk0A1tTRy8i20M+iCbXOoGuwA3&#10;lfyIook0WHJYKLCmVUHZNf0zCrYddstRvG7318vqdj6Mf077mJR6f+uX3yA89f4//GzvtILPcTS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GplYxgAAAN0A&#10;AAAPAAAAAAAAAAAAAAAAAKoCAABkcnMvZG93bnJldi54bWxQSwUGAAAAAAQABAD6AAAAnQMAAAAA&#10;">
                  <v:rect id="Rectangle 346" o:spid="_x0000_s133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MCWcIA&#10;AADdAAAADwAAAGRycy9kb3ducmV2LnhtbERPu27CMBTdK/EP1q3EVmxAFJpiEEI8OgLt0PE2vsRR&#10;42srNhD+Hg+VOh6d93zZuUZcqY21Zw3DgQJBXHpTc6Xh63P7MgMRE7LBxjNpuFOE5aL3NMfC+Bsf&#10;6XpKlcghHAvUYFMKhZSxtOQwDnwgztzZtw5Thm0lTYu3HO4aOVLqVTqsOTdYDLS2VP6eLk7DbtaN&#10;p/vmHMaTkfoObz/qsLUbrfvP3eodRKIu/Yv/3B9Gw3QyzPvzm/w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wJZwgAAAN0AAAAPAAAAAAAAAAAAAAAAAJgCAABkcnMvZG93&#10;bnJldi54bWxQSwUGAAAAAAQABAD1AAAAhwMAAAAA&#10;" filled="f" strokecolor="black [3213]" strokeweight=".25pt"/>
                  <v:rect id="Rectangle 347" o:spid="_x0000_s134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+nwsUA&#10;AADdAAAADwAAAGRycy9kb3ducmV2LnhtbESPQU8CMRSE7yb+h+aZcJN2IQisFGIMoEdEDhwf28d2&#10;4/a12RZY/701MfE4mZlvMotV71pxpS42njUUQwWCuPKm4VrD4XPzOAMRE7LB1jNp+KYIq+X93QJL&#10;42/8Qdd9qkWGcCxRg00plFLGypLDOPSBOHtn3zlMWXa1NB3eMty1cqTUk3TYcF6wGOjVUvW1vzgN&#10;21k/nr615zCejNQxzE9qt7FrrQcP/csziER9+g//td+NhumkKO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36fCxQAAAN0AAAAPAAAAAAAAAAAAAAAAAJgCAABkcnMv&#10;ZG93bnJldi54bWxQSwUGAAAAAAQABAD1AAAAigMAAAAA&#10;" filled="f" strokecolor="black [3213]" strokeweight=".25pt"/>
                  <v:rect id="Rectangle 348" o:spid="_x0000_s134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05tc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xnk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05tcYAAADdAAAADwAAAAAAAAAAAAAAAACYAgAAZHJz&#10;L2Rvd25yZXYueG1sUEsFBgAAAAAEAAQA9QAAAIsDAAAAAA==&#10;" filled="f" strokecolor="black [3213]" strokeweight=".25pt"/>
                  <v:rect id="Rectangle 349" o:spid="_x0000_s134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GcLs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xnk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GcLsYAAADdAAAADwAAAAAAAAAAAAAAAACYAgAAZHJz&#10;L2Rvd25yZXYueG1sUEsFBgAAAAAEAAQA9QAAAIsDAAAAAA==&#10;" filled="f" strokecolor="black [3213]" strokeweight=".25pt"/>
                  <v:rect id="Rectangle 350" o:spid="_x0000_s134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gEWs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BkPnu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qARaxQAAAN0AAAAPAAAAAAAAAAAAAAAAAJgCAABkcnMv&#10;ZG93bnJldi54bWxQSwUGAAAAAAQABAD1AAAAigMAAAAA&#10;" filled="f" strokecolor="black [3213]" strokeweight=".25pt"/>
                  <v:rect id="Rectangle 351" o:spid="_x0000_s134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ShwcYA&#10;AADdAAAADwAAAGRycy9kb3ducmV2LnhtbESPT08CMRTE7yZ+h+aZeJMWyAqsFGKMoEf+HTg+to/t&#10;xu1rsy2wfntrYuJxMjO/ycyXvWvFlbrYeNYwHCgQxJU3DdcaDvvV0xRETMgGW8+k4ZsiLBf3d3Ms&#10;jb/xlq67VIsM4ViiBptSKKWMlSWHceADcfbOvnOYsuxqaTq8Zbhr5UipZ+mw4bxgMdCbpeprd3Ea&#10;1tN+PPloz2FcjNQxzE5qs7LvWj8+9K8vIBL16T/81/40GibFsID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+ShwcYAAADdAAAADwAAAAAAAAAAAAAAAACYAgAAZHJz&#10;L2Rvd25yZXYueG1sUEsFBgAAAAAEAAQA9QAAAIsDAAAAAA==&#10;" filled="f" strokecolor="black [3213]" strokeweight=".25pt"/>
                </v:group>
                <v:group id="Group 352" o:spid="_x0000_s1345" style="position:absolute;left:9792;top:1264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yb98UAAADd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NRPIbn&#10;m/AE5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cm/fFAAAA3QAA&#10;AA8AAAAAAAAAAAAAAAAAqgIAAGRycy9kb3ducmV2LnhtbFBLBQYAAAAABAAEAPoAAACcAwAAAAA=&#10;">
                  <v:rect id="Rectangle 353" o:spid="_x0000_s134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qaLcYA&#10;AADdAAAADwAAAGRycy9kb3ducmV2LnhtbESPT08CMRTE7yZ8h+aRcJMWCC6uFGIMoEf+ePD43D62&#10;G7evzbbA+u2tiYnHycz8JrNc964VV+pi41nDZKxAEFfeNFxreD9t7xcgYkI22HomDd8UYb0a3C2x&#10;NP7GB7oeUy0yhGOJGmxKoZQyVpYcxrEPxNk7+85hyrKrpenwluGulVOlHqTDhvOCxUAvlqqv48Vp&#10;2C36WfHansNsPlUf4fFT7bd2o/Vo2D8/gUjUp//wX/vNaCjmk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HqaLcYAAADdAAAADwAAAAAAAAAAAAAAAACYAgAAZHJz&#10;L2Rvd25yZXYueG1sUEsFBgAAAAAEAAQA9QAAAIsDAAAAAA==&#10;" filled="f" strokecolor="black [3213]" strokeweight=".25pt"/>
                  <v:rect id="Rectangle 354" o:spid="_x0000_s134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UOX8IA&#10;AADdAAAADwAAAGRycy9kb3ducmV2LnhtbERPu27CMBTdK/EP1q3EVmxAFJpiEEI8OgLt0PE2vsRR&#10;42srNhD+Hg+VOh6d93zZuUZcqY21Zw3DgQJBXHpTc6Xh63P7MgMRE7LBxjNpuFOE5aL3NMfC+Bsf&#10;6XpKlcghHAvUYFMKhZSxtOQwDnwgztzZtw5Thm0lTYu3HO4aOVLqVTqsOTdYDLS2VP6eLk7DbtaN&#10;p/vmHMaTkfoObz/qsLUbrfvP3eodRKIu/Yv/3B9Gw3QyzHPzm/w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5Q5fwgAAAN0AAAAPAAAAAAAAAAAAAAAAAJgCAABkcnMvZG93&#10;bnJldi54bWxQSwUGAAAAAAQABAD1AAAAhwMAAAAA&#10;" filled="f" strokecolor="black [3213]" strokeweight=".25pt"/>
                  <v:rect id="Rectangle 355" o:spid="_x0000_s134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mrxMUA&#10;AADdAAAADwAAAGRycy9kb3ducmV2LnhtbESPQWsCMRSE74X+h/AK3jRRsepqlFLU9tjaHjw+N8/N&#10;4uYlbKJu/31TEHocZuYbZrnuXCOu1Mbas4bhQIEgLr2pudLw/bXtz0DEhGyw8UwafijCevX4sMTC&#10;+Bt/0nWfKpEhHAvUYFMKhZSxtOQwDnwgzt7Jtw5Tlm0lTYu3DHeNHCn1LB3WnBcsBnq1VJ73F6dh&#10;N+vG07fmFMaTkTqE+VF9bO1G695T97IAkahL/+F7+91omE6Gc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avExQAAAN0AAAAPAAAAAAAAAAAAAAAAAJgCAABkcnMv&#10;ZG93bnJldi54bWxQSwUGAAAAAAQABAD1AAAAigMAAAAA&#10;" filled="f" strokecolor="black [3213]" strokeweight=".25pt"/>
                  <v:rect id="Rectangle 356" o:spid="_x0000_s134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/I5MQA&#10;AADdAAAADwAAAGRycy9kb3ducmV2LnhtbESPQWsCMRSE7wX/Q3iF3jSp0qpbo4ho26O1Hjw+N8/N&#10;0s1L2KS6/ntTEHoc5psZZrboXCPO1Mbas4bngQJBXHpTc6Vh/73pT0DEhGyw8UwarhRhMe89zLAw&#10;/sJfdN6lSuQSjgVqsCmFQspYWnIYBz4QZ+/kW4cpy7aSpsVLLneNHCr1Kh3WnBcsBlpZKn92v07D&#10;+6QbjT+aUxi9DNUhTI9qu7FrrZ8eu+UbiERd+ofv6U+jYZxx+HuTn4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/yOTEAAAA3QAAAA8AAAAAAAAAAAAAAAAAmAIAAGRycy9k&#10;b3ducmV2LnhtbFBLBQYAAAAABAAEAPUAAACJAwAAAAA=&#10;" filled="f" strokecolor="black [3213]" strokeweight=".25pt"/>
                  <v:rect id="Rectangle 357" o:spid="_x0000_s135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Ntf8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xnx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Ntf8YAAADdAAAADwAAAAAAAAAAAAAAAACYAgAAZHJz&#10;L2Rvd25yZXYueG1sUEsFBgAAAAAEAAQA9QAAAIsDAAAAAA==&#10;" filled="f" strokecolor="black [3213]" strokeweight=".25pt"/>
                  <v:rect id="Rectangle 358" o:spid="_x0000_s135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HzCM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3RS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YfMIxQAAAN0AAAAPAAAAAAAAAAAAAAAAAJgCAABkcnMv&#10;ZG93bnJldi54bWxQSwUGAAAAAAQABAD1AAAAigMAAAAA&#10;" filled="f" strokecolor="black [3213]" strokeweight=".25pt"/>
                </v:group>
                <v:group id="Group 359" o:spid="_x0000_s1352" style="position:absolute;left:9792;top:1278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fy0s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D0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R/LSxgAAAN0A&#10;AAAPAAAAAAAAAAAAAAAAAKoCAABkcnMvZG93bnJldi54bWxQSwUGAAAAAAQABAD6AAAAnQMAAAAA&#10;">
                  <v:rect id="Rectangle 360" o:spid="_x0000_s135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TO58YA&#10;AADdAAAADwAAAGRycy9kb3ducmV2LnhtbESPT08CMRTE7yZ+h+aZeIPWBQRXCjFG/hwVPXh8bh/b&#10;jdvXZlth+faUhMTjZGZ+k5kve9eKA3Wx8azhYahAEFfeNFxr+PpcDWYgYkI22HomDSeKsFzc3syx&#10;NP7IH3TYpVpkCMcSNdiUQillrCw5jEMfiLO3953DlGVXS9PhMcNdKwulHqXDhvOCxUCvlqrf3Z/T&#10;sJ71o+mm3YfRpFDf4elHva/sm9b3d/3LM4hEffoPX9tbo2E6Kc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sTO58YAAADdAAAADwAAAAAAAAAAAAAAAACYAgAAZHJz&#10;L2Rvd25yZXYueG1sUEsFBgAAAAAEAAQA9QAAAIsDAAAAAA==&#10;" filled="f" strokecolor="black [3213]" strokeweight=".25pt"/>
                  <v:rect id="Rectangle 361" o:spid="_x0000_s135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hrfM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EzKooT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iGt8xQAAAN0AAAAPAAAAAAAAAAAAAAAAAJgCAABkcnMv&#10;ZG93bnJldi54bWxQSwUGAAAAAAQABAD1AAAAigMAAAAA&#10;" filled="f" strokecolor="black [3213]" strokeweight=".25pt"/>
                  <v:rect id="Rectangle 362" o:spid="_x0000_s135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r1C8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Cxmx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r1C8YAAADdAAAADwAAAAAAAAAAAAAAAACYAgAAZHJz&#10;L2Rvd25yZXYueG1sUEsFBgAAAAAEAAQA9QAAAIsDAAAAAA==&#10;" filled="f" strokecolor="black [3213]" strokeweight=".25pt"/>
                  <v:rect id="Rectangle 363" o:spid="_x0000_s135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ZQkMYA&#10;AADdAAAADwAAAGRycy9kb3ducmV2LnhtbESPzU7DMBCE70i8g7VIvbU2qUpKqFsh1B+OUDhwXOJt&#10;HBGvrdhtw9vjSpU4jmbmG81iNbhOnKiPrWcN9xMFgrj2puVGw+fHZjwHEROywc4zafilCKvl7c0C&#10;K+PP/E6nfWpEhnCsUINNKVRSxtqSwzjxgTh7B987TFn2jTQ9njPcdbJQ6kE6bDkvWAz0Yqn+2R+d&#10;hu18mJa77hCms0J9hcdv9baxa61Hd8PzE4hEQ/oPX9uvRkM5K0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ZQkMYAAADdAAAADwAAAAAAAAAAAAAAAACYAgAAZHJz&#10;L2Rvd25yZXYueG1sUEsFBgAAAAAEAAQA9QAAAIsDAAAAAA==&#10;" filled="f" strokecolor="black [3213]" strokeweight=".25pt"/>
                  <v:rect id="Rectangle 364" o:spid="_x0000_s135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E4sIA&#10;AADdAAAADwAAAGRycy9kb3ducmV2LnhtbERPTU8CMRC9m/AfmiHxJi1LEFgohBhRj4gcOA7bYbth&#10;O222FdZ/bw8mHl/e92rTu1bcqIuNZw3jkQJBXHnTcK3h+LV7moOICdlg65k0/FCEzXrwsMLS+Dt/&#10;0u2QapFDOJaowaYUSiljZclhHPlAnLmL7xymDLtamg7vOdy1slDqWTpsODdYDPRiqboevp2Gt3k/&#10;mb23lzCZFuoUFme139lXrR+H/XYJIlGf/sV/7g+jYTYt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icTiwgAAAN0AAAAPAAAAAAAAAAAAAAAAAJgCAABkcnMvZG93&#10;bnJldi54bWxQSwUGAAAAAAQABAD1AAAAhwMAAAAA&#10;" filled="f" strokecolor="black [3213]" strokeweight=".25pt"/>
                  <v:rect id="Rectangle 365" o:spid="_x0000_s135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Vhec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jPiiX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MVhecYAAADdAAAADwAAAAAAAAAAAAAAAACYAgAAZHJz&#10;L2Rvd25yZXYueG1sUEsFBgAAAAAEAAQA9QAAAIsDAAAAAA==&#10;" filled="f" strokecolor="black [3213]" strokeweight=".25pt"/>
                </v:group>
                <v:group id="Group 366" o:spid="_x0000_s1359" style="position:absolute;left:9792;top:1292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z6eMIAAADdAAAADwAAAGRycy9kb3ducmV2LnhtbERPy4rCMBTdD/gP4Qru&#10;xrSKOnSMIqLiQgQfMMzu0lzbYnNTmtjWvzcLweXhvOfLzpSiodoVlhXEwwgEcWp1wZmC62X7/QPC&#10;eWSNpWVS8CQHy0Xva46Jti2fqDn7TIQQdgkqyL2vEildmpNBN7QVceButjboA6wzqWtsQ7gp5SiK&#10;ptJgwaEhx4rWOaX388Mo2LXYrsbxpjncb+vn/2Vy/DvEpNSg361+QXjq/Ef8du+1gtlkHPaH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5M+njCAAAA3QAAAA8A&#10;AAAAAAAAAAAAAAAAqgIAAGRycy9kb3ducmV2LnhtbFBLBQYAAAAABAAEAPoAAACZAwAAAAA=&#10;">
                  <v:rect id="Rectangle 367" o:spid="_x0000_s13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r7os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xnx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r7osYAAADdAAAADwAAAAAAAAAAAAAAAACYAgAAZHJz&#10;L2Rvd25yZXYueG1sUEsFBgAAAAAEAAQA9QAAAIsDAAAAAA==&#10;" filled="f" strokecolor="black [3213]" strokeweight=".25pt"/>
                  <v:rect id="Rectangle 368" o:spid="_x0000_s13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hl1cYA&#10;AADdAAAADwAAAGRycy9kb3ducmV2LnhtbESPzU7DMBCE70i8g7VIvbU2iUpLqFsh1B+OUDhwXOJt&#10;HBGvrdhtw9vjSpU4jmbmG81iNbhOnKiPrWcN9xMFgrj2puVGw+fHZjwHEROywc4zafilCKvl7c0C&#10;K+PP/E6nfWpEhnCsUINNKVRSxtqSwzjxgTh7B987TFn2jTQ9njPcdbJQ6kE6bDkvWAz0Yqn+2R+d&#10;hu18KGe77hDKaaG+wuO3etvYtdaju+H5CUSiIf2Hr+1Xo2E2LQ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hl1cYAAADdAAAADwAAAAAAAAAAAAAAAACYAgAAZHJz&#10;L2Rvd25yZXYueG1sUEsFBgAAAAAEAAQA9QAAAIsDAAAAAA==&#10;" filled="f" strokecolor="black [3213]" strokeweight=".25pt"/>
                  <v:rect id="Rectangle 369" o:spid="_x0000_s13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TATsUA&#10;AADdAAAADwAAAGRycy9kb3ducmV2LnhtbESPQU8CMRSE7yb+h+aZcIMWNgisFGIMqEcFDhyf28d2&#10;w/a12VZY/701IfE4mZlvMst171pxoS42njWMRwoEceVNw7WGw347nIOICdlg65k0/FCE9er+boml&#10;8Vf+pMsu1SJDOJaowaYUSiljZclhHPlAnL2T7xymLLtamg6vGe5aOVHqUTpsOC9YDPRiqTrvvp2G&#10;13lfzN7aUyimE3UMiy/1sbUbrQcP/fMTiER9+g/f2u9Gw2xaFP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9MBOxQAAAN0AAAAPAAAAAAAAAAAAAAAAAJgCAABkcnMv&#10;ZG93bnJldi54bWxQSwUGAAAAAAQABAD1AAAAigMAAAAA&#10;" filled="f" strokecolor="black [3213]" strokeweight=".25pt"/>
                  <v:rect id="Rectangle 370" o:spid="_x0000_s13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1YOs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E6Kc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x1YOsYAAADdAAAADwAAAAAAAAAAAAAAAACYAgAAZHJz&#10;L2Rvd25yZXYueG1sUEsFBgAAAAAEAAQA9QAAAIsDAAAAAA==&#10;" filled="f" strokecolor="black [3213]" strokeweight=".25pt"/>
                  <v:rect id="Rectangle 371" o:spid="_x0000_s13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H9ocUA&#10;AADdAAAADwAAAGRycy9kb3ducmV2LnhtbESPQU8CMRSE7yb+h+aZcJNWNiuwUogxoB4VOHB8bh/b&#10;jdvXZlth+ffUxMTjZGa+ySxWg+vEifrYetbwMFYgiGtvWm407Heb+xmImJANdp5Jw4UirJa3Nwus&#10;jD/zJ522qREZwrFCDTalUEkZa0sO49gH4uwdfe8wZdk30vR4znDXyYlSj9Jhy3nBYqAXS/X39sdp&#10;eJ0NxfStO4ainKhDmH+pj41daz26G56fQCQa0n/4r/1uNEzLoo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Uf2hxQAAAN0AAAAPAAAAAAAAAAAAAAAAAJgCAABkcnMv&#10;ZG93bnJldi54bWxQSwUGAAAAAAQABAD1AAAAigMAAAAA&#10;" filled="f" strokecolor="black [3213]" strokeweight=".25pt"/>
                  <v:rect id="Rectangle 372" o:spid="_x0000_s13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Nj1s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Cxmx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Nj1sYAAADdAAAADwAAAAAAAAAAAAAAAACYAgAAZHJz&#10;L2Rvd25yZXYueG1sUEsFBgAAAAAEAAQA9QAAAIsDAAAAAA==&#10;" filled="f" strokecolor="black [3213]" strokeweight=".25pt"/>
                </v:group>
                <v:group id="Group 373" o:spid="_x0000_s1366" style="position:absolute;left:9792;top:1307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ViDMYAAADdAAAADwAAAGRycy9kb3ducmV2LnhtbESPT4vCMBTE7wt+h/AE&#10;b2taxXWpRhFR2YMs+AcWb4/m2Rabl9LEtn77jSB4HGbmN8x82ZlSNFS7wrKCeBiBIE6tLjhTcD5t&#10;P79BOI+ssbRMCh7kYLnofcwx0bblAzVHn4kAYZeggtz7KpHSpTkZdENbEQfvamuDPsg6k7rGNsBN&#10;KUdR9CUNFhwWcqxonVN6O96Ngl2L7Wocb5r97bp+XE6T3799TEoN+t1qBsJT59/hV/tHK5hOxl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pWIMxgAAAN0A&#10;AAAPAAAAAAAAAAAAAAAAAKoCAABkcnMvZG93bnJldi54bWxQSwUGAAAAAAQABAD6AAAAnQMAAAAA&#10;">
                  <v:rect id="Rectangle 374" o:spid="_x0000_s13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BSP8IA&#10;AADdAAAADwAAAGRycy9kb3ducmV2LnhtbERPTU8CMRC9m/AfmiHxJi1sEFgohBhRj4gcOA7bYbth&#10;O222FdZ/bw8mHl/e92rTu1bcqIuNZw3jkQJBXHnTcK3h+LV7moOICdlg65k0/FCEzXrwsMLS+Dt/&#10;0u2QapFDOJaowaYUSiljZclhHPlAnLmL7xymDLtamg7vOdy1cqLUs3TYcG6wGOjFUnU9fDsNb/O+&#10;mL23l1BMJ+oUFme139lXrR+H/XYJIlGf/sV/7g+jYTYt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UFI/wgAAAN0AAAAPAAAAAAAAAAAAAAAAAJgCAABkcnMvZG93&#10;bnJldi54bWxQSwUGAAAAAAQABAD1AAAAhwMAAAAA&#10;" filled="f" strokecolor="black [3213]" strokeweight=".25pt"/>
                  <v:rect id="Rectangle 375" o:spid="_x0000_s13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3pM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hOij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z3pMYAAADdAAAADwAAAAAAAAAAAAAAAACYAgAAZHJz&#10;L2Rvd25yZXYueG1sUEsFBgAAAAAEAAQA9QAAAIsDAAAAAA==&#10;" filled="f" strokecolor="black [3213]" strokeweight=".25pt"/>
                  <v:rect id="Rectangle 376" o:spid="_x0000_s13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AtRMIA&#10;AADdAAAADwAAAGRycy9kb3ducmV2LnhtbERPTU8CMRC9m/AfmiHhJi0ggiuFECLCEdGDx3E7bDds&#10;p822wPrv6cHE48v7Xqw614grtbH2rGE0VCCIS29qrjR8fW4f5yBiQjbYeCYNvxRhtew9LLAw/sYf&#10;dD2mSuQQjgVqsCmFQspYWnIYhz4QZ+7kW4cpw7aSpsVbDneNHCv1LB3WnBssBtpYKs/Hi9PwPu8m&#10;s11zCpPpWH2Hlx912No3rQf9bv0KIlGX/sV/7r3RMJs+5f3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IC1EwgAAAN0AAAAPAAAAAAAAAAAAAAAAAJgCAABkcnMvZG93&#10;bnJldi54bWxQSwUGAAAAAAQABAD1AAAAhwMAAAAA&#10;" filled="f" strokecolor="black [3213]" strokeweight=".25pt"/>
                  <v:rect id="Rectangle 377" o:spid="_x0000_s13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yI38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Bk/De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bIjfxQAAAN0AAAAPAAAAAAAAAAAAAAAAAJgCAABkcnMv&#10;ZG93bnJldi54bWxQSwUGAAAAAAQABAD1AAAAigMAAAAA&#10;" filled="f" strokecolor="black [3213]" strokeweight=".25pt"/>
                  <v:rect id="Rectangle 378" o:spid="_x0000_s13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4WqMYA&#10;AADdAAAADwAAAGRycy9kb3ducmV2LnhtbESPT08CMRTE7yZ+h+aZeIPWBQRXCjFG/hwVPXh8bh/b&#10;jdvXZlth+faUhMTjZGZ+k5kve9eKA3Wx8azhYahAEFfeNFxr+PpcDWYgYkI22HomDSeKsFzc3syx&#10;NP7IH3TYpVpkCMcSNdiUQillrCw5jEMfiLO3953DlGVXS9PhMcNdKwulHqXDhvOCxUCvlqrf3Z/T&#10;sJ71o+mm3YfRpFDf4elHva/sm9b3d/3LM4hEffoPX9tbo2E6GRd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74WqMYAAADdAAAADwAAAAAAAAAAAAAAAACYAgAAZHJz&#10;L2Rvd25yZXYueG1sUEsFBgAAAAAEAAQA9QAAAIsDAAAAAA==&#10;" filled="f" strokecolor="black [3213]" strokeweight=".25pt"/>
                  <v:rect id="Rectangle 379" o:spid="_x0000_s13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KzM8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E6GRd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KzM8YAAADdAAAADwAAAAAAAAAAAAAAAACYAgAAZHJz&#10;L2Rvd25yZXYueG1sUEsFBgAAAAAEAAQA9QAAAIsDAAAAAA==&#10;" filled="f" strokecolor="black [3213]" strokeweight=".25pt"/>
                </v:group>
                <v:group id="Group 380" o:spid="_x0000_s1373" style="position:absolute;left:9792;top:1321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GPBsYAAADdAAAADwAAAGRycy9kb3ducmV2LnhtbESPT2vCQBTE70K/w/IK&#10;3uom/qukriKixYMIakF6e2SfSTD7NmTXJH77rlDwOMzMb5j5sjOlaKh2hWUF8SACQZxaXXCm4Oe8&#10;/ZiBcB5ZY2mZFDzIwXLx1ptjom3LR2pOPhMBwi5BBbn3VSKlS3My6Aa2Ig7e1dYGfZB1JnWNbYCb&#10;Ug6jaCoNFhwWcqxonVN6O92Ngu8W29Uo3jT723X9+D1PDpd9TEr137vVFwhPnX+F/9s7reBzMh7D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cY8GxgAAAN0A&#10;AAAPAAAAAAAAAAAAAAAAAKoCAABkcnMvZG93bnJldi54bWxQSwUGAAAAAAQABAD6AAAAnQMAAAAA&#10;">
                  <v:rect id="Rectangle 381" o:spid="_x0000_s137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eO3MUA&#10;AADdAAAADwAAAGRycy9kb3ducmV2LnhtbESPQU8CMRSE7yT+h+aZeJNWYAFXCjFGkCOiB4/P7WO7&#10;cfvabCss/56amHCczMw3mcWqd604UhcbzxoehgoEceVNw7WGz4/1/RxETMgGW8+k4UwRVsubwQJL&#10;40/8Tsd9qkWGcCxRg00plFLGypLDOPSBOHsH3zlMWXa1NB2eMty1cqTUVDpsOC9YDPRiqfrZ/zoN&#10;m3k/nr21hzAuRuorPH6r3dq+an132z8/gUjUp2v4v701GmbFp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47cxQAAAN0AAAAPAAAAAAAAAAAAAAAAAJgCAABkcnMv&#10;ZG93bnJldi54bWxQSwUGAAAAAAQABAD1AAAAigMAAAAA&#10;" filled="f" strokecolor="black [3213]" strokeweight=".25pt"/>
                  <v:rect id="Rectangle 382" o:spid="_x0000_s137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UQq8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orx0wQ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IUQq8YAAADdAAAADwAAAAAAAAAAAAAAAACYAgAAZHJz&#10;L2Rvd25yZXYueG1sUEsFBgAAAAAEAAQA9QAAAIsDAAAAAA==&#10;" filled="f" strokecolor="black [3213]" strokeweight=".25pt"/>
                  <v:rect id="Rectangle 383" o:spid="_x0000_s137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m1MMYA&#10;AADdAAAADwAAAGRycy9kb3ducmV2LnhtbESPT08CMRTE7yR+h+aZeJNWEBZXCjFGlCP/Dhyf28d2&#10;4/a12VZYv701MeE4mZnfZObL3rXiTF1sPGt4GCoQxJU3DdcaDvvV/QxETMgGW8+k4YciLBc3gzmW&#10;xl94S+ddqkWGcCxRg00plFLGypLDOPSBOHsn3zlMWXa1NB1eMty1cqTUVDpsOC9YDPRqqfrafTsN&#10;77N+XHy0pzCejNQxPH2qzcq+aX132788g0jUp2v4v702GorJYwF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8m1MMYAAADdAAAADwAAAAAAAAAAAAAAAACYAgAAZHJz&#10;L2Rvd25yZXYueG1sUEsFBgAAAAAEAAQA9QAAAIsDAAAAAA==&#10;" filled="f" strokecolor="black [3213]" strokeweight=".25pt"/>
                  <v:rect id="Rectangle 384" o:spid="_x0000_s137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hQsIA&#10;AADdAAAADwAAAGRycy9kb3ducmV2LnhtbERPTU8CMRC9m/AfmiHhJi0ggiuFECLCEdGDx3E7bDds&#10;p822wPrv6cHE48v7Xqw614grtbH2rGE0VCCIS29qrjR8fW4f5yBiQjbYeCYNvxRhtew9LLAw/sYf&#10;dD2mSuQQjgVqsCmFQspYWnIYhz4QZ+7kW4cpw7aSpsVbDneNHCv1LB3WnBssBtpYKs/Hi9PwPu8m&#10;s11zCpPpWH2Hlx912No3rQf9bv0KIlGX/sV/7r3RMJs+5b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ViFCwgAAAN0AAAAPAAAAAAAAAAAAAAAAAJgCAABkcnMvZG93&#10;bnJldi54bWxQSwUGAAAAAAQABAD1AAAAhwMAAAAA&#10;" filled="f" strokecolor="black [3213]" strokeweight=".25pt"/>
                  <v:rect id="Rectangle 385" o:spid="_x0000_s137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qE2cYA&#10;AADdAAAADwAAAGRycy9kb3ducmV2LnhtbESPT08CMRTE7yR8h+aReJNWkH8rhRAj6lHQA8fH9rHd&#10;sH1tthXWb29NTDhOZuY3meW6c424UBtrzxoehgoEcelNzZWGr8/t/RxETMgGG8+k4YcirFf93hIL&#10;46+8o8s+VSJDOBaowaYUCiljaclhHPpAnL2Tbx2mLNtKmhavGe4aOVJqKh3WnBcsBnq2VJ73307D&#10;67wbz96aUxhPRuoQFkf1sbUvWt8Nus0TiERduoX/2+9Gw2zyuIC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RqE2cYAAADdAAAADwAAAAAAAAAAAAAAAACYAgAAZHJz&#10;L2Rvd25yZXYueG1sUEsFBgAAAAAEAAQA9QAAAIsDAAAAAA==&#10;" filled="f" strokecolor="black [3213]" strokeweight=".25pt"/>
                  <v:rect id="Rectangle 386" o:spid="_x0000_s137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m7mcIA&#10;AADdAAAADwAAAGRycy9kb3ducmV2LnhtbERPy04CMRTdm/gPzTVxB62Q4TFQiDEiLhFZsLxML9MJ&#10;09tmWmH8e7owcXly3st171pxpS42njW8DBUI4sqbhmsNh+/NYAYiJmSDrWfS8EsR1qvHhyWWxt/4&#10;i677VIscwrFEDTalUEoZK0sO49AH4sydfecwZdjV0nR4y+GulSOlJtJhw7nBYqA3S9Vl/+M0fMz6&#10;8XTbnsO4GKljmJ/UbmPftX5+6l8XIBL16V/85/40GqZFkffnN/k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+buZwgAAAN0AAAAPAAAAAAAAAAAAAAAAAJgCAABkcnMvZG93&#10;bnJldi54bWxQSwUGAAAAAAQABAD1AAAAhwMAAAAA&#10;" filled="f" strokecolor="black [3213]" strokeweight=".25pt"/>
                </v:group>
                <v:group id="Group 387" o:spid="_x0000_s1380" style="position:absolute;left:9792;top:1336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+6Q8YAAADd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Jks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37pDxgAAAN0A&#10;AAAPAAAAAAAAAAAAAAAAAKoCAABkcnMvZG93bnJldi54bWxQSwUGAAAAAAQABAD6AAAAnQMAAAAA&#10;">
                  <v:rect id="Rectangle 388" o:spid="_x0000_s138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eAdc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EzKsoD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Z4B1xQAAAN0AAAAPAAAAAAAAAAAAAAAAAJgCAABkcnMv&#10;ZG93bnJldi54bWxQSwUGAAAAAAQABAD1AAAAigMAAAAA&#10;" filled="f" strokecolor="black [3213]" strokeweight=".25pt"/>
                  <v:rect id="Rectangle 389" o:spid="_x0000_s138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sl7sUA&#10;AADdAAAADwAAAGRycy9kb3ducmV2LnhtbESPQU8CMRSE7yb+h+aZcJNWNiuwUogxoB4VOHB8bh/b&#10;jdvXZlth+ffUxMTjZGa+ySxWg+vEifrYetbwMFYgiGtvWm407Heb+xmImJANdp5Jw4UirJa3Nwus&#10;jD/zJ522qREZwrFCDTalUEkZa0sO49gH4uwdfe8wZdk30vR4znDXyYlSj9Jhy3nBYqAXS/X39sdp&#10;eJ0NxfStO4ainKhDmH+pj41daz26G56fQCQa0n/4r/1uNEzLsoD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KyXuxQAAAN0AAAAPAAAAAAAAAAAAAAAAAJgCAABkcnMv&#10;ZG93bnJldi54bWxQSwUGAAAAAAQABAD1AAAAigMAAAAA&#10;" filled="f" strokecolor="black [3213]" strokeweight=".25pt"/>
                  <v:rect id="Rectangle 390" o:spid="_x0000_s138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K9msUA&#10;AADdAAAADwAAAGRycy9kb3ducmV2LnhtbESPQU8CMRSE7yT+h+aZeJNWYAFXCjFGkCOiB4/P7WO7&#10;cfvabCss/56amHCczMw3mcWqd604UhcbzxoehgoEceVNw7WGz4/1/RxETMgGW8+k4UwRVsubwQJL&#10;40/8Tsd9qkWGcCxRg00plFLGypLDOPSBOHsH3zlMWXa1NB2eMty1cqTUVDpsOC9YDPRiqfrZ/zoN&#10;m3k/nr21hzAuRuorPH6r3dq+an132z8/gUjUp2v4v701GmZFMYG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wr2axQAAAN0AAAAPAAAAAAAAAAAAAAAAAJgCAABkcnMv&#10;ZG93bnJldi54bWxQSwUGAAAAAAQABAD1AAAAigMAAAAA&#10;" filled="f" strokecolor="black [3213]" strokeweight=".25pt"/>
                  <v:rect id="Rectangle 391" o:spid="_x0000_s138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4YAcUA&#10;AADdAAAADwAAAGRycy9kb3ducmV2LnhtbESPQU8CMRSE7yb+h+aZcJMWyAqsFGIMoEcFDhyf28d2&#10;w/a12RZY/701MfE4mZlvMotV71pxpS42njWMhgoEceVNw7WGw37zOAMRE7LB1jNp+KYIq+X93QJL&#10;42/8SdddqkWGcCxRg00plFLGypLDOPSBOHsn3zlMWXa1NB3eMty1cqzUk3TYcF6wGOjVUnXeXZyG&#10;7ayfTN/aU5gUY3UM8y/1sbFrrQcP/csziER9+g//td+NhmlR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jhgBxQAAAN0AAAAPAAAAAAAAAAAAAAAAAJgCAABkcnMv&#10;ZG93bnJldi54bWxQSwUGAAAAAAQABAD1AAAAigMAAAAA&#10;" filled="f" strokecolor="black [3213]" strokeweight=".25pt"/>
                  <v:rect id="Rectangle 392" o:spid="_x0000_s138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yGdsYA&#10;AADdAAAADwAAAGRycy9kb3ducmV2LnhtbESPT08CMRTE7yZ+h+aRcJMWyPJnpRBjRD0icuD42D62&#10;G7evzbbA+u2tiYnHycz8JrPa9K4VV+pi41nDeKRAEFfeNFxrOHxuHxYgYkI22HomDd8UYbO+v1th&#10;afyNP+i6T7XIEI4larAphVLKWFlyGEc+EGfv7DuHKcuulqbDW4a7Vk6UmkmHDecFi4GeLVVf+4vT&#10;8Lrop/O39hymxUQdw/Kkdlv7ovVw0D89gkjUp//wX/vdaJgXxQx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yGdsYAAADdAAAADwAAAAAAAAAAAAAAAACYAgAAZHJz&#10;L2Rvd25yZXYueG1sUEsFBgAAAAAEAAQA9QAAAIsDAAAAAA==&#10;" filled="f" strokecolor="black [3213]" strokeweight=".25pt"/>
                  <v:rect id="Rectangle 393" o:spid="_x0000_s138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Aj7cUA&#10;AADdAAAADwAAAGRycy9kb3ducmV2LnhtbESPQU8CMRSE7yb+h+aZeJNWyLqwUogxgh4VOHB8bh/b&#10;jdvXZltg+ffUxMTjZGa+ycyXg+vEifrYetbwOFIgiGtvWm407LarhymImJANdp5Jw4UiLBe3N3Os&#10;jD/zF502qREZwrFCDTalUEkZa0sO48gH4uwdfO8wZdk30vR4znDXybFST9Jhy3nBYqBXS/XP5ug0&#10;rKfDpHzvDmFSjNU+zL7V58q+aX1/N7w8g0g0pP/wX/vDaCiLooT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ECPtxQAAAN0AAAAPAAAAAAAAAAAAAAAAAJgCAABkcnMv&#10;ZG93bnJldi54bWxQSwUGAAAAAAQABAD1AAAAigMAAAAA&#10;" filled="f" strokecolor="black [3213]" strokeweight=".25pt"/>
                </v:group>
                <v:group id="Group 394" o:spid="_x0000_s1387" style="position:absolute;left:9792;top:1350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5RPewwAAAN0AAAAP&#10;AAAAAAAAAAAAAAAAAKoCAABkcnMvZG93bnJldi54bWxQSwUGAAAAAAQABAD6AAAAmgMAAAAA&#10;">
                  <v:rect id="Rectangle 395" o:spid="_x0000_s138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MSBMYA&#10;AADdAAAADwAAAGRycy9kb3ducmV2LnhtbESPwU7DMBBE70j8g7VIvVGbVqFtqBMh1FKOpXDguMTb&#10;OCJeW7Fpw9/jSkgcRzPzRrOuR9eLEw2x86zhbqpAEDfedNxqeH/b3i5BxIRssPdMGn4oQl1dX62x&#10;NP7Mr3Q6pFZkCMcSNdiUQillbCw5jFMfiLN39IPDlOXQSjPgOcNdL2dK3UuHHecFi4GeLDVfh2+n&#10;4Xk5zhe7/hjmxUx9hNWn2m/tRuvJzfj4ACLRmP7Df+0Xo2FRFCu4vMlPQF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MSBMYAAADdAAAADwAAAAAAAAAAAAAAAACYAgAAZHJz&#10;L2Rvd25yZXYueG1sUEsFBgAAAAAEAAQA9QAAAIsDAAAAAA==&#10;" filled="f" strokecolor="black [3213]" strokeweight=".25pt"/>
                  <v:rect id="Rectangle 396" o:spid="_x0000_s138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VxJMIA&#10;AADdAAAADwAAAGRycy9kb3ducmV2LnhtbERPuW4CMRDtI/EP1iDRBTsgjmwwCCGOlEBSpJysh/Uq&#10;67G1NrD5+7hASvn07sWqc424URtrzxpehgoEcelNzZWGz4/d8xxETMgGG8+k4ZcirJa9pwUWxt/5&#10;RLdzqkQO4VigBptSKKSMpSWHcegDceYuvnWYMmwraVq853DXyJFSU+mw5txgMdDGUvlzvjoN+3k3&#10;nh2aSxhPRuorvH6r485utR70u/UbiERd+hc/3O9Gw2wyzfvzm/w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lXEkwgAAAN0AAAAPAAAAAAAAAAAAAAAAAJgCAABkcnMvZG93&#10;bnJldi54bWxQSwUGAAAAAAQABAD1AAAAhwMAAAAA&#10;" filled="f" strokecolor="black [3213]" strokeweight=".25pt"/>
                  <v:rect id="Rectangle 397" o:spid="_x0000_s139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nUv8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qeD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2dS/xQAAAN0AAAAPAAAAAAAAAAAAAAAAAJgCAABkcnMv&#10;ZG93bnJldi54bWxQSwUGAAAAAAQABAD1AAAAigMAAAAA&#10;" filled="f" strokecolor="black [3213]" strokeweight=".25pt"/>
                  <v:rect id="Rectangle 398" o:spid="_x0000_s139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tKyM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Cxm8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tKyMYAAADdAAAADwAAAAAAAAAAAAAAAACYAgAAZHJz&#10;L2Rvd25yZXYueG1sUEsFBgAAAAAEAAQA9QAAAIsDAAAAAA==&#10;" filled="f" strokecolor="black [3213]" strokeweight=".25pt"/>
                  <v:rect id="Rectangle 399" o:spid="_x0000_s139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fvU8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Cxm8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0fvU8YAAADdAAAADwAAAAAAAAAAAAAAAACYAgAAZHJz&#10;L2Rvd25yZXYueG1sUEsFBgAAAAAEAAQA9QAAAIsDAAAAAA==&#10;" filled="f" strokecolor="black [3213]" strokeweight=".25pt"/>
                  <v:rect id="Rectangle 400" o:spid="_x0000_s139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53J8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orx5Ak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53J8YAAADdAAAADwAAAAAAAAAAAAAAAACYAgAAZHJz&#10;L2Rvd25yZXYueG1sUEsFBgAAAAAEAAQA9QAAAIsDAAAAAA==&#10;" filled="f" strokecolor="black [3213]" strokeweight=".25pt"/>
                </v:group>
                <v:group id="Group 401" o:spid="_x0000_s1394" style="position:absolute;left:9792;top:1364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h2/cYAAADdAAAADwAAAGRycy9kb3ducmV2LnhtbESPT2vCQBTE7wW/w/KE&#10;3uomSlSiq4jU0oMU/APi7ZF9JsHs25DdJvHbdwWhx2FmfsMs172pREuNKy0riEcRCOLM6pJzBefT&#10;7mMOwnlkjZVlUvAgB+vV4G2JqbYdH6g9+lwECLsUFRTe16mULivIoBvZmjh4N9sY9EE2udQNdgFu&#10;KjmOoqk0WHJYKLCmbUHZ/fhrFHx12G0m8We7v9+2j+sp+bnsY1LqfdhvFiA89f4//Gp/awWzZJr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iHb9xgAAAN0A&#10;AAAPAAAAAAAAAAAAAAAAAKoCAABkcnMvZG93bnJldi54bWxQSwUGAAAAAAQABAD6AAAAnQMAAAAA&#10;">
                  <v:rect id="Rectangle 402" o:spid="_x0000_s139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My8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Yt5UcD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MEzLxQAAAN0AAAAPAAAAAAAAAAAAAAAAAJgCAABkcnMv&#10;ZG93bnJldi54bWxQSwUGAAAAAAQABAD1AAAAigMAAAAA&#10;" filled="f" strokecolor="black [3213]" strokeweight=".25pt"/>
                  <v:rect id="Rectangle 403" o:spid="_x0000_s139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zpUM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mI2L+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OlQxQAAAN0AAAAPAAAAAAAAAAAAAAAAAJgCAABkcnMv&#10;ZG93bnJldi54bWxQSwUGAAAAAAQABAD1AAAAigMAAAAA&#10;" filled="f" strokecolor="black [3213]" strokeweight=".25pt"/>
                  <v:rect id="Rectangle 404" o:spid="_x0000_s139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N9IsIA&#10;AADdAAAADwAAAGRycy9kb3ducmV2LnhtbERPuW4CMRDtI/EP1iDRBTsgjmwwCCGOlEBSpJysh/Uq&#10;67G1NrD5+7hASvn07sWqc424URtrzxpehgoEcelNzZWGz4/d8xxETMgGG8+k4ZcirJa9pwUWxt/5&#10;RLdzqkQO4VigBptSKKSMpSWHcegDceYuvnWYMmwraVq853DXyJFSU+mw5txgMdDGUvlzvjoN+3k3&#10;nh2aSxhPRuorvH6r485utR70u/UbiERd+hc/3O9Gw2wyzXPzm/w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430iwgAAAN0AAAAPAAAAAAAAAAAAAAAAAJgCAABkcnMvZG93&#10;bnJldi54bWxQSwUGAAAAAAQABAD1AAAAhwMAAAAA&#10;" filled="f" strokecolor="black [3213]" strokeweight=".25pt"/>
                  <v:rect id="Rectangle 405" o:spid="_x0000_s139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/Yuc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Iaz+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r9i5xQAAAN0AAAAPAAAAAAAAAAAAAAAAAJgCAABkcnMv&#10;ZG93bnJldi54bWxQSwUGAAAAAAQABAD1AAAAigMAAAAA&#10;" filled="f" strokecolor="black [3213]" strokeweight=".25pt"/>
                  <v:rect id="Rectangle 406" o:spid="_x0000_s139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zn+cIA&#10;AADdAAAADwAAAGRycy9kb3ducmV2LnhtbERPTU8CMRC9m/AfmiHxJi0QXFgohBhRj4gcOA7bYbth&#10;O222FdZ/bw8mHl/e92rTu1bcqIuNZw3jkQJBXHnTcK3h+LV7moOICdlg65k0/FCEzXrwsMLS+Dt/&#10;0u2QapFDOJaowaYUSiljZclhHPlAnLmL7xymDLtamg7vOdy1cqLUs3TYcG6wGOjFUnU9fDsNb/N+&#10;Wry3lzCdTdQpLM5qv7OvWj8O++0SRKI+/Yv/3B9GQzEr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Of5wgAAAN0AAAAPAAAAAAAAAAAAAAAAAJgCAABkcnMvZG93&#10;bnJldi54bWxQSwUGAAAAAAQABAD1AAAAhwMAAAAA&#10;" filled="f" strokecolor="black [3213]" strokeweight=".25pt"/>
                  <v:rect id="Rectangle 407" o:spid="_x0000_s140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CYsYA&#10;AADdAAAADwAAAGRycy9kb3ducmV2LnhtbESPT08CMRTE7yZ8h+aRcJMWCC6uFGIMoEf+ePD43D62&#10;G7evzbbA+u2tiYnHycz8JrNc964VV+pi41nDZKxAEFfeNFxreD9t7xcgYkI22HomDd8UYb0a3C2x&#10;NP7GB7oeUy0yhGOJGmxKoZQyVpYcxrEPxNk7+85hyrKrpenwluGulVOlHqTDhvOCxUAvlqqv48Vp&#10;2C36WfHansNsPlUf4fFT7bd2o/Vo2D8/gUjUp//wX/vNaCjmx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BCYsYAAADdAAAADwAAAAAAAAAAAAAAAACYAgAAZHJz&#10;L2Rvd25yZXYueG1sUEsFBgAAAAAEAAQA9QAAAIsDAAAAAA==&#10;" filled="f" strokecolor="black [3213]" strokeweight=".25pt"/>
                </v:group>
                <v:group id="Group 408" o:spid="_x0000_s1401" style="position:absolute;left:9792;top:1379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h4VMYAAADdAAAADwAAAGRycy9kb3ducmV2LnhtbESPT4vCMBTE78J+h/AW&#10;9qZpXdSlGkXEXTyI4B9YvD2aZ1tsXkoT2/rtjSB4HGbmN8xs0ZlSNFS7wrKCeBCBIE6tLjhTcDr+&#10;9n9AOI+ssbRMCu7kYDH/6M0w0bblPTUHn4kAYZeggtz7KpHSpTkZdANbEQfvYmuDPsg6k7rGNsBN&#10;KYdRNJYGCw4LOVa0yim9Hm5GwV+L7fI7Xjfb62V1Px9Hu/9tTEp9fXbLKQhPnX+HX+2NVjAZTY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3uHhUxgAAAN0A&#10;AAAPAAAAAAAAAAAAAAAAAKoCAABkcnMvZG93bnJldi54bWxQSwUGAAAAAAQABAD6AAAAnQMAAAAA&#10;">
                  <v:rect id="Rectangle 409" o:spid="_x0000_s140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55jsYA&#10;AADdAAAADwAAAGRycy9kb3ducmV2LnhtbESPzU7DMBCE70i8g7VIvbU2jUpKqFsh1B+OUDhwXOJt&#10;HBGvrdhtw9vjSpU4jmbmG81iNbhOnKiPrWcN9xMFgrj2puVGw+fHZjwHEROywc4zafilCKvl7c0C&#10;K+PP/E6nfWpEhnCsUINNKVRSxtqSwzjxgTh7B987TFn2jTQ9njPcdXKq1IN02HJesBjoxVL9sz86&#10;Ddv5UJS77hCK2VR9hcdv9baxa61Hd8PzE4hEQ/oPX9uvRkM5Kw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55jsYAAADdAAAADwAAAAAAAAAAAAAAAACYAgAAZHJz&#10;L2Rvd25yZXYueG1sUEsFBgAAAAAEAAQA9QAAAIsDAAAAAA==&#10;" filled="f" strokecolor="black [3213]" strokeweight=".25pt"/>
                  <v:rect id="Rectangle 410" o:spid="_x0000_s140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h+sYA&#10;AADdAAAADwAAAGRycy9kb3ducmV2LnhtbESPT08CMRTE7yR+h+aZeJNWEBZXCjFGlCP/Dhyf28d2&#10;4/a12VZYv701MeE4mZnfZObL3rXiTF1sPGt4GCoQxJU3DdcaDvvV/QxETMgGW8+k4YciLBc3gzmW&#10;xl94S+ddqkWGcCxRg00plFLGypLDOPSBOHsn3zlMWXa1NB1eMty1cqTUVDpsOC9YDPRqqfrafTsN&#10;77N+XHy0pzCejNQxPH2qzcq+aX132788g0jUp2v4v702GopJ8Qh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fh+sYAAADdAAAADwAAAAAAAAAAAAAAAACYAgAAZHJz&#10;L2Rvd25yZXYueG1sUEsFBgAAAAAEAAQA9QAAAIsDAAAAAA==&#10;" filled="f" strokecolor="black [3213]" strokeweight=".25pt"/>
                  <v:rect id="Rectangle 411" o:spid="_x0000_s140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tEYcUA&#10;AADdAAAADwAAAGRycy9kb3ducmV2LnhtbESPQU8CMRSE7yb+h+aZeJNWyLqwUogxgh4VOHB8bh/b&#10;jdvXZltg+ffUxMTjZGa+ycyXg+vEifrYetbwOFIgiGtvWm407LarhymImJANdp5Jw4UiLBe3N3Os&#10;jD/zF502qREZwrFCDTalUEkZa0sO48gH4uwdfO8wZdk30vR4znDXybFST9Jhy3nBYqBXS/XP5ug0&#10;rKfDpHzvDmFSjNU+zL7V58q+aX1/N7w8g0g0pP/wX/vDaCiLsoD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O0RhxQAAAN0AAAAPAAAAAAAAAAAAAAAAAJgCAABkcnMv&#10;ZG93bnJldi54bWxQSwUGAAAAAAQABAD1AAAAigMAAAAA&#10;" filled="f" strokecolor="black [3213]" strokeweight=".25pt"/>
                  <v:rect id="Rectangle 412" o:spid="_x0000_s140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naFs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mJWzOH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6doWxQAAAN0AAAAPAAAAAAAAAAAAAAAAAJgCAABkcnMv&#10;ZG93bnJldi54bWxQSwUGAAAAAAQABAD1AAAAigMAAAAA&#10;" filled="f" strokecolor="black [3213]" strokeweight=".25pt"/>
                  <v:rect id="Rectangle 413" o:spid="_x0000_s140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V/jcUA&#10;AADdAAAADwAAAGRycy9kb3ducmV2LnhtbESPQU8CMRSE7yb+h+aZeIMWCC6sFGKMoEcFDhyf28d2&#10;w/a12RZY/701IfE4mZlvMotV71pxoS42njWMhgoEceVNw7WG/W49mIGICdlg65k0/FCE1fL+boGl&#10;8Vf+oss21SJDOJaowaYUSiljZclhHPpAnL2j7xymLLtamg6vGe5aOVbqSTpsOC9YDPRqqTptz07D&#10;ZtZPivf2GCbTsTqE+bf6XNs3rR8f+pdnEIn69B++tT+MhmJa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pX+NxQAAAN0AAAAPAAAAAAAAAAAAAAAAAJgCAABkcnMv&#10;ZG93bnJldi54bWxQSwUGAAAAAAQABAD1AAAAigMAAAAA&#10;" filled="f" strokecolor="black [3213]" strokeweight=".25pt"/>
                  <v:rect id="Rectangle 414" o:spid="_x0000_s140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rr/8IA&#10;AADdAAAADwAAAGRycy9kb3ducmV2LnhtbERPTU8CMRC9m/AfmiHxJi0QXFgohBhRj4gcOA7bYbth&#10;O222FdZ/bw8mHl/e92rTu1bcqIuNZw3jkQJBXHnTcK3h+LV7moOICdlg65k0/FCEzXrwsMLS+Dt/&#10;0u2QapFDOJaowaYUSiljZclhHPlAnLmL7xymDLtamg7vOdy1cqLUs3TYcG6wGOjFUnU9fDsNb/N+&#10;Wry3lzCdTdQpLM5qv7OvWj8O++0SRKI+/Yv/3B9GQzEr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Ouv/wgAAAN0AAAAPAAAAAAAAAAAAAAAAAJgCAABkcnMvZG93&#10;bnJldi54bWxQSwUGAAAAAAQABAD1AAAAhwMAAAAA&#10;" filled="f" strokecolor="black [3213]" strokeweight=".25pt"/>
                </v:group>
                <v:group id="Group 415" o:spid="_x0000_s1408" style="position:absolute;left:9792;top:1393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zqJccAAADdAAAADwAAAGRycy9kb3ducmV2LnhtbESPQWvCQBSE7wX/w/IK&#10;vdVNFBtNs4qILT2IoBaKt0f2mYRk34bsNon/vlso9DjMzDdMthlNI3rqXGVZQTyNQBDnVldcKPi8&#10;vD0vQTiPrLGxTAru5GCznjxkmGo78In6sy9EgLBLUUHpfZtK6fKSDLqpbYmDd7OdQR9kV0jd4RDg&#10;ppGzKHqRBisOCyW2tCspr8/fRsH7gMN2Hu/7Q33b3a+XxfHrEJNST4/j9hWEp9H/h//aH1pBskhW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RzqJccAAADd&#10;AAAADwAAAAAAAAAAAAAAAACqAgAAZHJzL2Rvd25yZXYueG1sUEsFBgAAAAAEAAQA+gAAAJ4DAAAA&#10;AA==&#10;">
                  <v:rect id="Rectangle 416" o:spid="_x0000_s140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X3sIA&#10;AADdAAAADwAAAGRycy9kb3ducmV2LnhtbERPTU8CMRC9m/AfmiHxJi0QZFkohBhRj4gcOA7bYbth&#10;O222FdZ/bw8mHl/e92rTu1bcqIuNZw3jkQJBXHnTcK3h+LV7KkDEhGyw9UwafijCZj14WGFp/J0/&#10;6XZItcghHEvUYFMKpZSxsuQwjnwgztzFdw5Thl0tTYf3HO5aOVHqWTpsODdYDPRiqboevp2Gt6Kf&#10;zt/bS5jOJuoUFme139lXrR+H/XYJIlGf/sV/7g+jYT4r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mZfewgAAAN0AAAAPAAAAAAAAAAAAAAAAAJgCAABkcnMvZG93&#10;bnJldi54bWxQSwUGAAAAAAQABAD1AAAAhwMAAAAA&#10;" filled="f" strokecolor="black [3213]" strokeweight=".25pt"/>
                  <v:rect id="Rectangle 417" o:spid="_x0000_s141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yRcYA&#10;AADdAAAADwAAAGRycy9kb3ducmV2LnhtbESPT08CMRTE7yZ8h+aRcJMWCLKuFGIMoEf+ePD43D62&#10;G7evzbbA+u2tiYnHycz8JrNc964VV+pi41nDZKxAEFfeNFxreD9t7wsQMSEbbD2Thm+KsF4N7pZY&#10;Gn/jA12PqRYZwrFEDTalUEoZK0sO49gH4uydfecwZdnV0nR4y3DXyqlSD9Jhw3nBYqAXS9XX8eI0&#10;7Ip+tnhtz2E2n6qP8Pip9lu70Xo07J+fQCTq03/4r/1mNCzmx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UyRcYAAADdAAAADwAAAAAAAAAAAAAAAACYAgAAZHJz&#10;L2Rvd25yZXYueG1sUEsFBgAAAAAEAAQA9QAAAIsDAAAAAA==&#10;" filled="f" strokecolor="black [3213]" strokeweight=".25pt"/>
                  <v:rect id="Rectangle 418" o:spid="_x0000_s141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esMsYA&#10;AADdAAAADwAAAGRycy9kb3ducmV2LnhtbESPzU7DMBCE70i8g7VIvbU2qUpDqFsh1B+OUDhwXOJt&#10;HBGvrdhtw9vjSpU4jmbmG81iNbhOnKiPrWcN9xMFgrj2puVGw+fHZlyCiAnZYOeZNPxShNXy9maB&#10;lfFnfqfTPjUiQzhWqMGmFCopY23JYZz4QJy9g+8dpiz7RpoezxnuOlko9SAdtpwXLAZ6sVT/7I9O&#10;w7YcpvNddwjTWaG+wuO3etvYtdaju+H5CUSiIf2Hr+1Xo2E+Kw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AesMsYAAADdAAAADwAAAAAAAAAAAAAAAACYAgAAZHJz&#10;L2Rvd25yZXYueG1sUEsFBgAAAAAEAAQA9QAAAIsDAAAAAA==&#10;" filled="f" strokecolor="black [3213]" strokeweight=".25pt"/>
                  <v:rect id="Rectangle 419" o:spid="_x0000_s141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sJqcYA&#10;AADdAAAADwAAAGRycy9kb3ducmV2LnhtbESPzU7DMBCE70i8g7VIvbU2jUpDqFsh1B+OUDhwXOJt&#10;HBGvrdhtw9vjSpU4jmbmG81iNbhOnKiPrWcN9xMFgrj2puVGw+fHZlyCiAnZYOeZNPxShNXy9maB&#10;lfFnfqfTPjUiQzhWqMGmFCopY23JYZz4QJy9g+8dpiz7RpoezxnuOjlV6kE6bDkvWAz0Yqn+2R+d&#10;hm05FPNddwjFbKq+wuO3etvYtdaju+H5CUSiIf2Hr+1Xo2E+Kw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sJqcYAAADdAAAADwAAAAAAAAAAAAAAAACYAgAAZHJz&#10;L2Rvd25yZXYueG1sUEsFBgAAAAAEAAQA9QAAAIsDAAAAAA==&#10;" filled="f" strokecolor="black [3213]" strokeweight=".25pt"/>
                  <v:rect id="Rectangle 420" o:spid="_x0000_s141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KR3cYA&#10;AADdAAAADwAAAGRycy9kb3ducmV2LnhtbESPT08CMRTE7yR+h+aZeJNWEFhXCjFGlCP/Dhyf28d2&#10;4/a12VZYv701MeE4mZnfZObL3rXiTF1sPGt4GCoQxJU3DdcaDvvVfQEiJmSDrWfS8EMRloubwRxL&#10;4y+8pfMu1SJDOJaowaYUSiljZclhHPpAnL2T7xymLLtamg4vGe5aOVJqKh02nBcsBnq1VH3tvp2G&#10;96Ifzz7aUxhPRuoYnj7VZmXftL677V+eQSTq0zX8314bDbNJ8Qh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KR3cYAAADdAAAADwAAAAAAAAAAAAAAAACYAgAAZHJz&#10;L2Rvd25yZXYueG1sUEsFBgAAAAAEAAQA9QAAAIsDAAAAAA==&#10;" filled="f" strokecolor="black [3213]" strokeweight=".25pt"/>
                  <v:rect id="Rectangle 421" o:spid="_x0000_s141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40RsUA&#10;AADdAAAADwAAAGRycy9kb3ducmV2LnhtbESPQU8CMRSE7yb+h+aZeJNWyMqyUogxgh4VOHB8bh/b&#10;jdvXZltg+ffUxMTjZGa+ycyXg+vEifrYetbwOFIgiGtvWm407LarhxJETMgGO8+k4UIRlovbmzlW&#10;xp/5i06b1IgM4VihBptSqKSMtSWHceQDcfYOvneYsuwbaXo8Z7jr5FipJ+mw5bxgMdCrpfpnc3Qa&#10;1uUwmb53hzApxmofZt/qc2XftL6/G16eQSQa0n/4r/1hNEyLsoD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7jRGxQAAAN0AAAAPAAAAAAAAAAAAAAAAAJgCAABkcnMv&#10;ZG93bnJldi54bWxQSwUGAAAAAAQABAD1AAAAigMAAAAA&#10;" filled="f" strokecolor="black [3213]" strokeweight=".25pt"/>
                </v:group>
                <v:group id="Group 422" o:spid="_x0000_s1415" style="position:absolute;left:9792;top:1408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Vg5wxgAAAN0A&#10;AAAPAAAAAAAAAAAAAAAAAKoCAABkcnMvZG93bnJldi54bWxQSwUGAAAAAAQABAD6AAAAnQMAAAAA&#10;">
                  <v:rect id="Rectangle 423" o:spid="_x0000_s141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APqsUA&#10;AADdAAAADwAAAGRycy9kb3ducmV2LnhtbESPQU8CMRSE7yb+h+aZeINWCO6yUogxIh4VOHB8bh/b&#10;jdvXZlth/feWhMTjZGa+ySxWg+vEifrYetbwMFYgiGtvWm407HfrUQkiJmSDnWfS8EsRVsvbmwVW&#10;xp/5k07b1IgM4VihBptSqKSMtSWHcewDcfaOvneYsuwbaXo8Z7jr5ESpR+mw5bxgMdCLpfp7++M0&#10;vJXDtNh0xzCdTdQhzL/Ux9q+an1/Nzw/gUg0pP/wtf1uNBSzsoD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cA+qxQAAAN0AAAAPAAAAAAAAAAAAAAAAAJgCAABkcnMv&#10;ZG93bnJldi54bWxQSwUGAAAAAAQABAD1AAAAigMAAAAA&#10;" filled="f" strokecolor="black [3213]" strokeweight=".25pt"/>
                  <v:rect id="Rectangle 424" o:spid="_x0000_s141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+b2MIA&#10;AADdAAAADwAAAGRycy9kb3ducmV2LnhtbERPTU8CMRC9m/AfmiHxJi0QZFkohBhRj4gcOA7bYbth&#10;O222FdZ/bw8mHl/e92rTu1bcqIuNZw3jkQJBXHnTcK3h+LV7KkDEhGyw9UwafijCZj14WGFp/J0/&#10;6XZItcghHEvUYFMKpZSxsuQwjnwgztzFdw5Thl0tTYf3HO5aOVHqWTpsODdYDPRiqboevp2Gt6Kf&#10;zt/bS5jOJuoUFme139lXrR+H/XYJIlGf/sV/7g+jYT4r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75vYwgAAAN0AAAAPAAAAAAAAAAAAAAAAAJgCAABkcnMvZG93&#10;bnJldi54bWxQSwUGAAAAAAQABAD1AAAAhwMAAAAA&#10;" filled="f" strokecolor="black [3213]" strokeweight=".25pt"/>
                  <v:rect id="Rectangle 425" o:spid="_x0000_s141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M+Q8YA&#10;AADdAAAADwAAAGRycy9kb3ducmV2LnhtbESPwU7DMBBE75X4B2uRuFGbViVpqFshRIFjKRw4LvE2&#10;jojXVmyS8PcYCanH0cy80Wx2k+vEQH1sPWu4mSsQxLU3LTca3t/21yWImJANdp5Jww9F2G0vZhus&#10;jB/5lYZjakSGcKxQg00pVFLG2pLDOPeBOHsn3ztMWfaNND2OGe46uVDqVjpsOS9YDPRgqf46fjsN&#10;T+W0LJ67U1iuFuojrD/VYW8ftb66nO7vQCSa0jn8334xGopVuYa/N/kJ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qM+Q8YAAADdAAAADwAAAAAAAAAAAAAAAACYAgAAZHJz&#10;L2Rvd25yZXYueG1sUEsFBgAAAAAEAAQA9QAAAIsDAAAAAA==&#10;" filled="f" strokecolor="black [3213]" strokeweight=".25pt"/>
                  <v:rect id="Rectangle 426" o:spid="_x0000_s141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ABA8IA&#10;AADdAAAADwAAAGRycy9kb3ducmV2LnhtbERPPW/CMBDdK/EfrEPqVmxAFAgYhKpSOgLtwHjERxwR&#10;n63YhfTf46FSx6f3vVx3rhE3amPtWcNwoEAQl97UXGn4/tq+zEDEhGyw8UwafinCetV7WmJh/J0P&#10;dDumSuQQjgVqsCmFQspYWnIYBz4QZ+7iW4cpw7aSpsV7DneNHCn1Kh3WnBssBnqzVF6PP07Dx6wb&#10;T3fNJYwnI3UK87Pab+271s/9brMAkahL/+I/96fRMJ3M8/78Jj8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QAEDwgAAAN0AAAAPAAAAAAAAAAAAAAAAAJgCAABkcnMvZG93&#10;bnJldi54bWxQSwUGAAAAAAQABAD1AAAAhwMAAAAA&#10;" filled="f" strokecolor="black [3213]" strokeweight=".25pt"/>
                  <v:rect id="Rectangle 427" o:spid="_x0000_s142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ykmMUA&#10;AADdAAAADwAAAGRycy9kb3ducmV2LnhtbESPQWsCMRSE74X+h/AK3jRRsepqlFLU9tjaHjw+N8/N&#10;4uYlbKJu/31TEHocZuYbZrnuXCOu1Mbas4bhQIEgLr2pudLw/bXtz0DEhGyw8UwafijCevX4sMTC&#10;+Bt/0nWfKpEhHAvUYFMKhZSxtOQwDnwgzt7Jtw5Tlm0lTYu3DHeNHCn1LB3WnBcsBnq1VJ73F6dh&#10;N+vG07fmFMaTkTqE+VF9bO1G695T97IAkahL/+F7+91omE7mQ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DKSYxQAAAN0AAAAPAAAAAAAAAAAAAAAAAJgCAABkcnMv&#10;ZG93bnJldi54bWxQSwUGAAAAAAQABAD1AAAAigMAAAAA&#10;" filled="f" strokecolor="black [3213]" strokeweight=".25pt"/>
                  <v:rect id="Rectangle 428" o:spid="_x0000_s142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4678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jPlgX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4678YAAADdAAAADwAAAAAAAAAAAAAAAACYAgAAZHJz&#10;L2Rvd25yZXYueG1sUEsFBgAAAAAEAAQA9QAAAIsDAAAAAA==&#10;" filled="f" strokecolor="black [3213]" strokeweight=".25pt"/>
                </v:group>
                <v:group id="Group 429" o:spid="_x0000_s1422" style="position:absolute;left:9792;top:1422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+Ds1xgAAAN0A&#10;AAAPAAAAAAAAAAAAAAAAAKoCAABkcnMvZG93bnJldi54bWxQSwUGAAAAAAQABAD6AAAAnQMAAAAA&#10;">
                  <v:rect id="Rectangle 430" o:spid="_x0000_s142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sHAMYA&#10;AADdAAAADwAAAGRycy9kb3ducmV2LnhtbESPT08CMRTE7yR8h+aReJNWkH8rhRAj6lHQA8fH9rHd&#10;sH1tthXWb29NTDhOZuY3meW6c424UBtrzxoehgoEcelNzZWGr8/t/RxETMgGG8+k4YcirFf93hIL&#10;46+8o8s+VSJDOBaowaYUCiljaclhHPpAnL2Tbx2mLNtKmhavGe4aOVJqKh3WnBcsBnq2VJ73307D&#10;67wbz96aUxhPRuoQFkf1sbUvWt8Nus0TiERduoX/2+9Gw2yyeIS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sHAMYAAADdAAAADwAAAAAAAAAAAAAAAACYAgAAZHJz&#10;L2Rvd25yZXYueG1sUEsFBgAAAAAEAAQA9QAAAIsDAAAAAA==&#10;" filled="f" strokecolor="black [3213]" strokeweight=".25pt"/>
                  <v:rect id="Rectangle 431" o:spid="_x0000_s142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im8YA&#10;AADdAAAADwAAAGRycy9kb3ducmV2LnhtbESPwU7DMBBE70j8g7VIvVGbVqFtqBMh1FKOpXDguMTb&#10;OCJeW7Fpw9/jSkgcRzPzRrOuR9eLEw2x86zhbqpAEDfedNxqeH/b3i5BxIRssPdMGn4oQl1dX62x&#10;NP7Mr3Q6pFZkCMcSNdiUQillbCw5jFMfiLN39IPDlOXQSjPgOcNdL2dK3UuHHecFi4GeLDVfh2+n&#10;4Xk5zhe7/hjmxUx9hNWn2m/tRuvJzfj4ACLRmP7Df+0Xo2FRrAq4vMlPQF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eim8YAAADdAAAADwAAAAAAAAAAAAAAAACYAgAAZHJz&#10;L2Rvd25yZXYueG1sUEsFBgAAAAAEAAQA9QAAAIsDAAAAAA==&#10;" filled="f" strokecolor="black [3213]" strokeweight=".25pt"/>
                  <v:rect id="Rectangle 432" o:spid="_x0000_s142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U87M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KajeH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5TzsxQAAAN0AAAAPAAAAAAAAAAAAAAAAAJgCAABkcnMv&#10;ZG93bnJldi54bWxQSwUGAAAAAAQABAD1AAAAigMAAAAA&#10;" filled="f" strokecolor="black [3213]" strokeweight=".25pt"/>
                  <v:rect id="Rectangle 433" o:spid="_x0000_s142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mZd8YA&#10;AADdAAAADwAAAGRycy9kb3ducmV2LnhtbESPwU7DMBBE75X4B2uRuFGbViVtiFMhRIFjCRw4LvE2&#10;jojXVmza8PcYCanH0cy80VTbyQ3iSGPsPWu4mSsQxK03PXca3t9212sQMSEbHDyThh+KsK0vZhWW&#10;xp/4lY5N6kSGcCxRg00plFLG1pLDOPeBOHsHPzpMWY6dNCOeMtwNcqHUrXTYc16wGOjBUvvVfDsN&#10;T+tpWTwPh7BcLdRH2Hyq/c4+an11Od3fgUg0pXP4v/1iNBSrTQF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mZd8YAAADdAAAADwAAAAAAAAAAAAAAAACYAgAAZHJz&#10;L2Rvd25yZXYueG1sUEsFBgAAAAAEAAQA9QAAAIsDAAAAAA==&#10;" filled="f" strokecolor="black [3213]" strokeweight=".25pt"/>
                  <v:rect id="Rectangle 434" o:spid="_x0000_s142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YNBcIA&#10;AADdAAAADwAAAGRycy9kb3ducmV2LnhtbERPPW/CMBDdK/EfrEPqVmxAFAgYhKpSOgLtwHjERxwR&#10;n63YhfTf46FSx6f3vVx3rhE3amPtWcNwoEAQl97UXGn4/tq+zEDEhGyw8UwafinCetV7WmJh/J0P&#10;dDumSuQQjgVqsCmFQspYWnIYBz4QZ+7iW4cpw7aSpsV7DneNHCn1Kh3WnBssBnqzVF6PP07Dx6wb&#10;T3fNJYwnI3UK87Pab+271s/9brMAkahL/+I/96fRMJ3M89z8Jj8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Ng0FwgAAAN0AAAAPAAAAAAAAAAAAAAAAAJgCAABkcnMvZG93&#10;bnJldi54bWxQSwUGAAAAAAQABAD1AAAAhwMAAAAA&#10;" filled="f" strokecolor="black [3213]" strokeweight=".25pt"/>
                  <v:rect id="Rectangle 435" o:spid="_x0000_s142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qonsYA&#10;AADdAAAADwAAAGRycy9kb3ducmV2LnhtbESPT08CMRTE7yZ+h+aZcINWCMKuFGIMfzwievD43D62&#10;G7evzbbA+u0tCYnHycz8JrNY9a4VZ+pi41nD40iBIK68abjW8PmxGc5BxIRssPVMGn4pwmp5f7fA&#10;0vgLv9P5kGqRIRxL1GBTCqWUsbLkMI58IM7e0XcOU5ZdLU2Hlwx3rRwr9SQdNpwXLAZ6tVT9HE5O&#10;w3beT2a79hgm07H6CsW32m/sWuvBQ//yDCJRn/7Dt/ab0TCbFgV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qonsYAAADdAAAADwAAAAAAAAAAAAAAAACYAgAAZHJz&#10;L2Rvd25yZXYueG1sUEsFBgAAAAAEAAQA9QAAAIsDAAAAAA==&#10;" filled="f" strokecolor="black [3213]" strokeweight=".25pt"/>
                </v:group>
                <w10:wrap type="square" anchorx="margin"/>
              </v:group>
            </w:pict>
          </mc:Fallback>
        </mc:AlternateContent>
      </w: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383CFB" w:rsidRDefault="000417B8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5D91B46" wp14:editId="54F832B5">
                <wp:simplePos x="0" y="0"/>
                <wp:positionH relativeFrom="column">
                  <wp:posOffset>24130</wp:posOffset>
                </wp:positionH>
                <wp:positionV relativeFrom="paragraph">
                  <wp:posOffset>113665</wp:posOffset>
                </wp:positionV>
                <wp:extent cx="2286000" cy="0"/>
                <wp:effectExtent l="0" t="0" r="0" b="0"/>
                <wp:wrapNone/>
                <wp:docPr id="7169" name="Straight Arrow Connector 7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BD8E5F" id="Straight Arrow Connector 7169" o:spid="_x0000_s1026" type="#_x0000_t32" style="position:absolute;margin-left:1.9pt;margin-top:8.95pt;width:180pt;height:0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" strokecolor="black [3213]" strokeweight="1.5pt">
                <v:stroke startarrow="block" endarrow="block" joinstyle="miter"/>
              </v:shape>
            </w:pict>
          </mc:Fallback>
        </mc:AlternateContent>
      </w: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383CFB" w:rsidRDefault="00383CFB">
      <w:pPr>
        <w:rPr>
          <w:rFonts w:ascii="Arial" w:hAnsi="Arial" w:cs="Arial"/>
          <w:sz w:val="24"/>
          <w:szCs w:val="24"/>
        </w:rPr>
      </w:pPr>
    </w:p>
    <w:p w:rsidR="008B636A" w:rsidRDefault="008B636A" w:rsidP="008B636A">
      <w:pPr>
        <w:rPr>
          <w:rFonts w:ascii="Arial" w:hAnsi="Arial" w:cs="Arial"/>
          <w:b/>
          <w:sz w:val="24"/>
          <w:szCs w:val="24"/>
        </w:rPr>
      </w:pPr>
    </w:p>
    <w:p w:rsidR="008B636A" w:rsidRDefault="008B636A" w:rsidP="00F979AA">
      <w:pPr>
        <w:ind w:firstLine="180"/>
        <w:rPr>
          <w:rFonts w:ascii="Arial" w:hAnsi="Arial" w:cs="Arial"/>
          <w:b/>
          <w:sz w:val="24"/>
          <w:szCs w:val="24"/>
        </w:rPr>
      </w:pPr>
    </w:p>
    <w:p w:rsidR="00383CFB" w:rsidRDefault="00796097" w:rsidP="00F979AA">
      <w:pPr>
        <w:ind w:firstLine="1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</w:t>
      </w:r>
      <w:r w:rsidR="00383CFB" w:rsidRPr="00796097">
        <w:rPr>
          <w:rFonts w:ascii="Arial" w:hAnsi="Arial" w:cs="Arial"/>
          <w:b/>
          <w:sz w:val="24"/>
          <w:szCs w:val="24"/>
        </w:rPr>
        <w:t>.</w:t>
      </w:r>
      <w:r w:rsidR="00383CFB">
        <w:rPr>
          <w:rFonts w:ascii="Arial" w:hAnsi="Arial" w:cs="Arial"/>
          <w:sz w:val="24"/>
          <w:szCs w:val="24"/>
        </w:rPr>
        <w:t xml:space="preserve"> Rule:   ___________________</w:t>
      </w:r>
    </w:p>
    <w:tbl>
      <w:tblPr>
        <w:tblpPr w:leftFromText="180" w:rightFromText="180" w:vertAnchor="text" w:horzAnchor="margin" w:tblpXSpec="right" w:tblpY="1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630"/>
        <w:gridCol w:w="720"/>
        <w:gridCol w:w="720"/>
        <w:gridCol w:w="810"/>
        <w:gridCol w:w="810"/>
      </w:tblGrid>
      <w:tr w:rsidR="00A769CB" w:rsidTr="00A769CB">
        <w:tc>
          <w:tcPr>
            <w:tcW w:w="558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x</w:t>
            </w:r>
          </w:p>
        </w:tc>
        <w:tc>
          <w:tcPr>
            <w:tcW w:w="63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0</w:t>
            </w:r>
          </w:p>
        </w:tc>
        <w:tc>
          <w:tcPr>
            <w:tcW w:w="72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1</w:t>
            </w:r>
          </w:p>
        </w:tc>
        <w:tc>
          <w:tcPr>
            <w:tcW w:w="72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2</w:t>
            </w:r>
          </w:p>
        </w:tc>
        <w:tc>
          <w:tcPr>
            <w:tcW w:w="81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3</w:t>
            </w:r>
          </w:p>
        </w:tc>
        <w:tc>
          <w:tcPr>
            <w:tcW w:w="81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4</w:t>
            </w:r>
          </w:p>
        </w:tc>
      </w:tr>
      <w:tr w:rsidR="00A769CB" w:rsidTr="00A769CB">
        <w:tc>
          <w:tcPr>
            <w:tcW w:w="558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  <w:r>
              <w:t>y</w:t>
            </w:r>
          </w:p>
          <w:p w:rsidR="00A769CB" w:rsidRDefault="00A769CB" w:rsidP="00A769CB">
            <w:pPr>
              <w:pStyle w:val="CalcProblem"/>
              <w:ind w:left="0" w:firstLine="180"/>
            </w:pPr>
          </w:p>
        </w:tc>
        <w:tc>
          <w:tcPr>
            <w:tcW w:w="63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</w:p>
        </w:tc>
        <w:tc>
          <w:tcPr>
            <w:tcW w:w="72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</w:p>
        </w:tc>
        <w:tc>
          <w:tcPr>
            <w:tcW w:w="72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</w:p>
        </w:tc>
        <w:tc>
          <w:tcPr>
            <w:tcW w:w="81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</w:p>
        </w:tc>
        <w:tc>
          <w:tcPr>
            <w:tcW w:w="810" w:type="dxa"/>
            <w:shd w:val="clear" w:color="auto" w:fill="auto"/>
          </w:tcPr>
          <w:p w:rsidR="00A769CB" w:rsidRDefault="00A769CB" w:rsidP="00A769CB">
            <w:pPr>
              <w:pStyle w:val="CalcProblem"/>
              <w:ind w:left="0" w:firstLine="180"/>
            </w:pPr>
          </w:p>
        </w:tc>
      </w:tr>
    </w:tbl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A769CB" w:rsidP="00F979AA">
      <w:pPr>
        <w:ind w:firstLine="1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6EB2BDC" wp14:editId="76FE5748">
                <wp:simplePos x="0" y="0"/>
                <wp:positionH relativeFrom="margin">
                  <wp:posOffset>4095750</wp:posOffset>
                </wp:positionH>
                <wp:positionV relativeFrom="paragraph">
                  <wp:posOffset>205105</wp:posOffset>
                </wp:positionV>
                <wp:extent cx="2286000" cy="2225040"/>
                <wp:effectExtent l="38100" t="38100" r="19050" b="60960"/>
                <wp:wrapNone/>
                <wp:docPr id="6390" name="Group 63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2225040"/>
                          <a:chOff x="0" y="24713"/>
                          <a:chExt cx="2883243" cy="2695576"/>
                        </a:xfrm>
                      </wpg:grpSpPr>
                      <wpg:grpSp>
                        <wpg:cNvPr id="1" name="Group 1"/>
                        <wpg:cNvGrpSpPr>
                          <a:grpSpLocks/>
                        </wpg:cNvGrpSpPr>
                        <wpg:grpSpPr bwMode="auto">
                          <a:xfrm>
                            <a:off x="123825" y="114300"/>
                            <a:ext cx="2660015" cy="2460625"/>
                            <a:chOff x="8064" y="11776"/>
                            <a:chExt cx="2592" cy="2592"/>
                          </a:xfrm>
                        </wpg:grpSpPr>
                        <wpg:grpSp>
                          <wpg:cNvPr id="4832" name="Group 34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432"/>
                              <a:chOff x="8064" y="11776"/>
                              <a:chExt cx="1728" cy="432"/>
                            </a:xfrm>
                          </wpg:grpSpPr>
                          <wpg:grpSp>
                            <wpg:cNvPr id="4833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4834" name="Group 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4835" name="Rectangle 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36" name="Rectangle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37" name="Rectangle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2" name="Rectangle 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3" name="Rectangle 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4" name="Rectangle 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195" name="Group 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196" name="Rectangle 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7" name="Rectangle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8" name="Rectangle 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9" name="Rectangle 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0" name="Rectangle 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1" name="Rectangle 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202" name="Group 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920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03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04" name="Rectangle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5" name="Rectangle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6" name="Rectangle 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7" name="Rectangle 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8" name="Rectangle 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9" name="Rectangle 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210" name="Group 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11" name="Rectangle 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2" name="Rectangle 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3" name="Rectangle 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4" name="Rectangle 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5" name="Rectangle 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35" name="Rectangle 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4436" name="Group 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64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4437" name="Group 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4438" name="Rectangle 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39" name="Rectangle 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0" name="Rectangle 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1" name="Rectangle 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2" name="Rectangle 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3" name="Rectangle 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444" name="Group 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4445" name="Rectangle 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6" name="Rectangle 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7" name="Rectangle 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6" name="Rectangle 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7" name="Rectangle 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8" name="Rectangle 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219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8064" y="12208"/>
                              <a:ext cx="1728" cy="432"/>
                              <a:chOff x="8064" y="11776"/>
                              <a:chExt cx="1728" cy="432"/>
                            </a:xfrm>
                          </wpg:grpSpPr>
                          <wpg:grpSp>
                            <wpg:cNvPr id="5220" name="Group 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21" name="Group 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22" name="Rectangle 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3" name="Rectangle 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4" name="Rectangle 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5" name="Rectangle 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6" name="Rectangle 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7" name="Rectangle 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228" name="Group 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29" name="Rectangle 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0" name="Rectangle 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1" name="Rectangle 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2" name="Rectangle 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3" name="Rectangle 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4" name="Rectangle 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235" name="Group 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920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36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37" name="Rectangle 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8" name="Rectangle 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9" name="Rectangle 1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0" name="Rectangle 1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1" name="Rectangle 1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2" name="Rectangle 1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243" name="Group 1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44" name="Rectangle 1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5" name="Rectangle 1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6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7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8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9" name="Rectangle 1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250" name="Group 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64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51" name="Group 1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52" name="Rectangle 1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53" name="Rectangle 1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54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55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56" name="Rectangle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57" name="Rectangle 1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258" name="Group 1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59" name="Rectangle 1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0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1" name="Rectangle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2" name="Rectangle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3" name="Rectangle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4" name="Rectangle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265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8064" y="12640"/>
                              <a:ext cx="1728" cy="432"/>
                              <a:chOff x="8064" y="11776"/>
                              <a:chExt cx="1728" cy="432"/>
                            </a:xfrm>
                          </wpg:grpSpPr>
                          <wpg:grpSp>
                            <wpg:cNvPr id="5266" name="Group 1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67" name="Group 1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68" name="Rectangle 1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9" name="Rectangle 1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0" name="Rectangle 1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1" name="Rectangle 1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2" name="Rectangle 1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3" name="Rectangle 1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274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75" name="Rectangle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6" name="Rectangl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7" name="Rectangle 1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8" name="Rectangle 1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79" name="Rectangle 1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80" name="Rectangle 1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281" name="Group 1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920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82" name="Group 1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83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84" name="Rectangle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85" name="Rectangle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86" name="Rectangle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87" name="Rectangle 1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88" name="Rectangle 1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289" name="Group 1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90" name="Rectangle 1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91" name="Rectangle 1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92" name="Rectangle 1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93" name="Rectangle 1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94" name="Rectangle 1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95" name="Rectangle 1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296" name="Group 1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64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297" name="Group 1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298" name="Rectangle 1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99" name="Rectangle 1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0" name="Rectangle 1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1" name="Rectangle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2" name="Rectangle 1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3" name="Rectangle 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04" name="Group 1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05" name="Rectangle 1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6" name="Rectangle 1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7" name="Rectangle 1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8" name="Rectangle 1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09" name="Rectangle 1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0" name="Rectangle 1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311" name="Group 172"/>
                          <wpg:cNvGrpSpPr>
                            <a:grpSpLocks/>
                          </wpg:cNvGrpSpPr>
                          <wpg:grpSpPr bwMode="auto">
                            <a:xfrm>
                              <a:off x="8064" y="13072"/>
                              <a:ext cx="1728" cy="432"/>
                              <a:chOff x="8064" y="11776"/>
                              <a:chExt cx="1728" cy="432"/>
                            </a:xfrm>
                          </wpg:grpSpPr>
                          <wpg:grpSp>
                            <wpg:cNvPr id="5312" name="Group 1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313" name="Group 1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14" name="Rectangle 1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5" name="Rectangle 1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6" name="Rectangle 1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7" name="Rectangle 1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8" name="Rectangle 1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9" name="Rectangle 1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20" name="Group 1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21" name="Rectangle 1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22" name="Rectangle 1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23" name="Rectangle 1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24" name="Rectangle 1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25" name="Rectangle 1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26" name="Rectangle 1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327" name="Group 1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920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328" name="Group 1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29" name="Rectangle 1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0" name="Rectangle 1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1" name="Rectangle 1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2" name="Rectangle 1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3" name="Rectangle 1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4" name="Rectangle 1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35" name="Group 1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36" name="Rectangle 1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7" name="Rectangle 1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8" name="Rectangle 1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9" name="Rectangle 2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0" name="Rectangle 2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1" name="Rectangle 2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342" name="Group 2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64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343" name="Group 2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44" name="Rectangle 2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5" name="Rectangle 2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6" name="Rectangle 2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7" name="Rectangle 2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8" name="Rectangle 2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9" name="Rectangle 2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50" name="Group 2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51" name="Rectangle 2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2" name="Rectangle 2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3" name="Rectangle 2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4" name="Rectangle 2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5" name="Rectangle 2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6" name="Rectangle 2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357" name="Group 218"/>
                          <wpg:cNvGrpSpPr>
                            <a:grpSpLocks/>
                          </wpg:cNvGrpSpPr>
                          <wpg:grpSpPr bwMode="auto">
                            <a:xfrm>
                              <a:off x="8064" y="13504"/>
                              <a:ext cx="1728" cy="432"/>
                              <a:chOff x="8064" y="11776"/>
                              <a:chExt cx="1728" cy="432"/>
                            </a:xfrm>
                          </wpg:grpSpPr>
                          <wpg:grpSp>
                            <wpg:cNvPr id="5358" name="Group 2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359" name="Group 2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60" name="Rectangle 2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1" name="Rectangle 2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2" name="Rectangle 2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3" name="Rectangle 2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4" name="Rectangle 2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5" name="Rectangle 2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66" name="Group 2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67" name="Rectangle 2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8" name="Rectangle 2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9" name="Rectangle 2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0" name="Rectangle 2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1" name="Rectangle 2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2" name="Rectangle 2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373" name="Group 2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920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374" name="Group 2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75" name="Rectangle 2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6" name="Rectangle 2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7" name="Rectangle 2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8" name="Rectangle 2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79" name="Rectangle 2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80" name="Rectangle 2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81" name="Group 2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82" name="Rectangle 2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83" name="Rectangle 2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84" name="Rectangle 2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85" name="Rectangle 2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86" name="Rectangle 2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87" name="Rectangle 2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388" name="Group 2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64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389" name="Group 2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90" name="Rectangle 2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1" name="Rectangle 2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2" name="Rectangle 2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3" name="Rectangle 2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4" name="Rectangle 2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5" name="Rectangle 2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96" name="Group 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397" name="Rectangle 2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8" name="Rectangle 2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99" name="Rectangle 2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0" name="Rectangle 2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1" name="Rectangle 2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2" name="Rectangle 2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403" name="Group 264"/>
                          <wpg:cNvGrpSpPr>
                            <a:grpSpLocks/>
                          </wpg:cNvGrpSpPr>
                          <wpg:grpSpPr bwMode="auto">
                            <a:xfrm>
                              <a:off x="8064" y="13936"/>
                              <a:ext cx="1728" cy="432"/>
                              <a:chOff x="8064" y="11776"/>
                              <a:chExt cx="1728" cy="432"/>
                            </a:xfrm>
                          </wpg:grpSpPr>
                          <wpg:grpSp>
                            <wpg:cNvPr id="5404" name="Group 2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405" name="Group 2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406" name="Rectangle 2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7" name="Rectangle 2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8" name="Rectangle 2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9" name="Rectangle 2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0" name="Rectangle 2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1" name="Rectangle 2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412" name="Group 2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413" name="Rectangle 2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4" name="Rectangle 2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5" name="Rectangle 2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6" name="Rectangle 2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7" name="Rectangle 2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8" name="Rectangle 2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419" name="Group 2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920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420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421" name="Rectangle 2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2" name="Rectangle 2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3" name="Rectangle 2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4" name="Rectangle 2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5" name="Rectangle 2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6" name="Rectangle 2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427" name="Group 2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428" name="Rectangle 2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9" name="Rectangle 2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0" name="Rectangle 2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1" name="Rectangle 2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2" name="Rectangle 2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3" name="Rectangle 2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434" name="Group 2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64"/>
                                <a:ext cx="1728" cy="144"/>
                                <a:chOff x="8064" y="11776"/>
                                <a:chExt cx="1728" cy="144"/>
                              </a:xfrm>
                            </wpg:grpSpPr>
                            <wpg:grpSp>
                              <wpg:cNvPr id="5435" name="Group 2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436" name="Rectangle 2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7" name="Rectangle 2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8" name="Rectangle 2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9" name="Rectangle 3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0" name="Rectangle 3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1" name="Rectangle 3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442" name="Group 3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11776"/>
                                  <a:ext cx="864" cy="144"/>
                                  <a:chOff x="8064" y="11776"/>
                                  <a:chExt cx="864" cy="144"/>
                                </a:xfrm>
                              </wpg:grpSpPr>
                              <wps:wsp>
                                <wps:cNvPr id="5443" name="Rectangle 3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4" name="Rectangle 3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8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5" name="Rectangle 3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2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6" name="Rectangle 3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6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7" name="Rectangle 3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0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8" name="Rectangle 3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4" y="11776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449" name="Group 310"/>
                          <wpg:cNvGrpSpPr>
                            <a:grpSpLocks/>
                          </wpg:cNvGrpSpPr>
                          <wpg:grpSpPr bwMode="auto">
                            <a:xfrm>
                              <a:off x="9792" y="11776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50" name="Rectangle 3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1" name="Rectangle 3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2" name="Rectangle 3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3" name="Rectangle 3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4" name="Rectangle 3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5" name="Rectangle 3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56" name="Group 317"/>
                          <wpg:cNvGrpSpPr>
                            <a:grpSpLocks/>
                          </wpg:cNvGrpSpPr>
                          <wpg:grpSpPr bwMode="auto">
                            <a:xfrm>
                              <a:off x="9792" y="11920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57" name="Rectangle 3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8" name="Rectangle 3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59" name="Rectangle 3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0" name="Rectangle 3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1" name="Rectangle 3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2" name="Rectangle 3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63" name="Group 324"/>
                          <wpg:cNvGrpSpPr>
                            <a:grpSpLocks/>
                          </wpg:cNvGrpSpPr>
                          <wpg:grpSpPr bwMode="auto">
                            <a:xfrm>
                              <a:off x="9792" y="12064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64" name="Rectangle 3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5" name="Rectangle 3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6" name="Rectangle 3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7" name="Rectangle 3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8" name="Rectangle 3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69" name="Rectangle 3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70" name="Group 331"/>
                          <wpg:cNvGrpSpPr>
                            <a:grpSpLocks/>
                          </wpg:cNvGrpSpPr>
                          <wpg:grpSpPr bwMode="auto">
                            <a:xfrm>
                              <a:off x="9792" y="12208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71" name="Rectangle 3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2" name="Rectangle 3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3" name="Rectangle 3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4" name="Rectangle 3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5" name="Rectangle 3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6" name="Rectangle 3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77" name="Group 338"/>
                          <wpg:cNvGrpSpPr>
                            <a:grpSpLocks/>
                          </wpg:cNvGrpSpPr>
                          <wpg:grpSpPr bwMode="auto">
                            <a:xfrm>
                              <a:off x="9792" y="12352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78" name="Rectangle 3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9" name="Rectangle 3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0" name="Rectangle 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1" name="Rectangle 3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2" name="Rectangle 3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3" name="Rectangle 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84" name="Group 345"/>
                          <wpg:cNvGrpSpPr>
                            <a:grpSpLocks/>
                          </wpg:cNvGrpSpPr>
                          <wpg:grpSpPr bwMode="auto">
                            <a:xfrm>
                              <a:off x="9792" y="12496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85" name="Rectangle 3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6" name="Rectangle 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7" name="Rectangle 3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8" name="Rectangle 3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89" name="Rectangle 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90" name="Rectangle 3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91" name="Group 352"/>
                          <wpg:cNvGrpSpPr>
                            <a:grpSpLocks/>
                          </wpg:cNvGrpSpPr>
                          <wpg:grpSpPr bwMode="auto">
                            <a:xfrm>
                              <a:off x="9792" y="12640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92" name="Rectangle 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93" name="Rectangle 3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94" name="Rectangle 3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95" name="Rectangle 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96" name="Rectangle 3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97" name="Rectangle 3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98" name="Group 359"/>
                          <wpg:cNvGrpSpPr>
                            <a:grpSpLocks/>
                          </wpg:cNvGrpSpPr>
                          <wpg:grpSpPr bwMode="auto">
                            <a:xfrm>
                              <a:off x="9792" y="12784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499" name="Rectangle 3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0" name="Rectangle 3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1" name="Rectangle 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2" name="Rectangle 3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3" name="Rectangle 3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4" name="Rectangle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05" name="Group 366"/>
                          <wpg:cNvGrpSpPr>
                            <a:grpSpLocks/>
                          </wpg:cNvGrpSpPr>
                          <wpg:grpSpPr bwMode="auto">
                            <a:xfrm>
                              <a:off x="9792" y="12928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06" name="Rectangle 3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7" name="Rectangle 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8" name="Rectangle 3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9" name="Rectangle 3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0" name="Rectangle 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1" name="Rectangle 3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12" name="Group 373"/>
                          <wpg:cNvGrpSpPr>
                            <a:grpSpLocks/>
                          </wpg:cNvGrpSpPr>
                          <wpg:grpSpPr bwMode="auto">
                            <a:xfrm>
                              <a:off x="9792" y="13072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13" name="Rectangle 3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4" name="Rectangle 3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5" name="Rectangle 3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6" name="Rectangle 3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7" name="Rectangle 3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8" name="Rectangle 3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19" name="Group 380"/>
                          <wpg:cNvGrpSpPr>
                            <a:grpSpLocks/>
                          </wpg:cNvGrpSpPr>
                          <wpg:grpSpPr bwMode="auto">
                            <a:xfrm>
                              <a:off x="9792" y="13216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20" name="Rectangle 3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1" name="Rectangle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2" name="Rectangle 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3" name="Rectangle 3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4" name="Rectangle 3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5" name="Rectangle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26" name="Group 387"/>
                          <wpg:cNvGrpSpPr>
                            <a:grpSpLocks/>
                          </wpg:cNvGrpSpPr>
                          <wpg:grpSpPr bwMode="auto">
                            <a:xfrm>
                              <a:off x="9792" y="13360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27" name="Rectangle 3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8" name="Rectangle 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9" name="Rectangle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0" name="Rectangle 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1" name="Rectangle 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2" name="Rectangle 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33" name="Group 394"/>
                          <wpg:cNvGrpSpPr>
                            <a:grpSpLocks/>
                          </wpg:cNvGrpSpPr>
                          <wpg:grpSpPr bwMode="auto">
                            <a:xfrm>
                              <a:off x="9792" y="13504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34" name="Rectangle 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5" name="Rectangle 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6" name="Rectangle 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7" name="Rectangle 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8" name="Rectangle 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9" name="Rectangle 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40" name="Group 401"/>
                          <wpg:cNvGrpSpPr>
                            <a:grpSpLocks/>
                          </wpg:cNvGrpSpPr>
                          <wpg:grpSpPr bwMode="auto">
                            <a:xfrm>
                              <a:off x="9792" y="13648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41" name="Rectangle 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42" name="Rectangle 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43" name="Rectangle 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44" name="Rectangle 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45" name="Rectangle 4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46" name="Rectangle 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47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9792" y="13792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48" name="Rectangle 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49" name="Rectangle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0" name="Rectangle 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1" name="Rectangle 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2" name="Rectangle 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3" name="Rectangle 4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54" name="Group 415"/>
                          <wpg:cNvGrpSpPr>
                            <a:grpSpLocks/>
                          </wpg:cNvGrpSpPr>
                          <wpg:grpSpPr bwMode="auto">
                            <a:xfrm>
                              <a:off x="9792" y="13936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55" name="Rectangle 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6" name="Rectangle 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7" name="Rectangle 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8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59" name="Rectangle 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60" name="Rectangle 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61" name="Group 422"/>
                          <wpg:cNvGrpSpPr>
                            <a:grpSpLocks/>
                          </wpg:cNvGrpSpPr>
                          <wpg:grpSpPr bwMode="auto">
                            <a:xfrm>
                              <a:off x="9792" y="14080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62" name="Rectangle 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63" name="Rectangle 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64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65" name="Rectangle 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66" name="Rectangle 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67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68" name="Group 429"/>
                          <wpg:cNvGrpSpPr>
                            <a:grpSpLocks/>
                          </wpg:cNvGrpSpPr>
                          <wpg:grpSpPr bwMode="auto">
                            <a:xfrm>
                              <a:off x="9792" y="14224"/>
                              <a:ext cx="864" cy="144"/>
                              <a:chOff x="8064" y="11776"/>
                              <a:chExt cx="864" cy="144"/>
                            </a:xfrm>
                          </wpg:grpSpPr>
                          <wps:wsp>
                            <wps:cNvPr id="5569" name="Rectangle 4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0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1" name="Rectangle 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52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2" name="Rectangle 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6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3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4" name="Rectangle 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77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6384" name="Group 6384"/>
                        <wpg:cNvGrpSpPr/>
                        <wpg:grpSpPr>
                          <a:xfrm>
                            <a:off x="0" y="24713"/>
                            <a:ext cx="2883243" cy="2695576"/>
                            <a:chOff x="0" y="24713"/>
                            <a:chExt cx="2883243" cy="2695576"/>
                          </a:xfrm>
                        </wpg:grpSpPr>
                        <wps:wsp>
                          <wps:cNvPr id="6381" name="Straight Arrow Connector 6381"/>
                          <wps:cNvCnPr/>
                          <wps:spPr>
                            <a:xfrm>
                              <a:off x="0" y="1351005"/>
                              <a:ext cx="2883243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82" name="Straight Arrow Connector 6382"/>
                          <wps:cNvCnPr/>
                          <wps:spPr>
                            <a:xfrm>
                              <a:off x="1437845" y="24713"/>
                              <a:ext cx="0" cy="2677297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83" name="Straight Arrow Connector 6383"/>
                          <wps:cNvCnPr/>
                          <wps:spPr>
                            <a:xfrm flipV="1">
                              <a:off x="504765" y="24713"/>
                              <a:ext cx="1438335" cy="269557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216A6A" id="Group 6390" o:spid="_x0000_s1026" style="position:absolute;margin-left:322.5pt;margin-top:16.15pt;width:180pt;height:175.2pt;z-index:251668480;mso-position-horizontal-relative:margin;mso-width-relative:margin;mso-height-relative:margin" coordorigin=",247" coordsize="28832,2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">
                <v:group id="Group 1" o:spid="_x0000_s1027" style="position:absolute;left:1238;top:1143;width:26600;height:24606" coordorigin="8064,11776" coordsize="2592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group id="Group 34" o:spid="_x0000_s1028" style="position:absolute;left:8064;top:1177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hGMsYAAADdAAAADwAAAGRycy9kb3ducmV2LnhtbESPT4vCMBTE7wt+h/CE&#10;va1pdVekGkVElz2I4B8Qb4/m2Rabl9LEtn57Iwh7HGbmN8xs0ZlSNFS7wrKCeBCBIE6tLjhTcDpu&#10;viYgnEfWWFomBQ9ysJj3PmaYaNvynpqDz0SAsEtQQe59lUjp0pwMuoGtiIN3tbVBH2SdSV1jG+Cm&#10;lMMoGkuDBYeFHCta5ZTeDnej4LfFdjmK1832dl09Lsef3Xkbk1Kf/W45BeGp8//hd/tPK/iejI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yEYyxgAAAN0A&#10;AAAPAAAAAAAAAAAAAAAAAKoCAABkcnMvZG93bnJldi54bWxQSwUGAAAAAAQABAD6AAAAnQMAAAAA&#10;">
                    <v:group id="Group 35" o:spid="_x0000_s1029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ITjqcYAAADdAAAADwAAAGRycy9kb3ducmV2LnhtbESPQWvCQBSE70L/w/IK&#10;vekmpopEVxHR0oMUjIXi7ZF9JsHs25Bdk/jvu4WCx2FmvmFWm8HUoqPWVZYVxJMIBHFudcWFgu/z&#10;YbwA4TyyxtoyKXiQg836ZbTCVNueT9RlvhABwi5FBaX3TSqly0sy6Ca2IQ7e1bYGfZBtIXWLfYCb&#10;Wk6jaC4NVhwWSmxoV1J+y+5GwUeP/TaJ993xdt09LufZ188xJqXeXoftEoSnwT/D/+1PreB9kST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OOpxgAAAN0A&#10;AAAPAAAAAAAAAAAAAAAAAKoCAABkcnMvZG93bnJldi54bWxQSwUGAAAAAAQABAD6AAAAnQMAAAAA&#10;">
                      <v:group id="Group 36" o:spid="_x0000_s103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173cYAAADdAAAADwAAAGRycy9kb3ducmV2LnhtbESPT4vCMBTE7wt+h/AE&#10;b2tadUWqUURW8SCCf0C8PZpnW2xeSpNt67ffLAh7HGbmN8xi1ZlSNFS7wrKCeBiBIE6tLjhTcL1s&#10;P2cgnEfWWFomBS9ysFr2PhaYaNvyiZqzz0SAsEtQQe59lUjp0pwMuqGtiIP3sLVBH2SdSV1jG+Cm&#10;lKMomkqDBYeFHCva5JQ+zz9Gwa7Fdj2Ov5vD87F53S9fx9shJqUG/W49B+Gp8//hd3uvFUxm4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bXvdxgAAAN0A&#10;AAAPAAAAAAAAAAAAAAAAAKoCAABkcnMvZG93bnJldi54bWxQSwUGAAAAAAQABAD6AAAAnQMAAAAA&#10;">
                        <v:rect id="Rectangle 37" o:spid="_x0000_s103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t6B8YA&#10;AADdAAAADwAAAGRycy9kb3ducmV2LnhtbESPQU8CMRSE7yT+h+aZeJMWVnBdKMQYUI+CHjw+t4/t&#10;xu1rsy2w/ntrYsJxMjPfZJbrwXXiRH1sPWuYjBUI4tqblhsNH+/b2xJETMgGO8+k4YcirFdXoyVW&#10;xp95R6d9akSGcKxQg00pVFLG2pLDOPaBOHsH3ztMWfaNND2eM9x1cqrUXDpsOS9YDPRkqf7eH52G&#10;53Io7l+6QyhmU/UZHr7U29ZutL65Hh4XIBIN6RL+b78aDXdlMYO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t6B8YAAADdAAAADwAAAAAAAAAAAAAAAACYAgAAZHJz&#10;L2Rvd25yZXYueG1sUEsFBgAAAAAEAAQA9QAAAIsDAAAAAA==&#10;" filled="f" strokecolor="black [3213]" strokeweight=".25pt"/>
                        <v:rect id="Rectangle 38" o:spid="_x0000_s103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kcMYA&#10;AADdAAAADwAAAGRycy9kb3ducmV2LnhtbESPQU8CMRSE7yT+h+aZeIMWVnFdKMQYUI+AHjw+t4/t&#10;xu1rsy2w/ntrYuJxMjPfZJbrwXXiTH1sPWuYThQI4tqblhsN72/bcQkiJmSDnWfS8E0R1qur0RIr&#10;4y+8p/MhNSJDOFaowaYUKiljbclhnPhAnL2j7x2mLPtGmh4vGe46OVNqLh22nBcsBnqyVH8dTk7D&#10;czkU9y/dMRR3M/URHj7Vbms3Wt9cD48LEImG9B/+a78aDbdlMYf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nkcMYAAADdAAAADwAAAAAAAAAAAAAAAACYAgAAZHJz&#10;L2Rvd25yZXYueG1sUEsFBgAAAAAEAAQA9QAAAIsDAAAAAA==&#10;" filled="f" strokecolor="black [3213]" strokeweight=".25pt"/>
                        <v:rect id="Rectangle 39" o:spid="_x0000_s103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B68YA&#10;AADdAAAADwAAAGRycy9kb3ducmV2LnhtbESPQU8CMRSE7yb+h+aReJMWVmVdKYQQAY+KHjw+t4/t&#10;xu1rs62w/HtqYuJxMjPfZObLwXXiSH1sPWuYjBUI4tqblhsNH++b2xJETMgGO8+k4UwRlovrqzlW&#10;xp/4jY771IgM4VihBptSqKSMtSWHcewDcfYOvneYsuwbaXo8Zbjr5FSpB+mw5bxgMdDaUv29/3Ea&#10;tuVQzHbdIRT3U/UZHr/U68Y+a30zGlZPIBIN6T/8134xGu7KYga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dVB68YAAADdAAAADwAAAAAAAAAAAAAAAACYAgAAZHJz&#10;L2Rvd25yZXYueG1sUEsFBgAAAAAEAAQA9QAAAIsDAAAAAA==&#10;" filled="f" strokecolor="black [3213]" strokeweight=".25pt"/>
                        <v:rect id="Rectangle 40" o:spid="_x0000_s103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AQXsYA&#10;AADdAAAADwAAAGRycy9kb3ducmV2LnhtbESPwU7DMBBE70j8g7VI3KjdVIU2xKkQosCxtD30uI23&#10;cUS8tmLThr/HSEgcRzPzRlOtRteLMw2x86xhOlEgiBtvOm417HfruwWImJAN9p5JwzdFWNXXVxWW&#10;xl/4g87b1IoM4ViiBptSKKWMjSWHceIDcfZOfnCYshxaaQa8ZLjrZaHUvXTYcV6wGOjZUvO5/XIa&#10;Xhfj7OGtP4XZvFCHsDyqzdq+aH17Mz49gkg0pv/wX/vdaJhPlw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AQXsYAAADdAAAADwAAAAAAAAAAAAAAAACYAgAAZHJz&#10;L2Rvd25yZXYueG1sUEsFBgAAAAAEAAQA9QAAAIsDAAAAAA==&#10;" filled="f" strokecolor="black [3213]" strokeweight=".25pt"/>
                        <v:rect id="Rectangle 41" o:spid="_x0000_s103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y1xcUA&#10;AADdAAAADwAAAGRycy9kb3ducmV2LnhtbESPQU8CMRSE7yb8h+aRcJMWNgisFGIMoEdADx6f28d2&#10;4/a12RZY/701MfE4mZlvMqtN71pxpS42njVMxgoEceVNw7WG97fd/QJETMgGW8+k4ZsibNaDuxWW&#10;xt/4SNdTqkWGcCxRg00plFLGypLDOPaBOHtn3zlMWXa1NB3eMty1cqrUg3TYcF6wGOjZUvV1ujgN&#10;+0VfzF/acyhmU/URlp/qsLNbrUfD/ukRRKI+/Yf/2q9Gw2yyL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rLXFxQAAAN0AAAAPAAAAAAAAAAAAAAAAAJgCAABkcnMv&#10;ZG93bnJldi54bWxQSwUGAAAAAAQABAD1AAAAigMAAAAA&#10;" filled="f" strokecolor="black [3213]" strokeweight=".25pt"/>
                        <v:rect id="Rectangle 42" o:spid="_x0000_s103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UtscYA&#10;AADdAAAADwAAAGRycy9kb3ducmV2LnhtbESPT08CMRTE7yZ+h+aZeHNb/imsFGKMIEdEDhyf28d2&#10;4/a12VZYvj01MfE4mZnfZObL3rXiRF1sPGsYFAoEceVNw7WG/efqYQoiJmSDrWfScKEIy8XtzRxL&#10;48/8QaddqkWGcCxRg00plFLGypLDWPhAnL2j7xymLLtamg7PGe5aOVTqUTpsOC9YDPRqqfre/TgN&#10;62k/enpvj2E0GapDmH2p7cq+aX1/1788g0jUp//wX3tjNEwGszH8vs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0UtscYAAADdAAAADwAAAAAAAAAAAAAAAACYAgAAZHJz&#10;L2Rvd25yZXYueG1sUEsFBgAAAAAEAAQA9QAAAIsDAAAAAA==&#10;" filled="f" strokecolor="black [3213]" strokeweight=".25pt"/>
                      </v:group>
                      <v:group id="Group 43" o:spid="_x0000_s103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Msa8YAAADd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ni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YyxrxgAAAN0A&#10;AAAPAAAAAAAAAAAAAAAAAKoCAABkcnMvZG93bnJldi54bWxQSwUGAAAAAAQABAD6AAAAnQMAAAAA&#10;">
                        <v:rect id="Rectangle 44" o:spid="_x0000_s103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sWXcUA&#10;AADdAAAADwAAAGRycy9kb3ducmV2LnhtbESPQWsCMRSE74X+h/CE3mqiotXVKEW07VGtB4/PzXOz&#10;uHkJm1S3/74pFHocZuYbZrHqXCNu1Mbas4ZBX4EgLr2pudJw/Nw+T0HEhGyw8UwavinCavn4sMDC&#10;+Dvv6XZIlcgQjgVqsCmFQspYWnIY+z4QZ+/iW4cpy7aSpsV7hrtGDpWaSIc15wWLgdaWyuvhy2l4&#10;m3ajl/fmEkbjoTqF2Vnttnaj9VOve52DSNSl//Bf+8NoGA9mE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2xZdxQAAAN0AAAAPAAAAAAAAAAAAAAAAAJgCAABkcnMv&#10;ZG93bnJldi54bWxQSwUGAAAAAAQABAD1AAAAigMAAAAA&#10;" filled="f" strokecolor="black [3213]" strokeweight=".25pt"/>
                        <v:rect id="Rectangle 45" o:spid="_x0000_s103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ezxsUA&#10;AADdAAAADwAAAGRycy9kb3ducmV2LnhtbESPQWsCMRSE74X+h/AK3jRRsepqlFLU9tjaHjw+N8/N&#10;4uYlbKJu/31TEHocZuYbZrnuXCOu1Mbas4bhQIEgLr2pudLw/bXtz0DEhGyw8UwafijCevX4sMTC&#10;+Bt/0nWfKpEhHAvUYFMKhZSxtOQwDnwgzt7Jtw5Tlm0lTYu3DHeNHCn1LB3WnBcsBnq1VJ73F6dh&#10;N+vG07fmFMaTkTqE+VF9bO1G695T97IAkahL/+F7+91omAznU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l7PGxQAAAN0AAAAPAAAAAAAAAAAAAAAAAJgCAABkcnMv&#10;ZG93bnJldi54bWxQSwUGAAAAAAQABAD1AAAAigMAAAAA&#10;" filled="f" strokecolor="black [3213]" strokeweight=".25pt"/>
                        <v:rect id="Rectangle 46" o:spid="_x0000_s104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gntMIA&#10;AADdAAAADwAAAGRycy9kb3ducmV2LnhtbERPu27CMBTdK/EP1q3EVmxAtJBiEEI8OgLt0PE2vsRR&#10;42srNhD+Hg+VOh6d93zZuUZcqY21Zw3DgQJBXHpTc6Xh63P7MgURE7LBxjNpuFOE5aL3NMfC+Bsf&#10;6XpKlcghHAvUYFMKhZSxtOQwDnwgztzZtw5Thm0lTYu3HO4aOVLqVTqsOTdYDLS2VP6eLk7DbtqN&#10;3/bNOYwnI/UdZj/qsLUbrfvP3eodRKIu/Yv/3B9Gw2Q4y3Pzm/w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CCe0wgAAAN0AAAAPAAAAAAAAAAAAAAAAAJgCAABkcnMvZG93&#10;bnJldi54bWxQSwUGAAAAAAQABAD1AAAAhwMAAAAA&#10;" filled="f" strokecolor="black [3213]" strokeweight=".25pt"/>
                        <v:rect id="Rectangle 47" o:spid="_x0000_s104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SCL8UA&#10;AADdAAAADwAAAGRycy9kb3ducmV2LnhtbESPQU8CMRSE7yb8h+aRcJMWCMKuFGIMoEdADx6f28d2&#10;4/a12RZY/701MfE4mZlvMqtN71pxpS42njVMxgoEceVNw7WG97fd/RJETMgGW8+k4ZsibNaDuxWW&#10;xt/4SNdTqkWGcCxRg00plFLGypLDOPaBOHtn3zlMWXa1NB3eMty1cqrUg3TYcF6wGOjZUvV1ujgN&#10;+2U/W7y05zCbT9VHKD7VYWe3Wo+G/dMjiER9+g//tV+NhvmkK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RIIvxQAAAN0AAAAPAAAAAAAAAAAAAAAAAJgCAABkcnMv&#10;ZG93bnJldi54bWxQSwUGAAAAAAQABAD1AAAAigMAAAAA&#10;" filled="f" strokecolor="black [3213]" strokeweight=".25pt"/>
                        <v:rect id="Rectangle 48" o:spid="_x0000_s104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HfScEA&#10;AADdAAAADwAAAGRycy9kb3ducmV2LnhtbERPTU8CMRC9m/AfmiHxJq0QFRYKMUbUI6IHjsN22G7c&#10;TptthfXfOwcTjy/ve7UZQqfO1Oc2soXbiQFFXEfXcmPh82N7MweVC7LDLjJZ+KEMm/XoaoWVixd+&#10;p/O+NEpCOFdowZeSKq1z7SlgnsRELNwp9gGLwL7RrseLhIdOT4251wFblgaPiZ481V/772DhZT7M&#10;Hl67U5rdTc0hLY5mt/XP1l6Ph8clqEJD+Rf/ud+cBVHLfnkjT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R30nBAAAA3QAAAA8AAAAAAAAAAAAAAAAAmAIAAGRycy9kb3du&#10;cmV2LnhtbFBLBQYAAAAABAAEAPUAAACGAwAAAAA=&#10;" filled="f" strokecolor="black [3213]" strokeweight=".25pt"/>
                        <v:rect id="Rectangle 49" o:spid="_x0000_s104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160sQA&#10;AADdAAAADwAAAGRycy9kb3ducmV2LnhtbESPQWsCMRSE7wX/Q3gFb5qotNqtUUS07VFtDz2+bp6b&#10;pZuXsIm6/ntTEHoc5psZZr7sXCPO1Mbas4bRUIEgLr2pudLw9bkdzEDEhGyw8UwarhRhueg9zLEw&#10;/sJ7Oh9SJXIJxwI12JRCIWUsLTmMQx+Is3f0rcOUZVtJ0+Ill7tGjpV6lg5rzgsWA60tlb+Hk9Pw&#10;Nusm0/fmGCZPY/UdXn7Ubms3Wvcfu9UriERd+ofv6Q+jIdMj+HuTn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detLEAAAA3QAAAA8AAAAAAAAAAAAAAAAAmAIAAGRycy9k&#10;b3ducmV2LnhtbFBLBQYAAAAABAAEAPUAAACJAwAAAAA=&#10;" filled="f" strokecolor="black [3213]" strokeweight=".25pt"/>
                      </v:group>
                    </v:group>
                    <v:group id="Group 50" o:spid="_x0000_s1044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VA5M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SuD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6lQOTFAAAA3QAA&#10;AA8AAAAAAAAAAAAAAAAAqgIAAGRycy9kb3ducmV2LnhtbFBLBQYAAAAABAAEAPoAAACcAwAAAAA=&#10;">
                      <v:group id="Group 51" o:spid="_x0000_s104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nlf8UAAADd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NZv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Hp5X/FAAAA3QAA&#10;AA8AAAAAAAAAAAAAAAAAqgIAAGRycy9kb3ducmV2LnhtbFBLBQYAAAAABAAEAPoAAACcAwAAAAA=&#10;">
                        <v:rect id="Rectangle 52" o:spid="_x0000_s104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ZSsUA&#10;AADdAAAADwAAAGRycy9kb3ducmV2LnhtbESPT08CMRTE7yZ8h+aRcIOWPyKuFGIMKEdEDx6f28d2&#10;w/a12RZYv701IfE4md/MZJbrzjXiQm2sPWsYjxQI4tKbmisNnx/b4QJETMgGG8+k4YcirFe9uyUW&#10;xl/5nS6HVIlcwrFADTalUEgZS0sO48gH4uwdfeswZdlW0rR4zeWukROl5tJhzXnBYqAXS+XpcHYa&#10;Xhfd9OGtOYbp/UR9hcdvtd/ajdaDfvf8BCJRl/7hW3pnNGR6Bn9v8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atlKxQAAAN0AAAAPAAAAAAAAAAAAAAAAAJgCAABkcnMv&#10;ZG93bnJldi54bWxQSwUGAAAAAAQABAD1AAAAigMAAAAA&#10;" filled="f" strokecolor="black [3213]" strokeweight=".25pt"/>
                        <v:rect id="Rectangle 53" o:spid="_x0000_s104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Z80cQA&#10;AADdAAAADwAAAGRycy9kb3ducmV2LnhtbESPT2sCMRTE7wW/Q3hCb5pUserWKKXU2qP/Dh5fN8/N&#10;0s1L2KS6/faNIPQ4zG9mmMWqc424UBtrzxqehgoEcelNzZWG42E9mIGICdlg45k0/FKE1bL3sMDC&#10;+Cvv6LJPlcglHAvUYFMKhZSxtOQwDn0gzt7Ztw5Tlm0lTYvXXO4aOVLqWTqsOS9YDPRmqfze/zgN&#10;H7NuPN005zCejNQpzL/Udm3ftX7sd68vIBJ16R++pz+NhkxP4PYmPw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mfNHEAAAA3QAAAA8AAAAAAAAAAAAAAAAAmAIAAGRycy9k&#10;b3ducmV2LnhtbFBLBQYAAAAABAAEAPUAAACJAwAAAAA=&#10;" filled="f" strokecolor="black [3213]" strokeweight=".25pt"/>
                        <v:rect id="Rectangle 54" o:spid="_x0000_s104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TipsUA&#10;AADdAAAADwAAAGRycy9kb3ducmV2LnhtbESPzWsCMRTE7wX/h/CE3mpSpX5sjSJSa49+HTy+bp6b&#10;pZuXsEl1+9+bQqHHYX4zw8yXnWvEldpYe9bwPFAgiEtvaq40nI6bpymImJANNp5Jww9FWC56D3Ms&#10;jL/xnq6HVIlcwrFADTalUEgZS0sO48AH4uxdfOswZdlW0rR4y+WukUOlxtJhzXnBYqC1pfLr8O00&#10;vE+70WTbXMLoZajOYfapdhv7pvVjv1u9gkjUpX/4L/1hNGR6DL9v8hO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9OKmxQAAAN0AAAAPAAAAAAAAAAAAAAAAAJgCAABkcnMv&#10;ZG93bnJldi54bWxQSwUGAAAAAAQABAD1AAAAigMAAAAA&#10;" filled="f" strokecolor="black [3213]" strokeweight=".25pt"/>
                        <v:rect id="Rectangle 55" o:spid="_x0000_s104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hHPcQA&#10;AADdAAAADwAAAGRycy9kb3ducmV2LnhtbESPQWsCMRSE7wX/Q3iF3jSp0qpbo4ho26O1Hjw+N8/N&#10;0s1L2KS6/ntTEHoc5psZZrboXCPO1Mbas4bngQJBXHpTc6Vh/73pT0DEhGyw8UwarhRhMe89zLAw&#10;/sJfdN6lSuQSjgVqsCmFQspYWnIYBz4QZ+/kW4cpy7aSpsVLLneNHCr1Kh3WnBcsBlpZKn92v07D&#10;+6QbjT+aUxi9DNUhTI9qu7FrrZ8eu+UbiERd+ofv6U+jIdNj+HuTn4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Rz3EAAAA3QAAAA8AAAAAAAAAAAAAAAAAmAIAAGRycy9k&#10;b3ducmV2LnhtbFBLBQYAAAAABAAEAPUAAACJAwAAAAA=&#10;" filled="f" strokecolor="black [3213]" strokeweight=".25pt"/>
                        <v:rect id="Rectangle 56" o:spid="_x0000_s105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fTT8EA&#10;AADdAAAADwAAAGRycy9kb3ducmV2LnhtbERPTU8CMRC9m/AfmiHxJq0QFRYKMUbUI6IHjsN22G7c&#10;TptthfXfOwcTjy/ve7UZQqfO1Oc2soXbiQFFXEfXcmPh82N7MweVC7LDLjJZ+KEMm/XoaoWVixd+&#10;p/O+NEpCOFdowZeSKq1z7SlgnsRELNwp9gGLwL7RrseLhIdOT4251wFblgaPiZ481V/772DhZT7M&#10;Hl67U5rdTc0hLY5mt/XP1l6Ph8clqEJD+Rf/ud+cBVHLXHkjT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n00/BAAAA3QAAAA8AAAAAAAAAAAAAAAAAmAIAAGRycy9kb3du&#10;cmV2LnhtbFBLBQYAAAAABAAEAPUAAACGAwAAAAA=&#10;" filled="f" strokecolor="black [3213]" strokeweight=".25pt"/>
                        <v:rect id="Rectangle 57" o:spid="_x0000_s105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t21MQA&#10;AADdAAAADwAAAGRycy9kb3ducmV2LnhtbESPQWsCMRSE7wX/Q3iF3jSp0la3RhHRtkerHjw+N8/N&#10;0s1L2KS6/ntTEHoc5psZZjrvXCPO1Mbas4bngQJBXHpTc6Vhv1v3xyBiQjbYeCYNV4own/UeplgY&#10;f+FvOm9TJXIJxwI12JRCIWUsLTmMAx+Is3fyrcOUZVtJ0+Ill7tGDpV6lQ5rzgsWAy0tlT/bX6fh&#10;Y9yN3j6bUxi9DNUhTI5qs7YrrZ8eu8U7iERd+ofv6S+jIdMT+HuTn4C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dtTEAAAA3QAAAA8AAAAAAAAAAAAAAAAAmAIAAGRycy9k&#10;b3ducmV2LnhtbFBLBQYAAAAABAAEAPUAAACJAwAAAAA=&#10;" filled="f" strokecolor="black [3213]" strokeweight=".25pt"/>
                      </v:group>
                      <v:group id="Group 58" o:spid="_x0000_s105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Lt1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xn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4u3VwwAAAN0AAAAP&#10;AAAAAAAAAAAAAAAAAKoCAABkcnMvZG93bnJldi54bWxQSwUGAAAAAAQABAD6AAAAmgMAAAAA&#10;">
                        <v:rect id="Rectangle 59" o:spid="_x0000_s105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TsD8UA&#10;AADdAAAADwAAAGRycy9kb3ducmV2LnhtbESPQU8CMRSE7yb8h+aRcJN2l6C4UgghgB4VPXh8bh/b&#10;jdvXZltg/ffWxMTjZGa+ySzXg+vEhfrYetZQTBUI4tqblhsN72/72wWImJANdp5JwzdFWK9GN0us&#10;jL/yK12OqREZwrFCDTalUEkZa0sO49QH4uydfO8wZdk30vR4zXDXyVKpO+mw5bxgMdDWUv11PDsN&#10;h8Uwu3/qTmE2L9VHePhUL3u703oyHjaPIBIN6T/81342GuZlU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xOwPxQAAAN0AAAAPAAAAAAAAAAAAAAAAAJgCAABkcnMv&#10;ZG93bnJldi54bWxQSwUGAAAAAAQABAD1AAAAigMAAAAA&#10;" filled="f" strokecolor="black [3213]" strokeweight=".25pt"/>
                        <v:rect id="Rectangle 60" o:spid="_x0000_s105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ZyeMUA&#10;AADdAAAADwAAAGRycy9kb3ducmV2LnhtbESPQU8CMRSE7yb8h+aReJOWJQisFGKMoEcFDhwf28d2&#10;4/a12RZY/701MfE4mZlvMst171pxpS42njWMRwoEceVNw7WGw37zMAcRE7LB1jNp+KYI69Xgboml&#10;8Tf+pOsu1SJDOJaowaYUSiljZclhHPlAnL2z7xymLLtamg5vGe5aWSj1KB02nBcsBnqxVH3tLk7D&#10;dt5PZm/tOUymhTqGxUl9bOyr1vfD/vkJRKI+/Yf/2u9Gw7QYF/D7Jj8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FnJ4xQAAAN0AAAAPAAAAAAAAAAAAAAAAAJgCAABkcnMv&#10;ZG93bnJldi54bWxQSwUGAAAAAAQABAD1AAAAigMAAAAA&#10;" filled="f" strokecolor="black [3213]" strokeweight=".25pt"/>
                        <v:rect id="Rectangle 61" o:spid="_x0000_s105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rX48UA&#10;AADdAAAADwAAAGRycy9kb3ducmV2LnhtbESPwU7DMBBE75X4B2uRuFG7iVpKiFMhRKFHKBw4LvE2&#10;jojXVmza8PcYCanH0cy80dSbyQ3iSGPsPWtYzBUI4tabnjsN72/b6zWImJANDp5Jww9F2DQXsxor&#10;40/8Ssd96kSGcKxQg00pVFLG1pLDOPeBOHsHPzpMWY6dNCOeMtwNslBqJR32nBcsBnqw1H7tv52G&#10;p/VU3jwPh1AuC/URbj/Vy9Y+an11Od3fgUg0pXP4v70zGpbFooS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WtfjxQAAAN0AAAAPAAAAAAAAAAAAAAAAAJgCAABkcnMv&#10;ZG93bnJldi54bWxQSwUGAAAAAAQABAD1AAAAigMAAAAA&#10;" filled="f" strokecolor="black [3213]" strokeweight=".25pt"/>
                        <v:rect id="Rectangle 62" o:spid="_x0000_s105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NPl8UA&#10;AADdAAAADwAAAGRycy9kb3ducmV2LnhtbESPQU8CMRSE7yT+h+aZcJOWRRBXCjEElCOiB4/P7WO7&#10;cfvabAus/96amHCczMw3mcWqd604UxcbzxrGIwWCuPKm4VrDx/v2bg4iJmSDrWfS8EMRVsubwQJL&#10;4y/8RudDqkWGcCxRg00plFLGypLDOPKBOHtH3zlMWXa1NB1eMty1slBqJh02nBcsBlpbqr4PJ6fh&#10;Zd5PHl7bY5hMC/UZHr/Ufms3Wg9v++cnEIn6dA3/t3dGw7QY38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s0+XxQAAAN0AAAAPAAAAAAAAAAAAAAAAAJgCAABkcnMv&#10;ZG93bnJldi54bWxQSwUGAAAAAAQABAD1AAAAigMAAAAA&#10;" filled="f" strokecolor="black [3213]" strokeweight=".25pt"/>
                        <v:rect id="Rectangle 63" o:spid="_x0000_s105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/qDMUA&#10;AADdAAAADwAAAGRycy9kb3ducmV2LnhtbESPQU8CMRSE7yb8h+aReJOWJauwUogxgh4VOXB8bB/b&#10;jdvXZltg/ffWxMTjZGa+ySzXg+vEhfrYetYwnSgQxLU3LTca9p+buzmImJANdp5JwzdFWK9GN0us&#10;jL/yB112qREZwrFCDTalUEkZa0sO48QH4uydfO8wZdk30vR4zXDXyUKpe+mw5bxgMdCzpfprd3Ya&#10;tvNh9vDancKsLNQhLI7qfWNftL4dD0+PIBIN6T/8134zGspiWsL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/+oMxQAAAN0AAAAPAAAAAAAAAAAAAAAAAJgCAABkcnMv&#10;ZG93bnJldi54bWxQSwUGAAAAAAQABAD1AAAAigMAAAAA&#10;" filled="f" strokecolor="black [3213]" strokeweight=".25pt"/>
                        <v:rect id="Rectangle 64" o:spid="_x0000_s105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qPLcYA&#10;AADdAAAADwAAAGRycy9kb3ducmV2LnhtbESPT08CMRTE7yR+h+aZeJNWFgRXCjEGlKP8OXh8bh/b&#10;jdvXZlth+fbWxITjZGZ+k5kve9eKE3Wx8azhYahAEFfeNFxrOOzX9zMQMSEbbD2ThgtFWC5uBnMs&#10;jT/zlk67VIsM4ViiBptSKKWMlSWHcegDcfaOvnOYsuxqaTo8Z7hr5UipR+mw4bxgMdCrpep79+M0&#10;vM36YvreHkMxGanP8PSlPtZ2pfXdbf/yDCJRn67h//bGaBiPiwn8vc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9qPLcYAAADdAAAADwAAAAAAAAAAAAAAAACYAgAAZHJz&#10;L2Rvd25yZXYueG1sUEsFBgAAAAAEAAQA9QAAAIsDAAAAAA==&#10;" filled="f" strokecolor="black [3213]" strokeweight=".25pt"/>
                      </v:group>
                    </v:group>
                    <v:group id="Group 65" o:spid="_x0000_s1059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K1G8YAAADdAAAADwAAAGRycy9kb3ducmV2LnhtbESPT4vCMBTE7wt+h/AE&#10;b2tadWWpRhFR2YMs+AcWb4/m2Rabl9LEtn77jSB4HGbmN8x82ZlSNFS7wrKCeBiBIE6tLjhTcD5t&#10;P79BOI+ssbRMCh7kYLnofcwx0bblAzVHn4kAYZeggtz7KpHSpTkZdENbEQfvamuDPsg6k7rGNsBN&#10;KUdRNJUGCw4LOVa0zim9He9Gwa7FdjWON83+dl0/Lqev3799TEoN+t1qBsJT59/hV/tHK5hMxl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YrUbxgAAAN0A&#10;AAAPAAAAAAAAAAAAAAAAAKoCAABkcnMvZG93bnJldi54bWxQSwUGAAAAAAQABAD6AAAAnQMAAAAA&#10;">
                      <v:group id="Group 66" o:spid="_x0000_s106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4QgM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uYTMaf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i4QgMcAAADd&#10;AAAADwAAAAAAAAAAAAAAAACqAgAAZHJzL2Rvd25yZXYueG1sUEsFBgAAAAAEAAQA+gAAAJ4DAAAA&#10;AA==&#10;">
                        <v:rect id="Rectangle 67" o:spid="_x0000_s106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sgs8MA&#10;AADdAAAADwAAAGRycy9kb3ducmV2LnhtbERPy04CMRTdk/gPzTVxB60MCowUYowoS3ksWF6nl+nE&#10;6W0zrTD+vV2QsDw578Wqd604UxcbzxoeRwoEceVNw7WGw349nIGICdlg65k0/FGE1fJusMDS+Atv&#10;6bxLtcghHEvUYFMKpZSxsuQwjnwgztzJdw5Thl0tTYeXHO5aOVbqWTpsODdYDPRmqfrZ/ToNH7O+&#10;mH62p1A8jdUxzL/V19q+a/1w37++gEjUp5v46t4YDZNJkefmN/kJ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sgs8MAAADdAAAADwAAAAAAAAAAAAAAAACYAgAAZHJzL2Rv&#10;d25yZXYueG1sUEsFBgAAAAAEAAQA9QAAAIgDAAAAAA==&#10;" filled="f" strokecolor="black [3213]" strokeweight=".25pt"/>
                        <v:rect id="Rectangle 68" o:spid="_x0000_s106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eFKMUA&#10;AADdAAAADwAAAGRycy9kb3ducmV2LnhtbESPQU8CMRSE7yb+h+aZcINWFhFWCjFEhCOiB4/P7WO7&#10;cfvabCus/56akHiczMw3mcWqd604URcbzxruRwoEceVNw7WGj/fNcAYiJmSDrWfS8EsRVsvbmwWW&#10;xp/5jU6HVIsM4ViiBptSKKWMlSWHceQDcfaOvnOYsuxqaTo8Z7hr5VipqXTYcF6wGGhtqfo+/DgN&#10;r7O+eNy2x1A8jNVnmH+p/ca+aD2465+fQCTq03/42t4ZDZNJMYe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4UoxQAAAN0AAAAPAAAAAAAAAAAAAAAAAJgCAABkcnMv&#10;ZG93bnJldi54bWxQSwUGAAAAAAQABAD1AAAAigMAAAAA&#10;" filled="f" strokecolor="black [3213]" strokeweight=".25pt"/>
                        <v:rect id="Rectangle 69" o:spid="_x0000_s106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tfyMMA&#10;AADdAAAADwAAAGRycy9kb3ducmV2LnhtbERPy04CMRTdm/gPzTVxJ60wCowUQoggS3ksWF6nl+nE&#10;6W0zrTD+PV2YuDw579mid624UBcbzxqeBwoEceVNw7WG42H9NAERE7LB1jNp+KUIi/n93QxL46+8&#10;o8s+1SKHcCxRg00plFLGypLDOPCBOHNn3zlMGXa1NB1ec7hr5VCpV+mw4dxgMdDKUvW9/3EaNpN+&#10;NP5oz2H0MlSnMP1Sn2v7rvXjQ798A5GoT//iP/fWaCiKIu/P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6tfyMMAAADdAAAADwAAAAAAAAAAAAAAAACYAgAAZHJzL2Rv&#10;d25yZXYueG1sUEsFBgAAAAAEAAQA9QAAAIgDAAAAAA==&#10;" filled="f" strokecolor="black [3213]" strokeweight=".25pt"/>
                        <v:rect id="Rectangle 70" o:spid="_x0000_s106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6U8YA&#10;AADdAAAADwAAAGRycy9kb3ducmV2LnhtbESPwU7DMBBE70j8g7VIvVE7bYAS4laoaqFHKBw4LvE2&#10;jojXVuy24e8xEhLH0cy80dSr0fXiREPsPGsopgoEceNNx62G97ft9QJETMgGe8+k4ZsirJaXFzVW&#10;xp/5lU771IoM4VihBptSqKSMjSWHceoDcfYOfnCYshxaaQY8Z7jr5UypW+mw47xgMdDaUvO1PzoN&#10;T4txfvfcH8L8ZqY+wv2netnajdaTq/HxAUSiMf2H/9o7o6Esyw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f6U8YAAADdAAAADwAAAAAAAAAAAAAAAACYAgAAZHJz&#10;L2Rvd25yZXYueG1sUEsFBgAAAAAEAAQA9QAAAIsDAAAAAA==&#10;" filled="f" strokecolor="black [3213]" strokeweight=".25pt"/>
                        <v:rect id="Rectangle 71" o:spid="_x0000_s106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VkJMYA&#10;AADdAAAADwAAAGRycy9kb3ducmV2LnhtbESPzU7DMBCE70i8g7VIvVGbNEAJdStU9YcjFA4cl3gb&#10;R8RrK3bb9O1rJCSOo5n5RjNbDK4TR+pj61nD3ViBIK69abnR8Pmxvp2CiAnZYOeZNJwpwmJ+fTXD&#10;yvgTv9NxlxqRIRwr1GBTCpWUsbbkMI59IM7e3vcOU5Z9I02Ppwx3nSyUepAOW84LFgMtLdU/u4PT&#10;sJkOk8dttw+T+0J9hadv9ba2K61HN8PLM4hEQ/oP/7VfjYayLAv4fZOfgJx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VkJMYAAADdAAAADwAAAAAAAAAAAAAAAACYAgAAZHJz&#10;L2Rvd25yZXYueG1sUEsFBgAAAAAEAAQA9QAAAIsDAAAAAA==&#10;" filled="f" strokecolor="black [3213]" strokeweight=".25pt"/>
                        <v:rect id="Rectangle 72" o:spid="_x0000_s106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nBv8YA&#10;AADdAAAADwAAAGRycy9kb3ducmV2LnhtbESPzU7DMBCE70i8g7VI3FqbJkAJdSuE+sMRCgeOS7yN&#10;I+K1Fbtt+vY1UiWOo5n5RjNbDK4TB+pj61nD3ViBIK69abnR8PW5Gk1BxIRssPNMGk4UYTG/vpph&#10;ZfyRP+iwTY3IEI4VarAphUrKWFtyGMc+EGdv53uHKcu+kabHY4a7Tk6UepAOW84LFgO9Wqp/t3un&#10;YT0disdNtwvF/UR9h6cf9b6yS61vb4aXZxCJhvQfvrTfjIayLAv4e5OfgJy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3nBv8YAAADdAAAADwAAAAAAAAAAAAAAAACYAgAAZHJz&#10;L2Rvd25yZXYueG1sUEsFBgAAAAAEAAQA9QAAAIsDAAAAAA==&#10;" filled="f" strokecolor="black [3213]" strokeweight=".25pt"/>
                      </v:group>
                      <v:group id="Group 73" o:spid="_x0000_s106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+v2KwwAAAN0AAAAP&#10;AAAAAAAAAAAAAAAAAKoCAABkcnMvZG93bnJldi54bWxQSwUGAAAAAAQABAD6AAAAmgMAAAAA&#10;">
                        <v:rect id="Rectangle 74" o:spid="_x0000_s10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z8UMUA&#10;AADdAAAADwAAAGRycy9kb3ducmV2LnhtbESPQU8CMRSE7yT+h+aZcJNWWBBXCjEGlCOiB4/P7WO7&#10;cfvabAss/96amHCczMw3mcWqd604URcbzxruRwoEceVNw7WGz4/N3RxETMgGW8+k4UIRVsubwQJL&#10;48/8Tqd9qkWGcCxRg00plFLGypLDOPKBOHsH3zlMWXa1NB2eM9y1cqzUTDpsOC9YDPRiqfrZH52G&#10;13k/eXhrD2EyHauv8Pitdhu71np42z8/gUjUp2v4v701GoqimML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3PxQxQAAAN0AAAAPAAAAAAAAAAAAAAAAAJgCAABkcnMv&#10;ZG93bnJldi54bWxQSwUGAAAAAAQABAD1AAAAigMAAAAA&#10;" filled="f" strokecolor="black [3213]" strokeweight=".25pt"/>
                        <v:rect id="Rectangle 75" o:spid="_x0000_s10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5iJ8UA&#10;AADdAAAADwAAAGRycy9kb3ducmV2LnhtbESPQU8CMRSE7yT+h+aZcINWWBFXCjEGlCOiB4/P7WO7&#10;cfvabAss/96amHCczMw3mcWqd604URcbzxruxgoEceVNw7WGz4/NaA4iJmSDrWfScKEIq+XNYIGl&#10;8Wd+p9M+1SJDOJaowaYUSiljZclhHPtAnL2D7xymLLtamg7PGe5aOVFqJh02nBcsBnqxVP3sj07D&#10;67yfPry1hzC9n6iv8Pitdhu71np42z8/gUjUp2v4v701GoqimMH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DmInxQAAAN0AAAAPAAAAAAAAAAAAAAAAAJgCAABkcnMv&#10;ZG93bnJldi54bWxQSwUGAAAAAAQABAD1AAAAigMAAAAA&#10;" filled="f" strokecolor="black [3213]" strokeweight=".25pt"/>
                        <v:rect id="Rectangle 76" o:spid="_x0000_s10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LHvMUA&#10;AADdAAAADwAAAGRycy9kb3ducmV2LnhtbESPQU8CMRSE7yb+h+aZcINWWAFXCjEElCOiB4/P7WO7&#10;cfvabAus/96akHiczMw3mcWqd604UxcbzxruRwoEceVNw7WGj/ftcA4iJmSDrWfS8EMRVsvbmwWW&#10;xl/4jc6HVIsM4ViiBptSKKWMlSWHceQDcfaOvnOYsuxqaTq8ZLhr5VipqXTYcF6wGGhtqfo+nJyG&#10;l3k/mb22xzB5GKvP8Pil9lu70Xpw1z8/gUjUp//wtb0zGoqimMH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Qse8xQAAAN0AAAAPAAAAAAAAAAAAAAAAAJgCAABkcnMv&#10;ZG93bnJldi54bWxQSwUGAAAAAAQABAD1AAAAigMAAAAA&#10;" filled="f" strokecolor="black [3213]" strokeweight=".25pt"/>
                        <v:rect id="Rectangle 77" o:spid="_x0000_s10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10e8YA&#10;AADdAAAADwAAAGRycy9kb3ducmV2LnhtbESPQU8CMRSE7yb+h+aZeIOWJSCuFGKMIEdcPXh8bh/b&#10;jdvXZlth+feWhMTjZGa+ySzXg+vEkfrYetYwGSsQxLU3LTcaPj82owWImJANdp5Jw5kirFe3N0ss&#10;jT/xOx2r1IgM4ViiBptSKKWMtSWHcewDcfYOvneYsuwbaXo8ZbjrZKHUXDpsOS9YDPRiqf6pfp2G&#10;7WKYPrx1hzCdFeorPH6r/ca+an1/Nzw/gUg0pP/wtb0zGmbFZA6XN/k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10e8YAAADdAAAADwAAAAAAAAAAAAAAAACYAgAAZHJz&#10;L2Rvd25yZXYueG1sUEsFBgAAAAAEAAQA9QAAAIsDAAAAAA==&#10;" filled="f" strokecolor="black [3213]" strokeweight=".25pt"/>
                        <v:rect id="Rectangle 78" o:spid="_x0000_s10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HR4M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yKyR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WHR4MYAAADdAAAADwAAAAAAAAAAAAAAAACYAgAAZHJz&#10;L2Rvd25yZXYueG1sUEsFBgAAAAAEAAQA9QAAAIsDAAAAAA==&#10;" filled="f" strokecolor="black [3213]" strokeweight=".25pt"/>
                        <v:rect id="Rectangle 79" o:spid="_x0000_s10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5FksIA&#10;AADdAAAADwAAAGRycy9kb3ducmV2LnhtbERPTU8CMRC9m/gfmiHhJi1LUFgpxBhBjwgcOI7bYbth&#10;O222BZZ/bw8mHl/e92LVu1ZcqYuNZw3jkQJBXHnTcK3hsF8/zUDEhGyw9Uwa7hRhtXx8WGBp/I2/&#10;6bpLtcghHEvUYFMKpZSxsuQwjnwgztzJdw5Thl0tTYe3HO5aWSj1LB02nBssBnq3VJ13F6dhM+sn&#10;L5/tKUymhTqG+Y/aru2H1sNB//YKIlGf/sV/7i+jYVqM89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/kWSwgAAAN0AAAAPAAAAAAAAAAAAAAAAAJgCAABkcnMvZG93&#10;bnJldi54bWxQSwUGAAAAAAQABAD1AAAAhwMAAAAA&#10;" filled="f" strokecolor="black [3213]" strokeweight=".25pt"/>
                      </v:group>
                    </v:group>
                  </v:group>
                  <v:group id="Group 80" o:spid="_x0000_s1074" style="position:absolute;left:8064;top:12208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hESMUAAADd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Eo/o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XYREjFAAAA3QAA&#10;AA8AAAAAAAAAAAAAAAAAqgIAAGRycy9kb3ducmV2LnhtbFBLBQYAAAAABAAEAPoAAACcAwAAAAA=&#10;">
                    <v:group id="Group 81" o:spid="_x0000_s1075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o4na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yS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jidowwAAAN0AAAAP&#10;AAAAAAAAAAAAAAAAAKoCAABkcnMvZG93bnJldi54bWxQSwUGAAAAAAQABAD6AAAAmgMAAAAA&#10;">
                      <v:group id="Group 82" o:spid="_x0000_s1076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cKC8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i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XCgvPFAAAA3QAA&#10;AA8AAAAAAAAAAAAAAAAAqgIAAGRycy9kb3ducmV2LnhtbFBLBQYAAAAABAAEAPoAAACcAwAAAAA=&#10;">
                        <v:rect id="Rectangle 83" o:spid="_x0000_s107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q4xcUA&#10;AADdAAAADwAAAGRycy9kb3ducmV2LnhtbESPQU8CMRSE7yb8h+aReJPWEhQWCjFG1COiB46P7WO7&#10;cfvabCus/96amHiczMw3mdVm8J04U5/awAZuJwoEcR1sy42Bj/ftzRxEysgWu8Bk4JsSbNajqxVW&#10;Nlz4jc773IgC4VShAZdzrKRMtSOPaRIicfFOofeYi+wbaXu8FLjvpFbqTnpsuSw4jPToqP7cf3kD&#10;z/Nhev/SneJ0ptUhLo5qt3VPxlyPh4cliExD/g//tV+tgZnWGn7flCc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erjFxQAAAN0AAAAPAAAAAAAAAAAAAAAAAJgCAABkcnMv&#10;ZG93bnJldi54bWxQSwUGAAAAAAQABAD1AAAAigMAAAAA&#10;" filled="f" strokecolor="black [3213]" strokeweight=".25pt"/>
                        <v:rect id="Rectangle 84" o:spid="_x0000_s107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YdXs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ZFUcLl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h1exQAAAN0AAAAPAAAAAAAAAAAAAAAAAJgCAABkcnMv&#10;ZG93bnJldi54bWxQSwUGAAAAAAQABAD1AAAAigMAAAAA&#10;" filled="f" strokecolor="black [3213]" strokeweight=".25pt"/>
                        <v:rect id="Rectangle 85" o:spid="_x0000_s107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+FKsUA&#10;AADdAAAADwAAAGRycy9kb3ducmV2LnhtbESPQU8CMRSE7yT+h+aZeJOWRQQXCjEG1KMCB47P7WO7&#10;cfvabAus/96amHCczMw3mcWqd604UxcbzxpGQwWCuPKm4VrDfre5n4GICdlg65k0/FCE1fJmsMDS&#10;+At/0nmbapEhHEvUYFMKpZSxsuQwDn0gzt7Rdw5Tll0tTYeXDHetLJR6lA4bzgsWA71Yqr63J6fh&#10;ddaPp2/tMYwnhTqEpy/1sbFrre9u++c5iER9uob/2+9Gw6QoHuD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34UqxQAAAN0AAAAPAAAAAAAAAAAAAAAAAJgCAABkcnMv&#10;ZG93bnJldi54bWxQSwUGAAAAAAQABAD1AAAAigMAAAAA&#10;" filled="f" strokecolor="black [3213]" strokeweight=".25pt"/>
                        <v:rect id="Rectangle 86" o:spid="_x0000_s108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MgscUA&#10;AADdAAAADwAAAGRycy9kb3ducmV2LnhtbESPwU7DMBBE75X4B2uRuFGbVCklxKkQotBjKRw4LvE2&#10;jojXVmza8PcYCanH0cy80dTryQ3iSGPsPWu4mSsQxK03PXca3t821ysQMSEbHDyThh+KsG4uZjVW&#10;xp/4lY771IkM4VihBptSqKSMrSWHce4DcfYOfnSYshw7aUY8ZbgbZKHUUjrsOS9YDPRoqf3afzsN&#10;z6tpcfsyHMKiLNRHuPtUu4190vrqcnq4B5FoSufwf3trNJRFUcLfm/wEZP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kyCxxQAAAN0AAAAPAAAAAAAAAAAAAAAAAJgCAABkcnMv&#10;ZG93bnJldi54bWxQSwUGAAAAAAQABAD1AAAAigMAAAAA&#10;" filled="f" strokecolor="black [3213]" strokeweight=".25pt"/>
                        <v:rect id="Rectangle 87" o:spid="_x0000_s108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G+xsUA&#10;AADdAAAADwAAAGRycy9kb3ducmV2LnhtbESPQU8CMRSE7yb+h+aZcJPWJSAsFGKMoEdFDhwf28d2&#10;w/a12RZY/r01MfE4mZlvMotV71pxoS42njU8DRUI4sqbhmsNu+/14xRETMgGW8+k4UYRVsv7uwWW&#10;xl/5iy7bVIsM4ViiBptSKKWMlSWHcegDcfaOvnOYsuxqaTq8ZrhrZaHURDpsOC9YDPRqqTptz07D&#10;ZtqPnt/bYxiNC7UPs4P6XNs3rQcP/cscRKI+/Yf/2h9Gw7goJv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Qb7GxQAAAN0AAAAPAAAAAAAAAAAAAAAAAJgCAABkcnMv&#10;ZG93bnJldi54bWxQSwUGAAAAAAQABAD1AAAAigMAAAAA&#10;" filled="f" strokecolor="black [3213]" strokeweight=".25pt"/>
                        <v:rect id="Rectangle 88" o:spid="_x0000_s108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0bXc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6Qop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DRtdxQAAAN0AAAAPAAAAAAAAAAAAAAAAAJgCAABkcnMv&#10;ZG93bnJldi54bWxQSwUGAAAAAAQABAD1AAAAigMAAAAA&#10;" filled="f" strokecolor="black [3213]" strokeweight=".25pt"/>
                      </v:group>
                      <v:group id="Group 89" o:spid="_x0000_s1083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grbs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ySJM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+CtuwwAAAN0AAAAP&#10;AAAAAAAAAAAAAAAAAKoCAABkcnMvZG93bnJldi54bWxQSwUGAAAAAAQABAD6AAAAmgMAAAAA&#10;">
                        <v:rect id="Rectangle 90" o:spid="_x0000_s108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4qtMUA&#10;AADdAAAADwAAAGRycy9kb3ducmV2LnhtbESPQU8CMRSE7yb+h+aZeIOWJSgsFGKMoEdFDhwf28d2&#10;w/a12RZY/701IfE4mZlvMotV71pxoS42njWMhgoEceVNw7WG3fd6MAURE7LB1jNp+KEIq+X93QJL&#10;46/8RZdtqkWGcCxRg00plFLGypLDOPSBOHtH3zlMWXa1NB1eM9y1slDqSTpsOC9YDPRqqTptz07D&#10;ZtqPn9/bYxhPCrUPs4P6XNs3rR8f+pc5iER9+g/f2h9Gw6QoZ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3iq0xQAAAN0AAAAPAAAAAAAAAAAAAAAAAJgCAABkcnMv&#10;ZG93bnJldi54bWxQSwUGAAAAAAQABAD1AAAAigMAAAAA&#10;" filled="f" strokecolor="black [3213]" strokeweight=".25pt"/>
                        <v:rect id="Rectangle 91" o:spid="_x0000_s108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0V9MIA&#10;AADdAAAADwAAAGRycy9kb3ducmV2LnhtbERPy04CMRTdm/gPzTVxJ60zQWCkEGNEXPJasLxML9OJ&#10;09tmWmH8e7owcXly3vPl4DpxoT62njU8jxQI4tqblhsNh/3qaQoiJmSDnWfS8EsRlov7uzlWxl95&#10;S5ddakQO4VihBptSqKSMtSWHceQDcebOvneYMuwbaXq85nDXyUKpF+mw5dxgMdC7pfp79+M0fE6H&#10;crLuzqEcF+oYZie1WdkPrR8fhrdXEImG9C/+c38ZDeOizPvzm/wE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PRX0wgAAAN0AAAAPAAAAAAAAAAAAAAAAAJgCAABkcnMvZG93&#10;bnJldi54bWxQSwUGAAAAAAQABAD1AAAAhwMAAAAA&#10;" filled="f" strokecolor="black [3213]" strokeweight=".25pt"/>
                        <v:rect id="Rectangle 92" o:spid="_x0000_s108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Gwb8UA&#10;AADdAAAADwAAAGRycy9kb3ducmV2LnhtbESPwU7DMBBE75X4B2uRuFG7iVpKiFMhRKFHKBw4LvE2&#10;jojXVmza8PcYCanH0cy80dSbyQ3iSGPsPWtYzBUI4tabnjsN72/b6zWImJANDp5Jww9F2DQXsxor&#10;40/8Ssd96kSGcKxQg00pVFLG1pLDOPeBOHsHPzpMWY6dNCOeMtwNslBqJR32nBcsBnqw1H7tv52G&#10;p/VU3jwPh1AuC/URbj/Vy9Y+an11Od3fgUg0pXP4v70zGpZFuYC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cbBvxQAAAN0AAAAPAAAAAAAAAAAAAAAAAJgCAABkcnMv&#10;ZG93bnJldi54bWxQSwUGAAAAAAQABAD1AAAAigMAAAAA&#10;" filled="f" strokecolor="black [3213]" strokeweight=".25pt"/>
                        <v:rect id="Rectangle 93" o:spid="_x0000_s108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MuGM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ZFWcDl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oy4YxQAAAN0AAAAPAAAAAAAAAAAAAAAAAJgCAABkcnMv&#10;ZG93bnJldi54bWxQSwUGAAAAAAQABAD1AAAAigMAAAAA&#10;" filled="f" strokecolor="black [3213]" strokeweight=".25pt"/>
                        <v:rect id="Rectangle 94" o:spid="_x0000_s108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+Lg8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ZFWcLl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74uDxQAAAN0AAAAPAAAAAAAAAAAAAAAAAJgCAABkcnMv&#10;ZG93bnJldi54bWxQSwUGAAAAAAQABAD1AAAAigMAAAAA&#10;" filled="f" strokecolor="black [3213]" strokeweight=".25pt"/>
                        <v:rect id="Rectangle 95" o:spid="_x0000_s108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YT98YA&#10;AADdAAAADwAAAGRycy9kb3ducmV2LnhtbESPQU8CMRSE7yb+h+aZcJPWXVFcKYQQQY6IHjw+t4/t&#10;hu1rs62w/ntqYuJxMjPfZGaLwXXiRH1sPWu4GysQxLU3LTcaPt7Xt1MQMSEb7DyThh+KsJhfX82w&#10;Mv7Mb3Tap0ZkCMcKNdiUQiVlrC05jGMfiLN38L3DlGXfSNPjOcNdJwulHqTDlvOCxUArS/Vx/+00&#10;bKZD+fjaHUI5KdRnePpSu7V90Xp0MyyfQSQa0n/4r701GiZFeQ+/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gYT98YAAADdAAAADwAAAAAAAAAAAAAAAACYAgAAZHJz&#10;L2Rvd25yZXYueG1sUEsFBgAAAAAEAAQA9QAAAIsDAAAAAA==&#10;" filled="f" strokecolor="black [3213]" strokeweight=".25pt"/>
                      </v:group>
                    </v:group>
                    <v:group id="Group 96" o:spid="_x0000_s1090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yASLc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clkmsD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8gEi3FAAAA3QAA&#10;AA8AAAAAAAAAAAAAAAAAqgIAAGRycy9kb3ducmV2LnhtbFBLBQYAAAAABAAEAPoAAACcAwAAAAA=&#10;">
                      <v:group id="Group 97" o:spid="_x0000_s109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/yjFrFAAAA3QAA&#10;AA8AAAAAAAAAAAAAAAAAqgIAAGRycy9kb3ducmV2LnhtbFBLBQYAAAAABAAEAPoAAACcAwAAAAA=&#10;">
                        <v:rect id="Rectangle 98" o:spid="_x0000_s109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SNgMYA&#10;AADdAAAADwAAAGRycy9kb3ducmV2LnhtbESPzU7DMBCE70i8g7VIvbU2iUpLqFsh1B+OUDhwXOJt&#10;HBGvrdhtw9vjSpU4jmbmG81iNbhOnKiPrWcN9xMFgrj2puVGw+fHZjwHEROywc4zafilCKvl7c0C&#10;K+PP/E6nfWpEhnCsUINNKVRSxtqSwzjxgTh7B987TFn2jTQ9njPcdbJQ6kE6bDkvWAz0Yqn+2R+d&#10;hu18KGe77hDKaaG+wuO3etvYtdaju+H5CUSiIf2Hr+1Xo2FalD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SNgMYAAADdAAAADwAAAAAAAAAAAAAAAACYAgAAZHJz&#10;L2Rvd25yZXYueG1sUEsFBgAAAAAEAAQA9QAAAIsDAAAAAA==&#10;" filled="f" strokecolor="black [3213]" strokeweight=".25pt"/>
                        <v:rect id="Rectangle 99" o:spid="_x0000_s109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sZ8sIA&#10;AADdAAAADwAAAGRycy9kb3ducmV2LnhtbERPy04CMRTdm/gPzTVxJ60zQWCkEGNEXPJasLxML9OJ&#10;09tmWmH8e7owcXly3vPl4DpxoT62njU8jxQI4tqblhsNh/3qaQoiJmSDnWfS8EsRlov7uzlWxl95&#10;S5ddakQO4VihBptSqKSMtSWHceQDcebOvneYMuwbaXq85nDXyUKpF+mw5dxgMdC7pfp79+M0fE6H&#10;crLuzqEcF+oYZie1WdkPrR8fhrdXEImG9C/+c38ZDeOizHPzm/wE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SxnywgAAAN0AAAAPAAAAAAAAAAAAAAAAAJgCAABkcnMvZG93&#10;bnJldi54bWxQSwUGAAAAAAQABAD1AAAAhwMAAAAA&#10;" filled="f" strokecolor="black [3213]" strokeweight=".25pt"/>
                        <v:rect id="Rectangle 100" o:spid="_x0000_s109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e8acYA&#10;AADdAAAADwAAAGRycy9kb3ducmV2LnhtbESPzU7DMBCE70i8g7VIvbU2iQptqFsh1B+OUDhwXOJt&#10;HBGvrdhtw9vjSpU4jmbmG81iNbhOnKiPrWcN9xMFgrj2puVGw+fHZjwDEROywc4zafilCKvl7c0C&#10;K+PP/E6nfWpEhnCsUINNKVRSxtqSwzjxgTh7B987TFn2jTQ9njPcdbJQ6kE6bDkvWAz0Yqn+2R+d&#10;hu1sKB933SGU00J9hfm3etvYtdaju+H5CUSiIf2Hr+1Xo2FalH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Ae8acYAAADdAAAADwAAAAAAAAAAAAAAAACYAgAAZHJz&#10;L2Rvd25yZXYueG1sUEsFBgAAAAAEAAQA9QAAAIsDAAAAAA==&#10;" filled="f" strokecolor="black [3213]" strokeweight=".25pt"/>
                        <v:rect id="Rectangle 101" o:spid="_x0000_s109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tmicIA&#10;AADdAAAADwAAAGRycy9kb3ducmV2LnhtbERPy04CMRTdm/gPzTVxB60DKI4UYgyvpQILl9fpZTpx&#10;ettMKwx/TxckLk/Oe7boXStO1MXGs4anoQJBXHnTcK3hsF8NpiBiQjbYeiYNF4qwmN/fzbA0/sxf&#10;dNqlWuQQjiVqsCmFUspYWXIYhz4QZ+7oO4cpw66WpsNzDnetLJR6lg4bzg0WA31Yqn53f07DetqP&#10;XjbtMYwmhfoOrz/qc2WXWj8+9O9vIBL16V98c2+Nhkkxzvvzm/wE5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O2aJwgAAAN0AAAAPAAAAAAAAAAAAAAAAAJgCAABkcnMvZG93&#10;bnJldi54bWxQSwUGAAAAAAQABAD1AAAAhwMAAAAA&#10;" filled="f" strokecolor="black [3213]" strokeweight=".25pt"/>
                        <v:rect id="Rectangle 102" o:spid="_x0000_s109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fDEsUA&#10;AADdAAAADwAAAGRycy9kb3ducmV2LnhtbESPQU8CMRSE7yT+h+aZcJOWRRBXCjEElCOiB4/P7WO7&#10;cfvabAus/96amHCczMw3mcWqd604UxcbzxrGIwWCuPKm4VrDx/v2bg4iJmSDrWfS8EMRVsubwQJL&#10;4y/8RudDqkWGcCxRg00plFLGypLDOPKBOHtH3zlMWXa1NB1eMty1slBqJh02nBcsBlpbqr4PJ6fh&#10;Zd5PHl7bY5hMC/UZHr/Ufms3Wg9v++cnEIn6dA3/t3dGw7S4H8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d8MSxQAAAN0AAAAPAAAAAAAAAAAAAAAAAJgCAABkcnMv&#10;ZG93bnJldi54bWxQSwUGAAAAAAQABAD1AAAAigMAAAAA&#10;" filled="f" strokecolor="black [3213]" strokeweight=".25pt"/>
                        <v:rect id="Rectangle 103" o:spid="_x0000_s109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VdZcUA&#10;AADdAAAADwAAAGRycy9kb3ducmV2LnhtbESPQU8CMRSE7yT+h+aZeJOWRQQXCjEG1KMCB47P7WO7&#10;cfvabAus/96amHCczMw3mcWqd604UxcbzxpGQwWCuPKm4VrDfre5n4GICdlg65k0/FCE1fJmsMDS&#10;+At/0nmbapEhHEvUYFMKpZSxsuQwDn0gzt7Rdw5Tll0tTYeXDHetLJR6lA4bzgsWA71Yqr63J6fh&#10;ddaPp2/tMYwnhTqEpy/1sbFrre9u++c5iER9uob/2+9Gw6R4KOD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pV1lxQAAAN0AAAAPAAAAAAAAAAAAAAAAAJgCAABkcnMv&#10;ZG93bnJldi54bWxQSwUGAAAAAAQABAD1AAAAigMAAAAA&#10;" filled="f" strokecolor="black [3213]" strokeweight=".25pt"/>
                      </v:group>
                      <v:group id="Group 104" o:spid="_x0000_s109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Ncv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yHI/g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g1y/xgAAAN0A&#10;AAAPAAAAAAAAAAAAAAAAAKoCAABkcnMvZG93bnJldi54bWxQSwUGAAAAAAQABAD6AAAAnQMAAAAA&#10;">
                        <v:rect id="Rectangle 105" o:spid="_x0000_s109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gisYA&#10;AADdAAAADwAAAGRycy9kb3ducmV2LnhtbESPT08CMRTE7yR+h+aZeJPWBQRXCjEGlKP8OXh8bh/b&#10;jdvXZlth+fbWxITjZGZ+k5kve9eKE3Wx8azhYahAEFfeNFxrOOzX9zMQMSEbbD2ThgtFWC5uBnMs&#10;jT/zlk67VIsM4ViiBptSKKWMlSWHcegDcfaOvnOYsuxqaTo8Z7hrZaHUo3TYcF6wGOjVUvW9+3Ea&#10;3mb9aPreHsNoUqjP8PSlPtZ2pfXdbf/yDCJRn67h//bGaJgU4zH8vc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BgisYAAADdAAAADwAAAAAAAAAAAAAAAACYAgAAZHJz&#10;L2Rvd25yZXYueG1sUEsFBgAAAAAEAAQA9QAAAIsDAAAAAA==&#10;" filled="f" strokecolor="black [3213]" strokeweight=".25pt"/>
                        <v:rect id="Rectangle 106" o:spid="_x0000_s110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zFEcYA&#10;AADdAAAADwAAAGRycy9kb3ducmV2LnhtbESPQU8CMRSE7yT+h+aZeJPWxRVcKYQYUY8KHDg+t4/t&#10;hu1rs62w/ntrYsJxMjPfZObLwXXiRH1sPWu4GysQxLU3LTcadtv17QxETMgGO8+k4YciLBdXozlW&#10;xp/5k06b1IgM4VihBptSqKSMtSWHcewDcfYOvneYsuwbaXo8Z7jrZKHUg3TYcl6wGOjZUn3cfDsN&#10;r7NhMn3rDmFSFmofHr/Ux9q+aH1zPayeQCQa0iX83343GsrivoS/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UzFEcYAAADdAAAADwAAAAAAAAAAAAAAAACYAgAAZHJz&#10;L2Rvd25yZXYueG1sUEsFBgAAAAAEAAQA9QAAAIsDAAAAAA==&#10;" filled="f" strokecolor="black [3213]" strokeweight=".25pt"/>
                        <v:rect id="Rectangle 107" o:spid="_x0000_s110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5bZsYA&#10;AADdAAAADwAAAGRycy9kb3ducmV2LnhtbESPT08CMRTE7yZ+h+aRcJOW5Y+4UogxoBwRPXh8bh/b&#10;jdvXZltg/fbWxITjZGZ+k1mue9eKM3Wx8axhPFIgiCtvGq41fLxv7xYgYkI22HomDT8UYb26vVli&#10;afyF3+h8SLXIEI4larAphVLKWFlyGEc+EGfv6DuHKcuulqbDS4a7VhZKzaXDhvOCxUDPlqrvw8lp&#10;eFn0k/vX9hgms0J9hocvtd/ajdbDQf/0CCJRn67h//bOaJgV0zn8vc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5bZsYAAADdAAAADwAAAAAAAAAAAAAAAACYAgAAZHJz&#10;L2Rvd25yZXYueG1sUEsFBgAAAAAEAAQA9QAAAIsDAAAAAA==&#10;" filled="f" strokecolor="black [3213]" strokeweight=".25pt"/>
                        <v:rect id="Rectangle 108" o:spid="_x0000_s110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L+/cYA&#10;AADdAAAADwAAAGRycy9kb3ducmV2LnhtbESPT08CMRTE7yZ+h+aZeIPWBQRXCjFG/hwVPXh8bh/b&#10;jdvXZlth+faUhMTjZGZ+k5kve9eKA3Wx8azhYahAEFfeNFxr+PpcDWYgYkI22HomDSeKsFzc3syx&#10;NP7IH3TYpVpkCMcSNdiUQillrCw5jEMfiLO3953DlGVXS9PhMcNdKwulHqXDhvOCxUCvlqrf3Z/T&#10;sJ71o+mm3YfRpFDf4elHva/sm9b3d/3LM4hEffoPX9tbo2FSjKd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L+/cYAAADdAAAADwAAAAAAAAAAAAAAAACYAgAAZHJz&#10;L2Rvd25yZXYueG1sUEsFBgAAAAAEAAQA9QAAAIsDAAAAAA==&#10;" filled="f" strokecolor="black [3213]" strokeweight=".25pt"/>
                        <v:rect id="Rectangle 109" o:spid="_x0000_s110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1qj8IA&#10;AADdAAAADwAAAGRycy9kb3ducmV2LnhtbERPy04CMRTdm/gPzTVxB60DKI4UYgyvpQILl9fpZTpx&#10;ettMKwx/TxckLk/Oe7boXStO1MXGs4anoQJBXHnTcK3hsF8NpiBiQjbYeiYNF4qwmN/fzbA0/sxf&#10;dNqlWuQQjiVqsCmFUspYWXIYhz4QZ+7oO4cpw66WpsNzDnetLJR6lg4bzg0WA31Yqn53f07DetqP&#10;XjbtMYwmhfoOrz/qc2WXWj8+9O9vIBL16V98c2+NhkkxznPzm/wE5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WqPwgAAAN0AAAAPAAAAAAAAAAAAAAAAAJgCAABkcnMvZG93&#10;bnJldi54bWxQSwUGAAAAAAQABAD1AAAAhwMAAAAA&#10;" filled="f" strokecolor="black [3213]" strokeweight=".25pt"/>
                        <v:rect id="Rectangle 110" o:spid="_x0000_s110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PFMUA&#10;AADdAAAADwAAAGRycy9kb3ducmV2LnhtbESPQU8CMRSE7yT+h+aZcJPWRRBWCjEElCOiB4/P7WO7&#10;cfvabAus/96amHCczMw3mcWqd604UxcbzxruRwoEceVNw7WGj/ft3QxETMgGW8+k4YcirJY3gwWW&#10;xl/4jc6HVIsM4ViiBptSKKWMlSWHceQDcfaOvnOYsuxqaTq8ZLhrZaHUVDpsOC9YDLS2VH0fTk7D&#10;y6wfP762xzCeFOozzL/Ufms3Wg9v++cnEIn6dA3/t3dGw6R4m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Ac8UxQAAAN0AAAAPAAAAAAAAAAAAAAAAAJgCAABkcnMv&#10;ZG93bnJldi54bWxQSwUGAAAAAAQABAD1AAAAigMAAAAA&#10;" filled="f" strokecolor="black [3213]" strokeweight=".25pt"/>
                      </v:group>
                    </v:group>
                    <v:group id="Group 111" o:spid="_x0000_s1105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iFQVwwAAAN0AAAAP&#10;AAAAAAAAAAAAAAAAAKoCAABkcnMvZG93bnJldi54bWxQSwUGAAAAAAQABAD6AAAAmgMAAAAA&#10;">
                      <v:group id="Group 112" o:spid="_x0000_s1106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cTxjs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SxP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3E8Y7FAAAA3QAA&#10;AA8AAAAAAAAAAAAAAAAAqgIAAGRycy9kb3ducmV2LnhtbFBLBQYAAAAABAAEAPoAAACcAwAAAAA=&#10;">
                        <v:rect id="Rectangle 113" o:spid="_x0000_s110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zLuMUA&#10;AADdAAAADwAAAGRycy9kb3ducmV2LnhtbESPwU7DMBBE75X4B2uRuFGbVCklxKkQotBjKRw4LvE2&#10;jojXVmza8PcYCanH0cy80dTryQ3iSGPsPWu4mSsQxK03PXca3t821ysQMSEbHDyThh+KsG4uZjVW&#10;xp/4lY771IkM4VihBptSqKSMrSWHce4DcfYOfnSYshw7aUY8ZbgbZKHUUjrsOS9YDPRoqf3afzsN&#10;z6tpcfsyHMKiLNRHuPtUu4190vrqcnq4B5FoSufwf3trNJRFWcDfm/wEZP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fMu4xQAAAN0AAAAPAAAAAAAAAAAAAAAAAJgCAABkcnMv&#10;ZG93bnJldi54bWxQSwUGAAAAAAQABAD1AAAAigMAAAAA&#10;" filled="f" strokecolor="black [3213]" strokeweight=".25pt"/>
                        <v:rect id="Rectangle 114" o:spid="_x0000_s110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BuI8YA&#10;AADdAAAADwAAAGRycy9kb3ducmV2LnhtbESPwU7DMBBE70j9B2srcaM2iQJtWrdCiALHUjj0uI23&#10;cUS8tmLThr/HSEgcRzPzRrPajK4XZxpi51nD7UyBIG686bjV8PG+vZmDiAnZYO+ZNHxThM16crXC&#10;2vgLv9F5n1qRIRxr1GBTCrWUsbHkMM58IM7eyQ8OU5ZDK82Alwx3vSyUupMOO84LFgM9Wmo+919O&#10;w/N8LO9f+lMoq0IdwuKodlv7pPX1dHxYgkg0pv/wX/vVaKiKqoT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BuI8YAAADdAAAADwAAAAAAAAAAAAAAAACYAgAAZHJz&#10;L2Rvd25yZXYueG1sUEsFBgAAAAAEAAQA9QAAAIsDAAAAAA==&#10;" filled="f" strokecolor="black [3213]" strokeweight=".25pt"/>
                        <v:rect id="Rectangle 115" o:spid="_x0000_s110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n2V8YA&#10;AADdAAAADwAAAGRycy9kb3ducmV2LnhtbESPQU8CMRSE7yT+h+aZeJPWxRVcKYQYUY8KHDg+t4/t&#10;hu1rs62w/ntrYsJxMjPfZObLwXXiRH1sPWu4GysQxLU3LTcadtv17QxETMgGO8+k4YciLBdXozlW&#10;xp/5k06b1IgM4VihBptSqKSMtSWHcewDcfYOvneYsuwbaXo8Z7jrZKHUg3TYcl6wGOjZUn3cfDsN&#10;r7NhMn3rDmFSFmofHr/Ux9q+aH1zPayeQCQa0iX83343GsqivIe/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9n2V8YAAADdAAAADwAAAAAAAAAAAAAAAACYAgAAZHJz&#10;L2Rvd25yZXYueG1sUEsFBgAAAAAEAAQA9QAAAIsDAAAAAA==&#10;" filled="f" strokecolor="black [3213]" strokeweight=".25pt"/>
                        <v:rect id="Rectangle 116" o:spid="_x0000_s111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VTzMUA&#10;AADdAAAADwAAAGRycy9kb3ducmV2LnhtbESPQU8CMRSE7yb+h+aZcJPWJau4UgghgB4RPXh8bh/b&#10;jdvXZltg+ffUxMTjZGa+ycwWg+vEifrYetbwMFYgiGtvWm40fH5s7qcgYkI22HkmDReKsJjf3syw&#10;Mv7M73Tap0ZkCMcKNdiUQiVlrC05jGMfiLN38L3DlGXfSNPjOcNdJwulHqXDlvOCxUArS/XP/ug0&#10;bKfD5Om1O4RJWaiv8Pytdhu71np0NyxfQCQa0n/4r/1mNJRFWcL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lVPMxQAAAN0AAAAPAAAAAAAAAAAAAAAAAJgCAABkcnMv&#10;ZG93bnJldi54bWxQSwUGAAAAAAQABAD1AAAAigMAAAAA&#10;" filled="f" strokecolor="black [3213]" strokeweight=".25pt"/>
                        <v:rect id="Rectangle 117" o:spid="_x0000_s111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fNu8UA&#10;AADdAAAADwAAAGRycy9kb3ducmV2LnhtbESPQU8CMRSE7yb+h+aRcJOWJYu4UogxIh4BPXh8bh/b&#10;jdvXZltg/ffUxMTjZGa+ySzXg+vEmfrYetYwnSgQxLU3LTcaPt43dwsQMSEb7DyThh+KsF7d3iyx&#10;Mv7CezofUiMyhGOFGmxKoZIy1pYcxokPxNk7+t5hyrJvpOnxkuGuk4VSc+mw5bxgMdCzpfr7cHIa&#10;XhfD7H7bHcOsLNRnePhSu4190Xo8Gp4eQSQa0n/4r/1mNJRFOYf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R827xQAAAN0AAAAPAAAAAAAAAAAAAAAAAJgCAABkcnMv&#10;ZG93bnJldi54bWxQSwUGAAAAAAQABAD1AAAAigMAAAAA&#10;" filled="f" strokecolor="black [3213]" strokeweight=".25pt"/>
                        <v:rect id="Rectangle 118" o:spid="_x0000_s111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toIM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JRFOYH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C2ggxQAAAN0AAAAPAAAAAAAAAAAAAAAAAJgCAABkcnMv&#10;ZG93bnJldi54bWxQSwUGAAAAAAQABAD1AAAAigMAAAAA&#10;" filled="f" strokecolor="black [3213]" strokeweight=".25pt"/>
                      </v:group>
                      <v:group id="Group 119" o:spid="_x0000_s1113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/lgTwwAAAN0AAAAP&#10;AAAAAAAAAAAAAAAAAKoCAABkcnMvZG93bnJldi54bWxQSwUGAAAAAAQABAD6AAAAmgMAAAAA&#10;">
                        <v:rect id="Rectangle 120" o:spid="_x0000_s111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hZycUA&#10;AADdAAAADwAAAGRycy9kb3ducmV2LnhtbESPQU8CMRSE7yb+h+aZeJPWJauwUIgxgh4VOXB8bB/b&#10;jdvXZltg+ffUxMTjZGa+ycyXg+vEifrYetbwOFIgiGtvWm40bL9XDxMQMSEb7DyThgtFWC5ub+ZY&#10;GX/mLzptUiMyhGOFGmxKoZIy1pYcxpEPxNk7+N5hyrJvpOnxnOGuk4VST9Jhy3nBYqBXS/XP5ug0&#10;rCfD+Pm9O4RxWahdmO7V58q+aX1/N7zMQCQa0n/4r/1hNJRFOYX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2FnJxQAAAN0AAAAPAAAAAAAAAAAAAAAAAJgCAABkcnMv&#10;ZG93bnJldi54bWxQSwUGAAAAAAQABAD1AAAAigMAAAAA&#10;" filled="f" strokecolor="black [3213]" strokeweight=".25pt"/>
                        <v:rect id="Rectangle 121" o:spid="_x0000_s111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466cIA&#10;AADdAAAADwAAAGRycy9kb3ducmV2LnhtbERPTU8CMRC9m/gfmjHxJi1LQFgphBBBjwgcOI7bYbth&#10;O222BdZ/bw8mHl/e93zZu1bcqIuNZw3DgQJBXHnTcK3heNi8TEHEhGyw9UwafijCcvH4MMfS+Dt/&#10;0W2fapFDOJaowaYUSiljZclhHPhAnLmz7xymDLtamg7vOdy1slBqIh02nBssBlpbqi77q9Ownfaj&#10;14/2HEbjQp3C7FvtNvZd6+enfvUGIlGf/sV/7k+jYVxM8v78Jj8B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jjrpwgAAAN0AAAAPAAAAAAAAAAAAAAAAAJgCAABkcnMvZG93&#10;bnJldi54bWxQSwUGAAAAAAQABAD1AAAAhwMAAAAA&#10;" filled="f" strokecolor="black [3213]" strokeweight=".25pt"/>
                        <v:rect id="Rectangle 122" o:spid="_x0000_s111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KfcsYA&#10;AADdAAAADwAAAGRycy9kb3ducmV2LnhtbESPQU8CMRSE7yb+h+aZeIOWJSCuFGKMIEdcPXh8bh/b&#10;jdvXZlth+feWhMTjZGa+ySzXg+vEkfrYetYwGSsQxLU3LTcaPj82owWImJANdp5Jw5kirFe3N0ss&#10;jT/xOx2r1IgM4ViiBptSKKWMtSWHcewDcfYOvneYsuwbaXo8ZbjrZKHUXDpsOS9YDPRiqf6pfp2G&#10;7WKYPrx1hzCdFeorPH6r/ca+an1/Nzw/gUg0pP/wtb0zGmbFfAKXN/k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cKfcsYAAADdAAAADwAAAAAAAAAAAAAAAACYAgAAZHJz&#10;L2Rvd25yZXYueG1sUEsFBgAAAAAEAAQA9QAAAIsDAAAAAA==&#10;" filled="f" strokecolor="black [3213]" strokeweight=".25pt"/>
                        <v:rect id="Rectangle 123" o:spid="_x0000_s111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ABBcUA&#10;AADdAAAADwAAAGRycy9kb3ducmV2LnhtbESPQU8CMRSE7yb+h+aZcJPWJSAsFGKMoEdFDhwf28d2&#10;w/a12RZY/r01MfE4mZlvMotV71pxoS42njU8DRUI4sqbhmsNu+/14xRETMgGW8+k4UYRVsv7uwWW&#10;xl/5iy7bVIsM4ViiBptSKKWMlSWHcegDcfaOvnOYsuxqaTq8ZrhrZaHURDpsOC9YDPRqqTptz07D&#10;ZtqPnt/bYxiNC7UPs4P6XNs3rQcP/cscRKI+/Yf/2h9Gw7iY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AEFxQAAAN0AAAAPAAAAAAAAAAAAAAAAAJgCAABkcnMv&#10;ZG93bnJldi54bWxQSwUGAAAAAAQABAD1AAAAigMAAAAA&#10;" filled="f" strokecolor="black [3213]" strokeweight=".25pt"/>
                        <v:rect id="Rectangle 124" o:spid="_x0000_s111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yknsUA&#10;AADdAAAADwAAAGRycy9kb3ducmV2LnhtbESPQU8CMRSE7yb+h+aRcIOW3YC4Uogxgh4VPXh8bh/b&#10;jdvXZltg+ffWhMTjZGa+yaw2g+vEifrYetYwmyoQxLU3LTcaPj+2kyWImJANdp5Jw4UibNa3Nyus&#10;jD/zO532qREZwrFCDTalUEkZa0sO49QH4uwdfO8wZdk30vR4znDXyUKphXTYcl6wGOjJUv2zPzoN&#10;u+VQ3r10h1DOC/UV7r/V29Y+az0eDY8PIBIN6T98bb8aDfNiUcLfm/w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KSexQAAAN0AAAAPAAAAAAAAAAAAAAAAAJgCAABkcnMv&#10;ZG93bnJldi54bWxQSwUGAAAAAAQABAD1AAAAigMAAAAA&#10;" filled="f" strokecolor="black [3213]" strokeweight=".25pt"/>
                        <v:rect id="Rectangle 125" o:spid="_x0000_s111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U86sYA&#10;AADdAAAADwAAAGRycy9kb3ducmV2LnhtbESPT08CMRTE7yZ+h+aRcJOW5Y+4UogxoBwRPXh8bh/b&#10;jdvXZltg/fbWxITjZGZ+k1mue9eKM3Wx8axhPFIgiCtvGq41fLxv7xYgYkI22HomDT8UYb26vVli&#10;afyF3+h8SLXIEI4larAphVLKWFlyGEc+EGfv6DuHKcuulqbDS4a7VhZKzaXDhvOCxUDPlqrvw8lp&#10;eFn0k/vX9hgms0J9hocvtd/ajdbDQf/0CCJRn67h//bOaJgV8yn8vc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U86sYAAADdAAAADwAAAAAAAAAAAAAAAACYAgAAZHJz&#10;L2Rvd25yZXYueG1sUEsFBgAAAAAEAAQA9QAAAIsDAAAAAA==&#10;" filled="f" strokecolor="black [3213]" strokeweight=".25pt"/>
                      </v:group>
                    </v:group>
                  </v:group>
                  <v:group id="Group 126" o:spid="_x0000_s1120" style="position:absolute;left:8064;top:12640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kz0wxgAAAN0A&#10;AAAPAAAAAAAAAAAAAAAAAKoCAABkcnMvZG93bnJldi54bWxQSwUGAAAAAAQABAD6AAAAnQMAAAAA&#10;">
                    <v:group id="Group 127" o:spid="_x0000_s1121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GjR8UAAADdAAAADwAAAGRycy9kb3ducmV2LnhtbESPQYvCMBSE7wv+h/AE&#10;b2taxbJUo4i44kGE1QXx9miebbF5KU22rf/eCMIeh5n5hlmselOJlhpXWlYQjyMQxJnVJecKfs/f&#10;n18gnEfWWFkmBQ9ysFoOPhaYatvxD7Unn4sAYZeigsL7OpXSZQUZdGNbEwfvZhuDPsgml7rBLsBN&#10;JSdRlEiDJYeFAmvaFJTdT39Gwa7Dbj2Nt+3hfts8rufZ8XKISanRsF/PQXjq/X/43d5rBbNJksDr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xBo0fFAAAA3QAA&#10;AA8AAAAAAAAAAAAAAAAAqgIAAGRycy9kb3ducmV2LnhtbFBLBQYAAAAABAAEAPoAAACcAwAAAAA=&#10;">
                      <v:group id="Group 128" o:spid="_x0000_s1122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0G3MYAAADdAAAADwAAAGRycy9kb3ducmV2LnhtbESPT4vCMBTE78J+h/AW&#10;9qZpXdSlGkXEXTyI4B9YvD2aZ1tsXkoT2/rtjSB4HGbmN8xs0ZlSNFS7wrKCeBCBIE6tLjhTcDr+&#10;9n9AOI+ssbRMCu7kYDH/6M0w0bblPTUHn4kAYZeggtz7KpHSpTkZdANbEQfvYmuDPsg6k7rGNsBN&#10;KYdRNJYGCw4LOVa0yim9Hm5GwV+L7fI7Xjfb62V1Px9Hu/9tTEp9fXbLKQhPnX+HX+2NVjAaji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DQbcxgAAAN0A&#10;AAAPAAAAAAAAAAAAAAAAAKoCAABkcnMvZG93bnJldi54bWxQSwUGAAAAAAQABAD6AAAAnQMAAAAA&#10;">
                        <v:rect id="Rectangle 129" o:spid="_x0000_s112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g278IA&#10;AADdAAAADwAAAGRycy9kb3ducmV2LnhtbERPTU8CMRC9m/gfmjHxJi1LQFgphBBBjwgcOI7bYbth&#10;O222BdZ/bw8mHl/e93zZu1bcqIuNZw3DgQJBXHnTcK3heNi8TEHEhGyw9UwafijCcvH4MMfS+Dt/&#10;0W2fapFDOJaowaYUSiljZclhHPhAnLmz7xymDLtamg7vOdy1slBqIh02nBssBlpbqi77q9Ownfaj&#10;14/2HEbjQp3C7FvtNvZd6+enfvUGIlGf/sV/7k+jYVxM8tz8Jj8B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+DbvwgAAAN0AAAAPAAAAAAAAAAAAAAAAAJgCAABkcnMvZG93&#10;bnJldi54bWxQSwUGAAAAAAQABAD1AAAAhwMAAAAA&#10;" filled="f" strokecolor="black [3213]" strokeweight=".25pt"/>
                        <v:rect id="Rectangle 130" o:spid="_x0000_s112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STdMUA&#10;AADdAAAADwAAAGRycy9kb3ducmV2LnhtbESPQU8CMRSE7yT+h+aRcJOWJSCsFGIIqEdEDx6f28d2&#10;4/a12RZY/701MeE4mZlvMqtN71pxoS42njVMxgoEceVNw7WGj/f9/QJETMgGW8+k4YcibNZ3gxWW&#10;xl/5jS7HVIsM4ViiBptSKKWMlSWHcewDcfZOvnOYsuxqaTq8ZrhrZaHUXDpsOC9YDLS1VH0fz07D&#10;86KfPry0pzCdFeozLL/UYW93Wo+G/dMjiER9uoX/269Gw6yYL+HvTX4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tJN0xQAAAN0AAAAPAAAAAAAAAAAAAAAAAJgCAABkcnMv&#10;ZG93bnJldi54bWxQSwUGAAAAAAQABAD1AAAAigMAAAAA&#10;" filled="f" strokecolor="black [3213]" strokeweight=".25pt"/>
                        <v:rect id="Rectangle 131" o:spid="_x0000_s112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esNMIA&#10;AADdAAAADwAAAGRycy9kb3ducmV2LnhtbERPTU8CMRC9m/AfmiHxJi1LEFgohBhRj4gcOA7bYbth&#10;O222FdZ/bw8mHl/e92rTu1bcqIuNZw3jkQJBXHnTcK3h+LV7moOICdlg65k0/FCEzXrwsMLS+Dt/&#10;0u2QapFDOJaowaYUSiljZclhHPlAnLmL7xymDLtamg7vOdy1slDqWTpsODdYDPRiqboevp2Gt3k/&#10;mb23lzCZFuoUFme139lXrR+H/XYJIlGf/sV/7g+jYVrM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6w0wgAAAN0AAAAPAAAAAAAAAAAAAAAAAJgCAABkcnMvZG93&#10;bnJldi54bWxQSwUGAAAAAAQABAD1AAAAhwMAAAAA&#10;" filled="f" strokecolor="black [3213]" strokeweight=".25pt"/>
                        <v:rect id="Rectangle 132" o:spid="_x0000_s112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sJr8YA&#10;AADdAAAADwAAAGRycy9kb3ducmV2LnhtbESPT08CMRTE7yZ8h+aRcJOWJQiuFGIMoEf+ePD43D62&#10;G7evzbbA+u2tiYnHycz8JrNc964VV+pi41nDZKxAEFfeNFxreD9t7xcgYkI22HomDd8UYb0a3C2x&#10;NP7GB7oeUy0yhGOJGmxKoZQyVpYcxrEPxNk7+85hyrKrpenwluGulYVSD9Jhw3nBYqAXS9XX8eI0&#10;7Bb9dP7ansN0VqiP8Pip9lu70Xo07J+fQCTq03/4r/1mNMyK+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BsJr8YAAADdAAAADwAAAAAAAAAAAAAAAACYAgAAZHJz&#10;L2Rvd25yZXYueG1sUEsFBgAAAAAEAAQA9QAAAIsDAAAAAA==&#10;" filled="f" strokecolor="black [3213]" strokeweight=".25pt"/>
                        <v:rect id="Rectangle 133" o:spid="_x0000_s112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mX2MUA&#10;AADdAAAADwAAAGRycy9kb3ducmV2LnhtbESPQU8CMRSE7yb+h+aZeIOWJQisFGKMoEcFDhyf28d2&#10;w/a12RZY/701IfE4mZlvMotV71pxoS42njWMhgoEceVNw7WG/W49mIGICdlg65k0/FCE1fL+boGl&#10;8Vf+oss21SJDOJaowaYUSiljZclhHPpAnL2j7xymLLtamg6vGe5aWSj1JB02nBcsBnq1VJ22Z6dh&#10;M+vH0/f2GMaTQh3C/Ft9ru2b1o8P/csziER9+g/f2h9Gw6SYF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yZfYxQAAAN0AAAAPAAAAAAAAAAAAAAAAAJgCAABkcnMv&#10;ZG93bnJldi54bWxQSwUGAAAAAAQABAD1AAAAigMAAAAA&#10;" filled="f" strokecolor="black [3213]" strokeweight=".25pt"/>
                        <v:rect id="Rectangle 134" o:spid="_x0000_s112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UyQ8YA&#10;AADdAAAADwAAAGRycy9kb3ducmV2LnhtbESPzU7DMBCE70i8g7VIvbU2iUpLqFsh1B+OUDhwXOJt&#10;HBGvrdhtw9vjSpU4jmbmG81iNbhOnKiPrWcN9xMFgrj2puVGw+fHZjwHEROywc4zafilCKvl7c0C&#10;K+PP/E6nfWpEhnCsUINNKVRSxtqSwzjxgTh7B987TFn2jTQ9njPcdbJQ6kE6bDkvWAz0Yqn+2R+d&#10;hu18KGe77hDKaaG+wuO3etvYtdaju+H5CUSiIf2Hr+1Xo2FazE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UyQ8YAAADdAAAADwAAAAAAAAAAAAAAAACYAgAAZHJz&#10;L2Rvd25yZXYueG1sUEsFBgAAAAAEAAQA9QAAAIsDAAAAAA==&#10;" filled="f" strokecolor="black [3213]" strokeweight=".25pt"/>
                      </v:group>
                      <v:group id="Group 135" o:spid="_x0000_s1129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YOds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YyH35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Bg52xgAAAN0A&#10;AAAPAAAAAAAAAAAAAAAAAKoCAABkcnMvZG93bnJldi54bWxQSwUGAAAAAAQABAD6AAAAnQMAAAAA&#10;">
                        <v:rect id="Rectangle 136" o:spid="_x0000_s113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APrM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JTFpIT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IA+sxQAAAN0AAAAPAAAAAAAAAAAAAAAAAJgCAABkcnMv&#10;ZG93bnJldi54bWxQSwUGAAAAAAQABAD1AAAAigMAAAAA&#10;" filled="f" strokecolor="black [3213]" strokeweight=".25pt"/>
                        <v:rect id="Rectangle 137" o:spid="_x0000_s113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KR28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MyKx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/KR28YAAADdAAAADwAAAAAAAAAAAAAAAACYAgAAZHJz&#10;L2Rvd25yZXYueG1sUEsFBgAAAAAEAAQA9QAAAIsDAAAAAA==&#10;" filled="f" strokecolor="black [3213]" strokeweight=".25pt"/>
                        <v:rect id="Rectangle 138" o:spid="_x0000_s113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40QMYA&#10;AADdAAAADwAAAGRycy9kb3ducmV2LnhtbESPzU7DMBCE70i8g7VIvbU2qUpKqFsh1B+OUDhwXOJt&#10;HBGvrdhtw9vjSpU4jmbmG81iNbhOnKiPrWcN9xMFgrj2puVGw+fHZjwHEROywc4zafilCKvl7c0C&#10;K+PP/E6nfWpEhnCsUINNKVRSxtqSwzjxgTh7B987TFn2jTQ9njPcdbJQ6kE6bDkvWAz0Yqn+2R+d&#10;hu18mJa77hCms0J9hcdv9baxa61Hd8PzE4hEQ/oPX9uvRsOsKE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40QMYAAADdAAAADwAAAAAAAAAAAAAAAACYAgAAZHJz&#10;L2Rvd25yZXYueG1sUEsFBgAAAAAEAAQA9QAAAIsDAAAAAA==&#10;" filled="f" strokecolor="black [3213]" strokeweight=".25pt"/>
                        <v:rect id="Rectangle 139" o:spid="_x0000_s113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GgMsIA&#10;AADdAAAADwAAAGRycy9kb3ducmV2LnhtbERPTU8CMRC9m/AfmiHxJi1LEFgohBhRj4gcOA7bYbth&#10;O222FdZ/bw8mHl/e92rTu1bcqIuNZw3jkQJBXHnTcK3h+LV7moOICdlg65k0/FCEzXrwsMLS+Dt/&#10;0u2QapFDOJaowaYUSiljZclhHPlAnLmL7xymDLtamg7vOdy1slDqWTpsODdYDPRiqboevp2Gt3k/&#10;mb23lzCZFuoUFme139lXrR+H/XYJIlGf/sV/7g+jYVrM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IaAywgAAAN0AAAAPAAAAAAAAAAAAAAAAAJgCAABkcnMvZG93&#10;bnJldi54bWxQSwUGAAAAAAQABAD1AAAAhwMAAAAA&#10;" filled="f" strokecolor="black [3213]" strokeweight=".25pt"/>
                        <v:rect id="Rectangle 140" o:spid="_x0000_s113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0Fqc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gV8yX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0FqcYAAADdAAAADwAAAAAAAAAAAAAAAACYAgAAZHJz&#10;L2Rvd25yZXYueG1sUEsFBgAAAAAEAAQA9QAAAIsDAAAAAA==&#10;" filled="f" strokecolor="black [3213]" strokeweight=".25pt"/>
                        <v:rect id="Rectangle 141" o:spid="_x0000_s113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cE8IA&#10;AADdAAAADwAAAGRycy9kb3ducmV2LnhtbERPTU8CMRC9m/gfmjHhJq1LkGWlEGMEPSpw4Dhsh+3G&#10;7bTZFlj+vT2YeHx534vV4DpxoT62njU8jRUI4tqblhsN+936sQQRE7LBzjNpuFGE1fL+boGV8Vf+&#10;pss2NSKHcKxQg00pVFLG2pLDOPaBOHMn3ztMGfaNND1ec7jrZKHUs3TYcm6wGOjNUv2zPTsNm3KY&#10;zD66U5hMC3UI86P6Wtt3rUcPw+sLiERD+hf/uT+Nhml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gtwTwgAAAN0AAAAPAAAAAAAAAAAAAAAAAJgCAABkcnMvZG93&#10;bnJldi54bWxQSwUGAAAAAAQABAD1AAAAhwMAAAAA&#10;" filled="f" strokecolor="black [3213]" strokeweight=".25pt"/>
                      </v:group>
                    </v:group>
                    <v:group id="Group 142" o:spid="_x0000_s1136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pN3JxgAAAN0A&#10;AAAPAAAAAAAAAAAAAAAAAKoCAABkcnMvZG93bnJldi54bWxQSwUGAAAAAAQABAD6AAAAnQMAAAAA&#10;">
                      <v:group id="Group 143" o:spid="_x0000_s113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dkO+xgAAAN0A&#10;AAAPAAAAAAAAAAAAAAAAAKoCAABkcnMvZG93bnJldi54bWxQSwUGAAAAAAQABAD6AAAAnQMAAAAA&#10;">
                        <v:rect id="Rectangle 144" o:spid="_x0000_s113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BCZMYA&#10;AADdAAAADwAAAGRycy9kb3ducmV2LnhtbESPwU7DMBBE70j9B2srcaM2iQppWrdCiALHUjj0uI23&#10;cUS8tmLThr/HSEgcRzPzRrPajK4XZxpi51nD7UyBIG686bjV8PG+valAxIRssPdMGr4pwmY9uVph&#10;bfyF3+i8T63IEI41arAphVrK2FhyGGc+EGfv5AeHKcuhlWbAS4a7XhZK3UmHHecFi4EeLTWf+y+n&#10;4bkay/uX/hTKeaEOYXFUu6190vp6Oj4sQSQa03/4r/1qNMyLqoT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BCZMYAAADdAAAADwAAAAAAAAAAAAAAAACYAgAAZHJz&#10;L2Rvd25yZXYueG1sUEsFBgAAAAAEAAQA9QAAAIsDAAAAAA==&#10;" filled="f" strokecolor="black [3213]" strokeweight=".25pt"/>
                        <v:rect id="Rectangle 145" o:spid="_x0000_s113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naEMYA&#10;AADdAAAADwAAAGRycy9kb3ducmV2LnhtbESPQU8CMRSE7yb+h+aZcJOWRXBdKMQQUI+CHjw+t4/t&#10;xu1rsy2w/ntrYuJxMjPfZJbrwXXiTH1sPWuYjBUI4tqblhsN72+72xJETMgGO8+k4ZsirFfXV0us&#10;jL/wns6H1IgM4VihBptSqKSMtSWHcewDcfaOvneYsuwbaXq8ZLjrZKHUXDpsOS9YDLSxVH8dTk7D&#10;UzlM75+7Y5jOCvURHj7V685utR7dDI8LEImG9B/+a78YDbOivIP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naEMYAAADdAAAADwAAAAAAAAAAAAAAAACYAgAAZHJz&#10;L2Rvd25yZXYueG1sUEsFBgAAAAAEAAQA9QAAAIsDAAAAAA==&#10;" filled="f" strokecolor="black [3213]" strokeweight=".25pt"/>
                        <v:rect id="Rectangle 146" o:spid="_x0000_s114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V/i8YA&#10;AADdAAAADwAAAGRycy9kb3ducmV2LnhtbESPwU7DMBBE70j9B2srcaM2qQJpWrdCiALHUjj0uI23&#10;cUS8tmLThr/HSEgcRzPzRrPajK4XZxpi51nD7UyBIG686bjV8PG+valAxIRssPdMGr4pwmY9uVph&#10;bfyF3+i8T63IEI41arAphVrK2FhyGGc+EGfv5AeHKcuhlWbAS4a7XhZK3UmHHecFi4EeLTWf+y+n&#10;4bka5/cv/SnMy0IdwuKodlv7pPX1dHxYgkg0pv/wX/vVaCiLqoT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V/i8YAAADdAAAADwAAAAAAAAAAAAAAAACYAgAAZHJz&#10;L2Rvd25yZXYueG1sUEsFBgAAAAAEAAQA9QAAAIsDAAAAAA==&#10;" filled="f" strokecolor="black [3213]" strokeweight=".25pt"/>
                        <v:rect id="Rectangle 147" o:spid="_x0000_s114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fh/MUA&#10;AADdAAAADwAAAGRycy9kb3ducmV2LnhtbESPQU8CMRSE7yb+h+aZeIPWJeCyUogxgh4VOXB8bB/b&#10;jdvXZlth+ffWhMTjZGa+ySxWg+vEifrYetbwMFYgiGtvWm407L7WoxJETMgGO8+k4UIRVsvbmwVW&#10;xp/5k07b1IgM4VihBptSqKSMtSWHcewDcfaOvneYsuwbaXo8Z7jrZKHUTDpsOS9YDPRiqf7e/jgN&#10;m3KYPL51xzCZFmof5gf1sbavWt/fDc9PIBIN6T98bb8bDdOinMH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+H8xQAAAN0AAAAPAAAAAAAAAAAAAAAAAJgCAABkcnMv&#10;ZG93bnJldi54bWxQSwUGAAAAAAQABAD1AAAAigMAAAAA&#10;" filled="f" strokecolor="black [3213]" strokeweight=".25pt"/>
                        <v:rect id="Rectangle 148" o:spid="_x0000_s114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EZ8YA&#10;AADdAAAADwAAAGRycy9kb3ducmV2LnhtbESPzU7DMBCE70i8g7VIvbU2qUpDqFsh1B+OUDhwXOJt&#10;HBGvrdhtw9vjSpU4jmbmG81iNbhOnKiPrWcN9xMFgrj2puVGw+fHZlyCiAnZYOeZNPxShNXy9maB&#10;lfFnfqfTPjUiQzhWqMGmFCopY23JYZz4QJy9g+8dpiz7RpoezxnuOlko9SAdtpwXLAZ6sVT/7I9O&#10;w7YcpvNddwjTWaG+wuO3etvYtdaju+H5CUSiIf2Hr+1Xo2FWlH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tEZ8YAAADdAAAADwAAAAAAAAAAAAAAAACYAgAAZHJz&#10;L2Rvd25yZXYueG1sUEsFBgAAAAAEAAQA9QAAAIsDAAAAAA==&#10;" filled="f" strokecolor="black [3213]" strokeweight=".25pt"/>
                        <v:rect id="Rectangle 149" o:spid="_x0000_s114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TQFcIA&#10;AADdAAAADwAAAGRycy9kb3ducmV2LnhtbERPTU8CMRC9m/gfmjHhJq1LkGWlEGMEPSpw4Dhsh+3G&#10;7bTZFlj+vT2YeHx534vV4DpxoT62njU8jRUI4tqblhsN+936sQQRE7LBzjNpuFGE1fL+boGV8Vf+&#10;pss2NSKHcKxQg00pVFLG2pLDOPaBOHMn3ztMGfaNND1ec7jrZKHUs3TYcm6wGOjNUv2zPTsNm3KY&#10;zD66U5hMC3UI86P6Wtt3rUcPw+sLiERD+hf/uT+NhmlR5r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9NAVwgAAAN0AAAAPAAAAAAAAAAAAAAAAAJgCAABkcnMvZG93&#10;bnJldi54bWxQSwUGAAAAAAQABAD1AAAAhwMAAAAA&#10;" filled="f" strokecolor="black [3213]" strokeweight=".25pt"/>
                      </v:group>
                      <v:group id="Group 150" o:spid="_x0000_s114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dLRz8YAAADdAAAADwAAAGRycy9kb3ducmV2LnhtbESPT4vCMBTE78J+h/AW&#10;9qZpXRS3GkXEXTyI4B9YvD2aZ1tsXkoT2/rtjSB4HGbmN8xs0ZlSNFS7wrKCeBCBIE6tLjhTcDr+&#10;9icgnEfWWFomBXdysJh/9GaYaNvynpqDz0SAsEtQQe59lUjp0pwMuoGtiIN3sbVBH2SdSV1jG+Cm&#10;lMMoGkuDBYeFHCta5ZReDzej4K/Fdvkdr5vt9bK6n4+j3f82JqW+PrvlFISnzr/Dr/ZGKxgNJz/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0tHPxgAAAN0A&#10;AAAPAAAAAAAAAAAAAAAAAKoCAABkcnMvZG93bnJldi54bWxQSwUGAAAAAAQABAD6AAAAnQMAAAAA&#10;">
                        <v:rect id="Rectangle 151" o:spid="_x0000_s114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tKzsIA&#10;AADdAAAADwAAAGRycy9kb3ducmV2LnhtbERPTU8CMRC9m/AfmiHxJi1LUFgohBhRjwgcOA7bYbth&#10;O222FdZ/bw8mHl/e93Ldu1bcqIuNZw3jkQJBXHnTcK3heNg+zUDEhGyw9UwafijCejV4WGJp/J2/&#10;6LZPtcghHEvUYFMKpZSxsuQwjnwgztzFdw5Thl0tTYf3HO5aWSj1LB02nBssBnq1VF33307D+6yf&#10;vHy0lzCZFuoU5me129o3rR+H/WYBIlGf/sV/7k+jYVrM8/78Jj8B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W0rOwgAAAN0AAAAPAAAAAAAAAAAAAAAAAJgCAABkcnMvZG93&#10;bnJldi54bWxQSwUGAAAAAAQABAD1AAAAhwMAAAAA&#10;" filled="f" strokecolor="black [3213]" strokeweight=".25pt"/>
                        <v:rect id="Rectangle 152" o:spid="_x0000_s114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fvVcYA&#10;AADdAAAADwAAAGRycy9kb3ducmV2LnhtbESPwU7DMBBE70j8g7VI3KjdVIU2xKkQosCxtD30uI23&#10;cUS8tmLThr/HSEgcRzPzRlOtRteLMw2x86xhOlEgiBtvOm417HfruwWImJAN9p5JwzdFWNXXVxWW&#10;xl/4g87b1IoM4ViiBptSKKWMjSWHceIDcfZOfnCYshxaaQa8ZLjrZaHUvXTYcV6wGOjZUvO5/XIa&#10;Xhfj7OGtP4XZvFCHsDyqzdq+aH17Mz49gkg0pv/wX/vdaJgXyyn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BfvVcYAAADdAAAADwAAAAAAAAAAAAAAAACYAgAAZHJz&#10;L2Rvd25yZXYueG1sUEsFBgAAAAAEAAQA9QAAAIsDAAAAAA==&#10;" filled="f" strokecolor="black [3213]" strokeweight=".25pt"/>
                        <v:rect id="Rectangle 153" o:spid="_x0000_s114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VxIsUA&#10;AADdAAAADwAAAGRycy9kb3ducmV2LnhtbESPQU8CMRSE7yb+h+aZeIOWJSgsFGKMoEdFDhwf28d2&#10;w/a12RZY/701IfE4mZlvMotV71pxoS42njWMhgoEceVNw7WG3fd6MAURE7LB1jNp+KEIq+X93QJL&#10;46/8RZdtqkWGcCxRg00plFLGypLDOPSBOHtH3zlMWXa1NB1eM9y1slDqSTpsOC9YDPRqqTptz07D&#10;ZtqPn9/bYxhPCrUPs4P6XNs3rR8f+pc5iER9+g/f2h9Gw6SYFf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xXEixQAAAN0AAAAPAAAAAAAAAAAAAAAAAJgCAABkcnMv&#10;ZG93bnJldi54bWxQSwUGAAAAAAQABAD1AAAAigMAAAAA&#10;" filled="f" strokecolor="black [3213]" strokeweight=".25pt"/>
                        <v:rect id="Rectangle 154" o:spid="_x0000_s114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nUucYA&#10;AADdAAAADwAAAGRycy9kb3ducmV2LnhtbESPzU7DMBCE70i8g7VIvbU2iQptqFsh1B+OUDhwXOJt&#10;HBGvrdhtw9vjSpU4jmbmG81iNbhOnKiPrWcN9xMFgrj2puVGw+fHZjwDEROywc4zafilCKvl7c0C&#10;K+PP/E6nfWpEhnCsUINNKVRSxtqSwzjxgTh7B987TFn2jTQ9njPcdbJQ6kE6bDkvWAz0Yqn+2R+d&#10;hu1sKB933SGU00J9hfm3etvYtdaju+H5CUSiIf2Hr+1Xo2FazE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nUucYAAADdAAAADwAAAAAAAAAAAAAAAACYAgAAZHJz&#10;L2Rvd25yZXYueG1sUEsFBgAAAAAEAAQA9QAAAIsDAAAAAA==&#10;" filled="f" strokecolor="black [3213]" strokeweight=".25pt"/>
                        <v:rect id="Rectangle 155" o:spid="_x0000_s114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BMzcUA&#10;AADdAAAADwAAAGRycy9kb3ducmV2LnhtbESPQU8CMRSE7yT+h+aZcJPWRRBWCjEElCOiB4/P7WO7&#10;cfvabAus/96amHCczMw3mcWqd604UxcbzxruRwoEceVNw7WGj/ft3QxETMgGW8+k4YcirJY3gwWW&#10;xl/4jc6HVIsM4ViiBptSKKWMlSWHceQDcfaOvnOYsuxqaTq8ZLhrZaHUVDpsOC9YDLS2VH0fTk7D&#10;y6wfP762xzCeFOozzL/Ufms3Wg9v++cnEIn6dA3/t3dGw6SYP8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YEzNxQAAAN0AAAAPAAAAAAAAAAAAAAAAAJgCAABkcnMv&#10;ZG93bnJldi54bWxQSwUGAAAAAAQABAD1AAAAigMAAAAA&#10;" filled="f" strokecolor="black [3213]" strokeweight=".25pt"/>
                        <v:rect id="Rectangle 156" o:spid="_x0000_s115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zpVsUA&#10;AADdAAAADwAAAGRycy9kb3ducmV2LnhtbESPQU8CMRSE7yb+h+aZeJPWJauwUIgxgh4VOXB8bB/b&#10;jdvXZltg+ffUxMTjZGa+ycyXg+vEifrYetbwOFIgiGtvWm40bL9XDxMQMSEb7DyThgtFWC5ub+ZY&#10;GX/mLzptUiMyhGOFGmxKoZIy1pYcxpEPxNk7+N5hyrJvpOnxnOGuk4VST9Jhy3nBYqBXS/XP5ug0&#10;rCfD+Pm9O4RxWahdmO7V58q+aX1/N7zMQCQa0n/4r/1hNJTFtIT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LOlWxQAAAN0AAAAPAAAAAAAAAAAAAAAAAJgCAABkcnMv&#10;ZG93bnJldi54bWxQSwUGAAAAAAQABAD1AAAAigMAAAAA&#10;" filled="f" strokecolor="black [3213]" strokeweight=".25pt"/>
                      </v:group>
                    </v:group>
                    <v:group id="Group 157" o:spid="_x0000_s1151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ZTTYMYAAADdAAAADwAAAGRycy9kb3ducmV2LnhtbESPT4vCMBTE78J+h/AW&#10;9qZpXRS3GkXEXTyI4B9YvD2aZ1tsXkoT2/rtjSB4HGbmN8xs0ZlSNFS7wrKCeBCBIE6tLjhTcDr+&#10;9icgnEfWWFomBXdysJh/9GaYaNvynpqDz0SAsEtQQe59lUjp0pwMuoGtiIN3sbVBH2SdSV1jG+Cm&#10;lMMoGkuDBYeFHCta5ZReDzej4K/Fdvkdr5vt9bK6n4+j3f82JqW+PrvlFISnzr/Dr/ZGKxgNf8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lNNgxgAAAN0A&#10;AAAPAAAAAAAAAAAAAAAAAKoCAABkcnMvZG93bnJldi54bWxQSwUGAAAAAAQABAD6AAAAnQMAAAAA&#10;">
                      <v:group id="Group 158" o:spid="_x0000_s1152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2Hb7xgAAAN0A&#10;AAAPAAAAAAAAAAAAAAAAAKoCAABkcnMvZG93bnJldi54bWxQSwUGAAAAAAQABAD6AAAAnQMAAAAA&#10;">
                        <v:rect id="Rectangle 159" o:spid="_x0000_s115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1GyMIA&#10;AADdAAAADwAAAGRycy9kb3ducmV2LnhtbERPTU8CMRC9m/AfmiHxJi1LUFgohBhRjwgcOA7bYbth&#10;O222FdZ/bw8mHl/e93Ldu1bcqIuNZw3jkQJBXHnTcK3heNg+zUDEhGyw9UwafijCejV4WGJp/J2/&#10;6LZPtcghHEvUYFMKpZSxsuQwjnwgztzFdw5Thl0tTYf3HO5aWSj1LB02nBssBnq1VF33307D+6yf&#10;vHy0lzCZFuoU5me129o3rR+H/WYBIlGf/sV/7k+jYVrM89z8Jj8B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LUbIwgAAAN0AAAAPAAAAAAAAAAAAAAAAAJgCAABkcnMvZG93&#10;bnJldi54bWxQSwUGAAAAAAQABAD1AAAAhwMAAAAA&#10;" filled="f" strokecolor="black [3213]" strokeweight=".25pt"/>
                        <v:rect id="Rectangle 160" o:spid="_x0000_s115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HjU8UA&#10;AADdAAAADwAAAGRycy9kb3ducmV2LnhtbESPwU7DMBBE75X4B2uRuFGbVC1NiFMhRKFHKBw4LvE2&#10;jojXVmza8PcYCanH0cy80dSbyQ3iSGPsPWu4mSsQxK03PXca3t+212sQMSEbHDyThh+KsGkuZjVW&#10;xp/4lY771IkM4VihBptSqKSMrSWHce4DcfYOfnSYshw7aUY8ZbgbZKHUSjrsOS9YDPRgqf3afzsN&#10;T+tpcfs8HMJiWaiPUH6ql6191Prqcrq/A5FoSufwf3tnNCyLsoS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YeNTxQAAAN0AAAAPAAAAAAAAAAAAAAAAAJgCAABkcnMv&#10;ZG93bnJldi54bWxQSwUGAAAAAAQABAD1AAAAigMAAAAA&#10;" filled="f" strokecolor="black [3213]" strokeweight=".25pt"/>
                        <v:rect id="Rectangle 161" o:spid="_x0000_s115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Q1MIA&#10;AADdAAAADwAAAGRycy9kb3ducmV2LnhtbERPTU8CMRC9m/AfmjHxBq1sQFgphBAQj4ocOA7bYbtx&#10;O222FdZ/Tw8mHl/e92LVu1ZcqYuNZw3PIwWCuPKm4VrD8Ws3nIGICdlg65k0/FKE1XLwsMDS+Bt/&#10;0vWQapFDOJaowaYUSiljZclhHPlAnLmL7xymDLtamg5vOdy1cqzUVDpsODdYDLSxVH0ffpyGt1lf&#10;vOzbSygmY3UK87P62Nmt1k+P/foVRKI+/Yv/3O9Gw6RQeX9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sNDUwgAAAN0AAAAPAAAAAAAAAAAAAAAAAJgCAABkcnMvZG93&#10;bnJldi54bWxQSwUGAAAAAAQABAD1AAAAhwMAAAAA&#10;" filled="f" strokecolor="black [3213]" strokeweight=".25pt"/>
                        <v:rect id="Rectangle 162" o:spid="_x0000_s115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x1T8UA&#10;AADdAAAADwAAAGRycy9kb3ducmV2LnhtbESPQU8CMRSE7yb8h+aRcJMWNgisFGIMqEcFDhwf28d2&#10;4/a12VZY/701MfE4mZlvMqtN71pxpS42njVMxgoEceVNw7WG42F3vwARE7LB1jNp+KYIm/XgboWl&#10;8Tf+oOs+1SJDOJaowaYUSiljZclhHPtAnL2L7xymLLtamg5vGe5aOVXqQTpsOC9YDPRsqfrcfzkN&#10;L4u+mL+2l1DMpuoUlmf1vrNbrUfD/ukRRKI+/Yf/2m9Gw6xQE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/HVPxQAAAN0AAAAPAAAAAAAAAAAAAAAAAJgCAABkcnMv&#10;ZG93bnJldi54bWxQSwUGAAAAAAQABAD1AAAAigMAAAAA&#10;" filled="f" strokecolor="black [3213]" strokeweight=".25pt"/>
                        <v:rect id="Rectangle 163" o:spid="_x0000_s115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7rOM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alKuDyJj8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Lus4xQAAAN0AAAAPAAAAAAAAAAAAAAAAAJgCAABkcnMv&#10;ZG93bnJldi54bWxQSwUGAAAAAAQABAD1AAAAigMAAAAA&#10;" filled="f" strokecolor="black [3213]" strokeweight=".25pt"/>
                        <v:rect id="Rectangle 164" o:spid="_x0000_s115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JOo8UA&#10;AADdAAAADwAAAGRycy9kb3ducmV2LnhtbESPQU8CMRSE7yb+h+aZeIMWNiisFGKMiEcEDhyf28d2&#10;w/a12VZY/70lIfE4mZlvMvNl71pxpi42njWMhgoEceVNw7WG/W41mIKICdlg65k0/FKE5eL+bo6l&#10;8Rf+ovM21SJDOJaowaYUSiljZclhHPpAnL2j7xymLLtamg4vGe5aOVbqSTpsOC9YDPRmqTptf5yG&#10;j2lfPK/bYygmY3UIs2+1Wdl3rR8f+tcXEIn69B++tT+NhkmhCri+yU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Yk6jxQAAAN0AAAAPAAAAAAAAAAAAAAAAAJgCAABkcnMv&#10;ZG93bnJldi54bWxQSwUGAAAAAAQABAD1AAAAigMAAAAA&#10;" filled="f" strokecolor="black [3213]" strokeweight=".25pt"/>
                      </v:group>
                      <v:group id="Group 165" o:spid="_x0000_s1159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FylsYAAADd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RW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4XKWxgAAAN0A&#10;AAAPAAAAAAAAAAAAAAAAAKoCAABkcnMvZG93bnJldi54bWxQSwUGAAAAAAQABAD6AAAAnQMAAAAA&#10;">
                        <v:rect id="Rectangle 166" o:spid="_x0000_s11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dzTMUA&#10;AADdAAAADwAAAGRycy9kb3ducmV2LnhtbESPQU8CMRSE7yb+h+aZcJNWNqu4UgghgB4RPXh8bh/b&#10;jdvXZltg+ffUxMTjZGa+ycwWg+vEifrYetbwMFYgiGtvWm40fH5s7qcgYkI22HkmDReKsJjf3syw&#10;Mv7M73Tap0ZkCMcKNdiUQiVlrC05jGMfiLN38L3DlGXfSNPjOcNdJydKPUqHLecFi4FWluqf/dFp&#10;2E6H4um1O4SinKiv8Pytdhu71np0NyxfQCQa0n/4r/1mNJSFKuH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x3NMxQAAAN0AAAAPAAAAAAAAAAAAAAAAAJgCAABkcnMv&#10;ZG93bnJldi54bWxQSwUGAAAAAAQABAD1AAAAigMAAAAA&#10;" filled="f" strokecolor="black [3213]" strokeweight=".25pt"/>
                        <v:rect id="Rectangle 167" o:spid="_x0000_s11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XtO8UA&#10;AADdAAAADwAAAGRycy9kb3ducmV2LnhtbESPQU8CMRSE7yb+h+aZcJNWNiAsFGKMoEdFDhwf28d2&#10;w/a12RZY/r01MfE4mZlvMotV71pxoS42njU8DRUI4sqbhmsNu+/14xRETMgGW8+k4UYRVsv7uwWW&#10;xl/5iy7bVIsM4ViiBptSKKWMlSWHcegDcfaOvnOYsuxqaTq8Zrhr5UipiXTYcF6wGOjVUnXanp2G&#10;zbQvnt/bYyjGI7UPs4P6XNs3rQcP/cscRKI+/Yf/2h9Gw7hQE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Fe07xQAAAN0AAAAPAAAAAAAAAAAAAAAAAJgCAABkcnMv&#10;ZG93bnJldi54bWxQSwUGAAAAAAQABAD1AAAAigMAAAAA&#10;" filled="f" strokecolor="black [3213]" strokeweight=".25pt"/>
                        <v:rect id="Rectangle 168" o:spid="_x0000_s11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lIoMUA&#10;AADdAAAADwAAAGRycy9kb3ducmV2LnhtbESPT08CMRTE7yZ+h+aZeJNWNvxbKcQYQY6AHjg+t4/t&#10;xu1rsy2wfHtqYuJxMjO/ycyXvWvFmbrYeNbwPFAgiCtvGq41fH2unqYgYkI22HomDVeKsFzc382x&#10;NP7COzrvUy0yhGOJGmxKoZQyVpYcxoEPxNk7+s5hyrKrpenwkuGulUOlxtJhw3nBYqA3S9XP/uQ0&#10;rKd9Mfloj6EYDdUhzL7VdmXftX586F9fQCTq03/4r70xGkaFmsD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WUigxQAAAN0AAAAPAAAAAAAAAAAAAAAAAJgCAABkcnMv&#10;ZG93bnJldi54bWxQSwUGAAAAAAQABAD1AAAAigMAAAAA&#10;" filled="f" strokecolor="black [3213]" strokeweight=".25pt"/>
                        <v:rect id="Rectangle 169" o:spid="_x0000_s11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bc0sIA&#10;AADdAAAADwAAAGRycy9kb3ducmV2LnhtbERPTU8CMRC9m/AfmjHxBq1sQFgphBAQj4ocOA7bYbtx&#10;O222FdZ/Tw8mHl/e92LVu1ZcqYuNZw3PIwWCuPKm4VrD8Ws3nIGICdlg65k0/FKE1XLwsMDS+Bt/&#10;0vWQapFDOJaowaYUSiljZclhHPlAnLmL7xymDLtamg5vOdy1cqzUVDpsODdYDLSxVH0ffpyGt1lf&#10;vOzbSygmY3UK87P62Nmt1k+P/foVRKI+/Yv/3O9Gw6RQeW5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xtzSwgAAAN0AAAAPAAAAAAAAAAAAAAAAAJgCAABkcnMvZG93&#10;bnJldi54bWxQSwUGAAAAAAQABAD1AAAAhwMAAAAA&#10;" filled="f" strokecolor="black [3213]" strokeweight=".25pt"/>
                        <v:rect id="Rectangle 170" o:spid="_x0000_s11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p5ScUA&#10;AADdAAAADwAAAGRycy9kb3ducmV2LnhtbESPQU8CMRSE7yb+h+aZcIMWNigsFGIMqEdFDhwf28d2&#10;w/a12VZY/701IfE4mZlvMst171pxoS42njWMRwoEceVNw7WG/dd2OAMRE7LB1jNp+KEI69X93RJL&#10;46/8SZddqkWGcCxRg00plFLGypLDOPKBOHsn3zlMWXa1NB1eM9y1cqLUo3TYcF6wGOjFUnXefTsN&#10;r7O+eHprT6GYTtQhzI/qY2s3Wg8e+ucFiER9+g/f2u9Gw7RQc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nlJxQAAAN0AAAAPAAAAAAAAAAAAAAAAAJgCAABkcnMv&#10;ZG93bnJldi54bWxQSwUGAAAAAAQABAD1AAAAigMAAAAA&#10;" filled="f" strokecolor="black [3213]" strokeweight=".25pt"/>
                        <v:rect id="Rectangle 171" o:spid="_x0000_s11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lGCcIA&#10;AADdAAAADwAAAGRycy9kb3ducmV2LnhtbERPTU8CMRC9m/gfmiHhJi1sUFgpxBhBjwgcOI7bYbth&#10;O222BZZ/bw8mHl/e92LVu1ZcqYuNZw3jkQJBXHnTcK3hsF8/zUDEhGyw9Uwa7hRhtXx8WGBp/I2/&#10;6bpLtcghHEvUYFMKpZSxsuQwjnwgztzJdw5Thl0tTYe3HO5aOVHqWTpsODdYDPRuqTrvLk7DZtYX&#10;L5/tKRTTiTqG+Y/aru2H1sNB//YKIlGf/sV/7i+jYVqM8/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aUYJwgAAAN0AAAAPAAAAAAAAAAAAAAAAAJgCAABkcnMvZG93&#10;bnJldi54bWxQSwUGAAAAAAQABAD1AAAAhwMAAAAA&#10;" filled="f" strokecolor="black [3213]" strokeweight=".25pt"/>
                      </v:group>
                    </v:group>
                  </v:group>
                  <v:group id="Group 172" o:spid="_x0000_s1166" style="position:absolute;left:8064;top:13072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1PR9PFAAAA3QAA&#10;AA8AAAAAAAAAAAAAAAAAqgIAAGRycy9kb3ducmV2LnhtbFBLBQYAAAAABAAEAPoAAACcAwAAAAA=&#10;">
                    <v:group id="Group 173" o:spid="_x0000_s1167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3Zp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WkSbyE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Z3ZpMcAAADd&#10;AAAADwAAAAAAAAAAAAAAAACqAgAAZHJzL2Rvd25yZXYueG1sUEsFBgAAAAAEAAQA+gAAAJ4DAAAA&#10;AA==&#10;">
                      <v:group id="Group 174" o:spid="_x0000_s1168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F8P8YAAADd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5glcQLP&#10;N+EJyNU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0Xw/xgAAAN0A&#10;AAAPAAAAAAAAAAAAAAAAAKoCAABkcnMvZG93bnJldi54bWxQSwUGAAAAAAQABAD6AAAAnQMAAAAA&#10;">
                        <v:rect id="Rectangle 175" o:spid="_x0000_s116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JACsUA&#10;AADdAAAADwAAAGRycy9kb3ducmV2LnhtbESPQU8CMRSE7yT+h+aZcJMWVhBXCjEElCOiB4/P7WO7&#10;cfvabAus/96amHCczMw3mcWqd604UxcbzxrGIwWCuPKm4VrDx/v2bg4iJmSDrWfS8EMRVsubwQJL&#10;4y/8RudDqkWGcCxRg00plFLGypLDOPKBOHtH3zlMWXa1NB1eMty1cqLUTDpsOC9YDLS2VH0fTk7D&#10;y7wvHl7bYyimE/UZHr/Ufms3Wg9v++cnEIn6dA3/t3dGw7QY38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UkAKxQAAAN0AAAAPAAAAAAAAAAAAAAAAAJgCAABkcnMv&#10;ZG93bnJldi54bWxQSwUGAAAAAAQABAD1AAAAigMAAAAA&#10;" filled="f" strokecolor="black [3213]" strokeweight=".25pt"/>
                        <v:rect id="Rectangle 176" o:spid="_x0000_s117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7lkcUA&#10;AADdAAAADwAAAGRycy9kb3ducmV2LnhtbESPQU8CMRSE7yb8h+aRcJMWNquwUogxoB4VOXB8bB/b&#10;jdvXZlth/ffWxMTjZGa+yaw2g+vEhfrYetYwmyoQxLU3LTcaDh+72wWImJANdp5JwzdF2KxHNyus&#10;jL/yO132qREZwrFCDTalUEkZa0sO49QH4uydfe8wZdk30vR4zXDXyblSd9Jhy3nBYqAnS/Xn/stp&#10;eF4Mxf1Ldw5FOVfHsDypt53daj0ZD48PIBIN6T/81341GspiVsL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HuWRxQAAAN0AAAAPAAAAAAAAAAAAAAAAAJgCAABkcnMv&#10;ZG93bnJldi54bWxQSwUGAAAAAAQABAD1AAAAigMAAAAA&#10;" filled="f" strokecolor="black [3213]" strokeweight=".25pt"/>
                        <v:rect id="Rectangle 177" o:spid="_x0000_s117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x75sYA&#10;AADdAAAADwAAAGRycy9kb3ducmV2LnhtbESPT08CMRTE7yR+h+aZcJMWNvxxpRBDQD0CevD43D62&#10;G7evzbbA+u2tiQnHycz8JrNc964VF+pi41nDeKRAEFfeNFxr+HjfPSxAxIRssPVMGn4ownp1N1hi&#10;afyVD3Q5plpkCMcSNdiUQillrCw5jCMfiLN38p3DlGVXS9PhNcNdKydKzaTDhvOCxUAbS9X38ew0&#10;vCz6Yv7ankIxnajP8Pil9ju71Xp43z8/gUjUp1v4v/1mNEyL8Qz+3u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x75sYAAADdAAAADwAAAAAAAAAAAAAAAACYAgAAZHJz&#10;L2Rvd25yZXYueG1sUEsFBgAAAAAEAAQA9QAAAIsDAAAAAA==&#10;" filled="f" strokecolor="black [3213]" strokeweight=".25pt"/>
                        <v:rect id="Rectangle 178" o:spid="_x0000_s117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Defc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yKyR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4DefcYAAADdAAAADwAAAAAAAAAAAAAAAACYAgAAZHJz&#10;L2Rvd25yZXYueG1sUEsFBgAAAAAEAAQA9QAAAIsDAAAAAA==&#10;" filled="f" strokecolor="black [3213]" strokeweight=".25pt"/>
                        <v:rect id="Rectangle 179" o:spid="_x0000_s117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9KD8IA&#10;AADdAAAADwAAAGRycy9kb3ducmV2LnhtbERPTU8CMRC9m/gfmiHhJi1sUFgpxBhBjwgcOI7bYbth&#10;O222BZZ/bw8mHl/e92LVu1ZcqYuNZw3jkQJBXHnTcK3hsF8/zUDEhGyw9Uwa7hRhtXx8WGBp/I2/&#10;6bpLtcghHEvUYFMKpZSxsuQwjnwgztzJdw5Thl0tTYe3HO5aOVHqWTpsODdYDPRuqTrvLk7DZtYX&#10;L5/tKRTTiTqG+Y/aru2H1sNB//YKIlGf/sV/7i+jYVqM89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H0oPwgAAAN0AAAAPAAAAAAAAAAAAAAAAAJgCAABkcnMvZG93&#10;bnJldi54bWxQSwUGAAAAAAQABAD1AAAAhwMAAAAA&#10;" filled="f" strokecolor="black [3213]" strokeweight=".25pt"/>
                        <v:rect id="Rectangle 180" o:spid="_x0000_s117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PvlMUA&#10;AADdAAAADwAAAGRycy9kb3ducmV2LnhtbESPQU8CMRSE7yb8h+aRcJMWNgisFGIMoEdADx6f28d2&#10;4/a12RZY/701MfE4mZlvMqtN71pxpS42njVMxgoEceVNw7WG97fd/QJETMgGW8+k4ZsibNaDuxWW&#10;xt/4SNdTqkWGcCxRg00plFLGypLDOPaBOHtn3zlMWXa1NB3eMty1cqrUg3TYcF6wGOjZUvV1ujgN&#10;+0VfzF/acyhmU/URlp/qsLNbrUfD/ukRRKI+/Yf/2q9Gw6yYLOH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++UxQAAAN0AAAAPAAAAAAAAAAAAAAAAAJgCAABkcnMv&#10;ZG93bnJldi54bWxQSwUGAAAAAAQABAD1AAAAigMAAAAA&#10;" filled="f" strokecolor="black [3213]" strokeweight=".25pt"/>
                      </v:group>
                      <v:group id="Group 181" o:spid="_x0000_s1175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8o9c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lbLR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byj1wwAAAN0AAAAP&#10;AAAAAAAAAAAAAAAAAKoCAABkcnMvZG93bnJldi54bWxQSwUGAAAAAAQABAD6AAAAmgMAAAAA&#10;">
                        <v:rect id="Rectangle 182" o:spid="_x0000_s117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kpL8UA&#10;AADdAAAADwAAAGRycy9kb3ducmV2LnhtbESPwU7DMBBE75X4B2uRuFG7iVpKiFMhRKFHKBw4LvE2&#10;jojXVmza8PcYCanH0cy80dSbyQ3iSGPsPWtYzBUI4tabnjsN72/b6zWImJANDp5Jww9F2DQXsxor&#10;40/8Ssd96kSGcKxQg00pVFLG1pLDOPeBOHsHPzpMWY6dNCOeMtwNslBqJR32nBcsBnqw1H7tv52G&#10;p/VU3jwPh1AuC/URbj/Vy9Y+an11Od3fgUg0pXP4v70zGpZlsYC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SSkvxQAAAN0AAAAPAAAAAAAAAAAAAAAAAJgCAABkcnMv&#10;ZG93bnJldi54bWxQSwUGAAAAAAQABAD1AAAAigMAAAAA&#10;" filled="f" strokecolor="black [3213]" strokeweight=".25pt"/>
                        <v:rect id="Rectangle 183" o:spid="_x0000_s117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u3WM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ZlUcDl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m7dYxQAAAN0AAAAPAAAAAAAAAAAAAAAAAJgCAABkcnMv&#10;ZG93bnJldi54bWxQSwUGAAAAAAQABAD1AAAAigMAAAAA&#10;" filled="f" strokecolor="black [3213]" strokeweight=".25pt"/>
                        <v:rect id="Rectangle 184" o:spid="_x0000_s117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Sw8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ZlUcLl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1xLDxQAAAN0AAAAPAAAAAAAAAAAAAAAAAJgCAABkcnMv&#10;ZG93bnJldi54bWxQSwUGAAAAAAQABAD1AAAAigMAAAAA&#10;" filled="f" strokecolor="black [3213]" strokeweight=".25pt"/>
                        <v:rect id="Rectangle 185" o:spid="_x0000_s117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6Kt8YA&#10;AADdAAAADwAAAGRycy9kb3ducmV2LnhtbESPQU8CMRSE7yb+h+aZcJPWXVFcKYQQQY6IHjw+t4/t&#10;hu1rs62w/ntqYuJxMjPfZGaLwXXiRH1sPWu4GysQxLU3LTcaPt7Xt1MQMSEb7DyThh+KsJhfX82w&#10;Mv7Mb3Tap0ZkCMcKNdiUQiVlrC05jGMfiLN38L3DlGXfSNPjOcNdJwulHqTDlvOCxUArS/Vx/+00&#10;bKZD+fjaHUI5KdRnePpSu7V90Xp0MyyfQSQa0n/4r701GiZlcQ+/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6Kt8YAAADdAAAADwAAAAAAAAAAAAAAAACYAgAAZHJz&#10;L2Rvd25yZXYueG1sUEsFBgAAAAAEAAQA9QAAAIsDAAAAAA==&#10;" filled="f" strokecolor="black [3213]" strokeweight=".25pt"/>
                        <v:rect id="Rectangle 186" o:spid="_x0000_s118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IvLMYA&#10;AADdAAAADwAAAGRycy9kb3ducmV2LnhtbESPwU7DMBBE70j9B2srcaM2iQJtWrdCiALHUjj0uI23&#10;cUS8tmLThr/HSEgcRzPzRrPajK4XZxpi51nD7UyBIG686bjV8PG+vZmDiAnZYO+ZNHxThM16crXC&#10;2vgLv9F5n1qRIRxr1GBTCrWUsbHkMM58IM7eyQ8OU5ZDK82Alwx3vSyUupMOO84LFgM9Wmo+919O&#10;w/N8LO9f+lMoq0IdwuKodlv7pPX1dHxYgkg0pv/wX/vVaKjKooL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IvLMYAAADdAAAADwAAAAAAAAAAAAAAAACYAgAAZHJz&#10;L2Rvd25yZXYueG1sUEsFBgAAAAAEAAQA9QAAAIsDAAAAAA==&#10;" filled="f" strokecolor="black [3213]" strokeweight=".25pt"/>
                        <v:rect id="Rectangle 187" o:spid="_x0000_s118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xW8UA&#10;AADdAAAADwAAAGRycy9kb3ducmV2LnhtbESPQU8CMRSE7yb+h+aRcIOW3YC4Uogxgh4VPXh8bh/b&#10;jdvXZltg+ffWhMTjZGa+yaw2g+vEifrYetYwmyoQxLU3LTcaPj+2kyWImJANdp5Jw4UibNa3Nyus&#10;jD/zO532qREZwrFCDTalUEkZa0sO49QH4uwdfO8wZdk30vR4znDXyUKphXTYcl6wGOjJUv2zPzoN&#10;u+VQ3r10h1DOC/UV7r/V29Y+az0eDY8PIBIN6T98bb8aDfOyWMDfm/w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oLFbxQAAAN0AAAAPAAAAAAAAAAAAAAAAAJgCAABkcnMv&#10;ZG93bnJldi54bWxQSwUGAAAAAAQABAD1AAAAigMAAAAA&#10;" filled="f" strokecolor="black [3213]" strokeweight=".25pt"/>
                      </v:group>
                    </v:group>
                    <v:group id="Group 188" o:spid="_x0000_s1182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4awgc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eDa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hrCBxgAAAN0A&#10;AAAPAAAAAAAAAAAAAAAAAKoCAABkcnMvZG93bnJldi54bWxQSwUGAAAAAAQABAD6AAAAnQMAAAAA&#10;">
                      <v:group id="Group 189" o:spid="_x0000_s118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kk8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lbLRZgb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iGSTzwwAAAN0AAAAP&#10;AAAAAAAAAAAAAAAAAKoCAABkcnMvZG93bnJldi54bWxQSwUGAAAAAAQABAD6AAAAmgMAAAAA&#10;">
                        <v:rect id="Rectangle 190" o:spid="_x0000_s118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8lKcYA&#10;AADdAAAADwAAAGRycy9kb3ducmV2LnhtbESPzU7DMBCE70i8g7VIvbU2iQptqFsh1B+OUDhwXOJt&#10;HBGvrdhtw9vjSpU4jmbmG81iNbhOnKiPrWcN9xMFgrj2puVGw+fHZjwDEROywc4zafilCKvl7c0C&#10;K+PP/E6nfWpEhnCsUINNKVRSxtqSwzjxgTh7B987TFn2jTQ9njPcdbJQ6kE6bDkvWAz0Yqn+2R+d&#10;hu1sKB933SGU00J9hfm3etvYtdaju+H5CUSiIf2Hr+1Xo2FaFn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z8lKcYAAADdAAAADwAAAAAAAAAAAAAAAACYAgAAZHJz&#10;L2Rvd25yZXYueG1sUEsFBgAAAAAEAAQA9QAAAIsDAAAAAA==&#10;" filled="f" strokecolor="black [3213]" strokeweight=".25pt"/>
                        <v:rect id="Rectangle 191" o:spid="_x0000_s118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waacIA&#10;AADdAAAADwAAAGRycy9kb3ducmV2LnhtbERPTU8CMRC9m/AfmiHhBi1sQFwphBAQj4oePI7bYbtx&#10;O222BdZ/Tw8mHl/e92rTu1ZcqYuNZw3TiQJBXHnTcK3h8+MwXoKICdlg65k0/FKEzXrwsMLS+Bu/&#10;0/WUapFDOJaowaYUSiljZclhnPhAnLmz7xymDLtamg5vOdy1cqbUQjpsODdYDLSzVP2cLk7Dy7Iv&#10;Ho/tORTzmfoKT9/q7WD3Wo+G/fYZRKI+/Yv/3K9Gw7wo8v78Jj8B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3BppwgAAAN0AAAAPAAAAAAAAAAAAAAAAAJgCAABkcnMvZG93&#10;bnJldi54bWxQSwUGAAAAAAQABAD1AAAAhwMAAAAA&#10;" filled="f" strokecolor="black [3213]" strokeweight=".25pt"/>
                        <v:rect id="Rectangle 192" o:spid="_x0000_s118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C/8sUA&#10;AADdAAAADwAAAGRycy9kb3ducmV2LnhtbESPwU7DMBBE75X4B2uRuFG7jQptiFshRIEjBA4ct/Em&#10;jojXVmza8PcYCanH0cy80VS7yQ3iSGPsPWtYzBUI4sabnjsNH+/76zWImJANDp5Jww9F2G0vZhWW&#10;xp/4jY516kSGcCxRg00plFLGxpLDOPeBOHutHx2mLMdOmhFPGe4GuVTqRjrsOS9YDPRgqfmqv52G&#10;p/VU3D4PbShWS/UZNgf1urePWl9dTvd3IBJN6Rz+b78YDauiWMDfm/w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kL/yxQAAAN0AAAAPAAAAAAAAAAAAAAAAAJgCAABkcnMv&#10;ZG93bnJldi54bWxQSwUGAAAAAAQABAD1AAAAigMAAAAA&#10;" filled="f" strokecolor="black [3213]" strokeweight=".25pt"/>
                        <v:rect id="Rectangle 193" o:spid="_x0000_s118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IhhcUA&#10;AADdAAAADwAAAGRycy9kb3ducmV2LnhtbESPQU8CMRSE7yb+h+aZcIPW3aC4UgghIB4RPXh8bh/b&#10;jdvXZlth/feWhMTjZGa+ycyXg+vEifrYetZwP1EgiGtvWm40fLxvxzMQMSEb7DyThl+KsFzc3syx&#10;Mv7Mb3Q6pEZkCMcKNdiUQiVlrC05jBMfiLN39L3DlGXfSNPjOcNdJwulHqTDlvOCxUBrS/X34cdp&#10;eJkN5eOuO4ZyWqjP8PSl9lu70Xp0N6yeQSQa0n/42n41GqZlWcDl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QiGFxQAAAN0AAAAPAAAAAAAAAAAAAAAAAJgCAABkcnMv&#10;ZG93bnJldi54bWxQSwUGAAAAAAQABAD1AAAAigMAAAAA&#10;" filled="f" strokecolor="black [3213]" strokeweight=".25pt"/>
                        <v:rect id="Rectangle 194" o:spid="_x0000_s118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6EHsUA&#10;AADdAAAADwAAAGRycy9kb3ducmV2LnhtbESPQU8CMRSE7yb8h+aReJNWGhQWCjFG1COiB46P7WO7&#10;cfvabCus/96amHiczMw3mdVm8J04U5/awAZuJwoEcR1sy42Bj/ftzRxEysgWu8Bk4JsSbNajqxVW&#10;Nlz4jc773IgC4VShAZdzrKRMtSOPaRIicfFOofeYi+wbaXu8FLjv5FSpO+mx5bLgMNKjo/pz/+UN&#10;PM8Hff/SnaKeTdUhLo5qt3VPxlyPh4cliExD/g//tV+tgZnWGn7flCc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DoQexQAAAN0AAAAPAAAAAAAAAAAAAAAAAJgCAABkcnMv&#10;ZG93bnJldi54bWxQSwUGAAAAAAQABAD1AAAAigMAAAAA&#10;" filled="f" strokecolor="black [3213]" strokeweight=".25pt"/>
                        <v:rect id="Rectangle 195" o:spid="_x0000_s118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ccasUA&#10;AADdAAAADwAAAGRycy9kb3ducmV2LnhtbESPQU8CMRSE7yT+h+aZcJMWVgQXCjFE1KMCB47P7WO7&#10;cfvabCus/96amHCczMw3meW6d604UxcbzxrGIwWCuPKm4VrDYb+9m4OICdlg65k0/FCE9epmsMTS&#10;+At/0HmXapEhHEvUYFMKpZSxsuQwjnwgzt7Jdw5Tll0tTYeXDHetnCj1IB02nBcsBtpYqr52307D&#10;y7wvZq/tKRTTiTqGx0/1vrXPWg9v+6cFiER9uob/229Gw7Qo7uHvTX4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5xxqxQAAAN0AAAAPAAAAAAAAAAAAAAAAAJgCAABkcnMv&#10;ZG93bnJldi54bWxQSwUGAAAAAAQABAD1AAAAigMAAAAA&#10;" filled="f" strokecolor="black [3213]" strokeweight=".25pt"/>
                      </v:group>
                      <v:group id="Group 196" o:spid="_x0000_s119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wR2wxgAAAN0A&#10;AAAPAAAAAAAAAAAAAAAAAKoCAABkcnMvZG93bnJldi54bWxQSwUGAAAAAAQABAD6AAAAnQMAAAAA&#10;">
                        <v:rect id="Rectangle 197" o:spid="_x0000_s119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knhsUA&#10;AADdAAAADwAAAGRycy9kb3ducmV2LnhtbESPQU8CMRSE7yb+h+aZcJNWNiAsFGKMoEdFDhwf28d2&#10;w/a12RZY/r01MfE4mZlvMotV71pxoS42njU8DRUI4sqbhmsNu+/14xRETMgGW8+k4UYRVsv7uwWW&#10;xl/5iy7bVIsM4ViiBptSKKWMlSWHcegDcfaOvnOYsuxqaTq8Zrhr5UipiXTYcF6wGOjVUnXanp2G&#10;zbQvnt/bYyjGI7UPs4P6XNs3rQcP/cscRKI+/Yf/2h9Gw7goJv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eSeGxQAAAN0AAAAPAAAAAAAAAAAAAAAAAJgCAABkcnMv&#10;ZG93bnJldi54bWxQSwUGAAAAAAQABAD1AAAAigMAAAAA&#10;" filled="f" strokecolor="black [3213]" strokeweight=".25pt"/>
                        <v:rect id="Rectangle 198" o:spid="_x0000_s119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WCHcUA&#10;AADdAAAADwAAAGRycy9kb3ducmV2LnhtbESPQU8CMRSE7yb+h+aZcIMWNgisFGIMqEcFDhyf28d2&#10;w/a12VZY/701IfE4mZlvMst171pxoS42njWMRwoEceVNw7WGw347nIOICdlg65k0/FCE9er+boml&#10;8Vf+pMsu1SJDOJaowaYUSiljZclhHPlAnL2T7xymLLtamg6vGe5aOVHqUTpsOC9YDPRiqTrvvp2G&#10;13lfzN7aUyimE3UMiy/1sbUbrQcP/fMTiER9+g/f2u9Gw7QoZv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NYIdxQAAAN0AAAAPAAAAAAAAAAAAAAAAAJgCAABkcnMv&#10;ZG93bnJldi54bWxQSwUGAAAAAAQABAD1AAAAigMAAAAA&#10;" filled="f" strokecolor="black [3213]" strokeweight=".25pt"/>
                        <v:rect id="Rectangle 199" o:spid="_x0000_s119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oWb8IA&#10;AADdAAAADwAAAGRycy9kb3ducmV2LnhtbERPTU8CMRC9m/AfmiHhBi1sQFwphBAQj4oePI7bYbtx&#10;O222BdZ/Tw8mHl/e92rTu1ZcqYuNZw3TiQJBXHnTcK3h8+MwXoKICdlg65k0/FKEzXrwsMLS+Bu/&#10;0/WUapFDOJaowaYUSiljZclhnPhAnLmz7xymDLtamg5vOdy1cqbUQjpsODdYDLSzVP2cLk7Dy7Iv&#10;Ho/tORTzmfoKT9/q7WD3Wo+G/fYZRKI+/Yv/3K9Gw7wo8tz8Jj8B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qhZvwgAAAN0AAAAPAAAAAAAAAAAAAAAAAJgCAABkcnMvZG93&#10;bnJldi54bWxQSwUGAAAAAAQABAD1AAAAhwMAAAAA&#10;" filled="f" strokecolor="black [3213]" strokeweight=".25pt"/>
                        <v:rect id="Rectangle 200" o:spid="_x0000_s119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az9MUA&#10;AADdAAAADwAAAGRycy9kb3ducmV2LnhtbESPQU8CMRSE7yb+h+aZcIMWNigsFGIMqEdFDhwf28d2&#10;w/a12VZY/701IfE4mZlvMst171pxoS42njWMRwoEceVNw7WG/dd2OAMRE7LB1jNp+KEI69X93RJL&#10;46/8SZddqkWGcCxRg00plFLGypLDOPKBOHsn3zlMWXa1NB1eM9y1cqLUo3TYcF6wGOjFUnXefTsN&#10;r7O+eHprT6GYTtQhzI/qY2s3Wg8e+ucFiER9+g/f2u9Gw7Qo5v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5rP0xQAAAN0AAAAPAAAAAAAAAAAAAAAAAJgCAABkcnMv&#10;ZG93bnJldi54bWxQSwUGAAAAAAQABAD1AAAAigMAAAAA&#10;" filled="f" strokecolor="black [3213]" strokeweight=".25pt"/>
                        <v:rect id="Rectangle 201" o:spid="_x0000_s119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ppFMIA&#10;AADdAAAADwAAAGRycy9kb3ducmV2LnhtbERPTU8CMRC9m/gfmjHhBq0sKK4UYgwIRwUOHsftsN24&#10;nTbbAuu/pwcSjy/ve77sXSvO1MXGs4bHkQJBXHnTcK3hsF8PZyBiQjbYeiYNfxRhubi/m2Np/IW/&#10;6LxLtcghHEvUYFMKpZSxsuQwjnwgztzRdw5Thl0tTYeXHO5aOVbqSTpsODdYDPRuqfrdnZyGj1lf&#10;PG/aYyimY/UdXn7U59qutB489G+vIBL16V98c2+Nhmkxyfvzm/wE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2mkUwgAAAN0AAAAPAAAAAAAAAAAAAAAAAJgCAABkcnMvZG93&#10;bnJldi54bWxQSwUGAAAAAAQABAD1AAAAhwMAAAAA&#10;" filled="f" strokecolor="black [3213]" strokeweight=".25pt"/>
                        <v:rect id="Rectangle 202" o:spid="_x0000_s119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bMj8UA&#10;AADdAAAADwAAAGRycy9kb3ducmV2LnhtbESPQU8CMRSE7yT+h+aZcJMWVhBXCjEElCOiB4/P7WO7&#10;cfvabAus/96amHCczMw3mcWqd604UxcbzxrGIwWCuPKm4VrDx/v2bg4iJmSDrWfS8EMRVsubwQJL&#10;4y/8RudDqkWGcCxRg00plFLGypLDOPKBOHtH3zlMWXa1NB1eMty1cqLUTDpsOC9YDLS2VH0fTk7D&#10;y7wvHl7bYyimE/UZHr/Ufms3Wg9v++cnEIn6dA3/t3dGw7S4H8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lsyPxQAAAN0AAAAPAAAAAAAAAAAAAAAAAJgCAABkcnMv&#10;ZG93bnJldi54bWxQSwUGAAAAAAQABAD1AAAAigMAAAAA&#10;" filled="f" strokecolor="black [3213]" strokeweight=".25pt"/>
                      </v:group>
                    </v:group>
                    <v:group id="Group 203" o:spid="_x0000_s1197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i72uc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yGg/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Lva5xgAAAN0A&#10;AAAPAAAAAAAAAAAAAAAAAKoCAABkcnMvZG93bnJldi54bWxQSwUGAAAAAAQABAD6AAAAnQMAAAAA&#10;">
                      <v:group id="Group 204" o:spid="_x0000_s1198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JTIsYAAADdAAAADwAAAGRycy9kb3ducmV2LnhtbESPT2vCQBTE7wW/w/IE&#10;b3UTU0Wiq4jU0oMU/APi7ZF9JsHs25DdJvHbdwWhx2FmfsMs172pREuNKy0riMcRCOLM6pJzBefT&#10;7n0OwnlkjZVlUvAgB+vV4G2JqbYdH6g9+lwECLsUFRTe16mULivIoBvbmjh4N9sY9EE2udQNdgFu&#10;KjmJopk0WHJYKLCmbUHZ/fhrFHx12G2S+LPd32/bx/U0/bnsY1JqNOw3CxCeev8ffrW/tYJp8pH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YlMixgAAAN0A&#10;AAAPAAAAAAAAAAAAAAAAAKoCAABkcnMvZG93bnJldi54bWxQSwUGAAAAAAQABAD6AAAAnQMAAAAA&#10;">
                        <v:rect id="Rectangle 205" o:spid="_x0000_s119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vF8YA&#10;AADdAAAADwAAAGRycy9kb3ducmV2LnhtbESPT08CMRTE7yR+h+aZeJNWFgRXCjEGlKP8OXh8bh/b&#10;jdvXZlth+fbWxITjZGZ+k5kve9eKE3Wx8azhYahAEFfeNFxrOOzX9zMQMSEbbD2ThgtFWC5uBnMs&#10;jT/zlk67VIsM4ViiBptSKKWMlSWHcegDcfaOvnOYsuxqaTo8Z7hr5UipR+mw4bxgMdCrpep79+M0&#10;vM36YvreHkMxGanP8PSlPtZ2pfXdbf/yDCJRn67h//bGaJgU4zH8vc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OFvF8YAAADdAAAADwAAAAAAAAAAAAAAAACYAgAAZHJz&#10;L2Rvd25yZXYueG1sUEsFBgAAAAAEAAQA9QAAAIsDAAAAAA==&#10;" filled="f" strokecolor="black [3213]" strokeweight=".25pt"/>
                        <v:rect id="Rectangle 206" o:spid="_x0000_s120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3KjMYA&#10;AADdAAAADwAAAGRycy9kb3ducmV2LnhtbESPQU8CMRSE7yb+h+aZcJNW1hVcKYQQUY8KHDg+t4/t&#10;hu1rs62w/ntrYuJxMjPfZObLwXXiTH1sPWu4GysQxLU3LTca9rvN7QxETMgGO8+k4ZsiLBfXV3Os&#10;jL/wB523qREZwrFCDTalUEkZa0sO49gH4uwdfe8wZdk30vR4yXDXyYlSD9Jhy3nBYqC1pfq0/XIa&#10;XmZDMX3tjqEoJ+oQHj/V+8Y+az26GVZPIBIN6T/8134zGsrivoT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63KjMYAAADdAAAADwAAAAAAAAAAAAAAAACYAgAAZHJz&#10;L2Rvd25yZXYueG1sUEsFBgAAAAAEAAQA9QAAAIsDAAAAAA==&#10;" filled="f" strokecolor="black [3213]" strokeweight=".25pt"/>
                        <v:rect id="Rectangle 207" o:spid="_x0000_s120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9U+8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mbFdA7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f1T7xQAAAN0AAAAPAAAAAAAAAAAAAAAAAJgCAABkcnMv&#10;ZG93bnJldi54bWxQSwUGAAAAAAQABAD1AAAAigMAAAAA&#10;" filled="f" strokecolor="black [3213]" strokeweight=".25pt"/>
                        <v:rect id="Rectangle 208" o:spid="_x0000_s120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PxYM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FSjKd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DPxYMYAAADdAAAADwAAAAAAAAAAAAAAAACYAgAAZHJz&#10;L2Rvd25yZXYueG1sUEsFBgAAAAAEAAQA9QAAAIsDAAAAAA==&#10;" filled="f" strokecolor="black [3213]" strokeweight=".25pt"/>
                        <v:rect id="Rectangle 209" o:spid="_x0000_s120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xlEsIA&#10;AADdAAAADwAAAGRycy9kb3ducmV2LnhtbERPTU8CMRC9m/gfmjHhBq0sKK4UYgwIRwUOHsftsN24&#10;nTbbAuu/pwcSjy/ve77sXSvO1MXGs4bHkQJBXHnTcK3hsF8PZyBiQjbYeiYNfxRhubi/m2Np/IW/&#10;6LxLtcghHEvUYFMKpZSxsuQwjnwgztzRdw5Thl0tTYeXHO5aOVbqSTpsODdYDPRuqfrdnZyGj1lf&#10;PG/aYyimY/UdXn7U59qutB489G+vIBL16V98c2+NhmkxyXPzm/wE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rGUSwgAAAN0AAAAPAAAAAAAAAAAAAAAAAJgCAABkcnMvZG93&#10;bnJldi54bWxQSwUGAAAAAAQABAD1AAAAhwMAAAAA&#10;" filled="f" strokecolor="black [3213]" strokeweight=".25pt"/>
                        <v:rect id="Rectangle 210" o:spid="_x0000_s120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DAicUA&#10;AADdAAAADwAAAGRycy9kb3ducmV2LnhtbESPQU8CMRSE7yT+h+aZcJNWVhBWCjEElCOiB4/P7WO7&#10;cfvabAus/96amHCczMw3mcWqd604UxcbzxruRwoEceVNw7WGj/ft3QxETMgGW8+k4YcirJY3gwWW&#10;xl/4jc6HVIsM4ViiBptSKKWMlSWHceQDcfaOvnOYsuxqaTq8ZLhr5VipqXTYcF6wGGhtqfo+nJyG&#10;l1lfPL62x1BMxuozzL/Ufms3Wg9v++cnEIn6dA3/t3dGw6R4m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4MCJxQAAAN0AAAAPAAAAAAAAAAAAAAAAAJgCAABkcnMv&#10;ZG93bnJldi54bWxQSwUGAAAAAAQABAD1AAAAigMAAAAA&#10;" filled="f" strokecolor="black [3213]" strokeweight=".25pt"/>
                      </v:group>
                      <v:group id="Group 211" o:spid="_x0000_s1205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lbiMQAAADdAAAA&#10;DwAAAAAAAAAAAAAAAACqAgAAZHJzL2Rvd25yZXYueG1sUEsFBgAAAAAEAAQA+gAAAJsDAAAAAA==&#10;">
                        <v:rect id="Rectangle 212" o:spid="_x0000_s120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9aUsUA&#10;AADdAAAADwAAAGRycy9kb3ducmV2LnhtbESPQU8CMRSE7yb8h+aRcJMWNquwUogxoB4VOXB8bB/b&#10;jdvXZlth/ffWxMTjZGa+yaw2g+vEhfrYetYwmyoQxLU3LTcaDh+72wWImJANdp5JwzdF2KxHNyus&#10;jL/yO132qREZwrFCDTalUEkZa0sO49QH4uydfe8wZdk30vR4zXDXyblSd9Jhy3nBYqAnS/Xn/stp&#10;eF4Mxf1Ldw5FOVfHsDypt53daj0ZD48PIBIN6T/81341GsqinMH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T1pSxQAAAN0AAAAPAAAAAAAAAAAAAAAAAJgCAABkcnMv&#10;ZG93bnJldi54bWxQSwUGAAAAAAQABAD1AAAAigMAAAAA&#10;" filled="f" strokecolor="black [3213]" strokeweight=".25pt"/>
                        <v:rect id="Rectangle 213" o:spid="_x0000_s120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3EJcQA&#10;AADdAAAADwAAAGRycy9kb3ducmV2LnhtbESPT2sCMRTE7wW/Q3hCb5pUserWKKXU2qP/Dh5fN8/N&#10;0s1L2KS6/faNIPQ4zG9mmMWqc424UBtrzxqehgoEcelNzZWG42E9mIGICdlg45k0/FKE1bL3sMDC&#10;+Cvv6LJPlcglHAvUYFMKhZSxtOQwDn0gzt7Ztw5Tlm0lTYvXXO4aOVLqWTqsOS9YDPRmqfze/zgN&#10;H7NuPN005zCejNQpzL/Udm3ftX7sd68vIBJ16R++pz+Nhknm4fYmPw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dxCXEAAAA3QAAAA8AAAAAAAAAAAAAAAAAmAIAAGRycy9k&#10;b3ducmV2LnhtbFBLBQYAAAAABAAEAPUAAACJAwAAAAA=&#10;" filled="f" strokecolor="black [3213]" strokeweight=".25pt"/>
                        <v:rect id="Rectangle 214" o:spid="_x0000_s120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FhvsUA&#10;AADdAAAADwAAAGRycy9kb3ducmV2LnhtbESPQU8CMRSE7yb+h+aZcJNWNqu4UgghgB4RPXh8bh/b&#10;jdvXZltg+ffUxMTjZGa+ycwWg+vEifrYetbwMFYgiGtvWm40fH5s7qcgYkI22HkmDReKsJjf3syw&#10;Mv7M73Tap0ZkCMcKNdiUQiVlrC05jGMfiLN38L3DlGXfSNPjOcNdJydKPUqHLecFi4FWluqf/dFp&#10;2E6H4um1O4SinKiv8Pytdhu71np0NyxfQCQa0n/4r/1mNJRFWcD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0WG+xQAAAN0AAAAPAAAAAAAAAAAAAAAAAJgCAABkcnMv&#10;ZG93bnJldi54bWxQSwUGAAAAAAQABAD1AAAAigMAAAAA&#10;" filled="f" strokecolor="black [3213]" strokeweight=".25pt"/>
                        <v:rect id="Rectangle 215" o:spid="_x0000_s120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j5ysYA&#10;AADdAAAADwAAAGRycy9kb3ducmV2LnhtbESPQU8CMRSE7yb+h+aZcJNW1hVcKYQQUY8KHDg+t4/t&#10;hu1rs62w/ntrYuJxMjPfZObLwXXiTH1sPWu4GysQxLU3LTca9rvN7QxETMgGO8+k4ZsiLBfXV3Os&#10;jL/wB523qREZwrFCDTalUEkZa0sO49gH4uwdfe8wZdk30vR4yXDXyYlSD9Jhy3nBYqC1pfq0/XIa&#10;XmZDMX3tjqEoJ+oQHj/V+8Y+az26GVZPIBIN6T/8134zGsqivIf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j5ysYAAADdAAAADwAAAAAAAAAAAAAAAACYAgAAZHJz&#10;L2Rvd25yZXYueG1sUEsFBgAAAAAEAAQA9QAAAIsDAAAAAA==&#10;" filled="f" strokecolor="black [3213]" strokeweight=".25pt"/>
                        <v:rect id="Rectangle 216" o:spid="_x0000_s121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RcUcUA&#10;AADdAAAADwAAAGRycy9kb3ducmV2LnhtbESPwU7DMBBE75X4B2uRuFGbRiklxKkQotBjKRw4LvE2&#10;jojXVmza8PcYCanH0cy80dTryQ3iSGPsPWu4mSsQxK03PXca3t821ysQMSEbHDyThh+KsG4uZjVW&#10;xp/4lY771IkM4VihBptSqKSMrSWHce4DcfYOfnSYshw7aUY8Zbgb5EKppXTYc16wGOjRUvu1/3Ya&#10;nldTcfsyHEJRLtRHuPtUu4190vrqcnq4B5FoSufwf3trNJRFWcLfm/wEZP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dFxRxQAAAN0AAAAPAAAAAAAAAAAAAAAAAJgCAABkcnMv&#10;ZG93bnJldi54bWxQSwUGAAAAAAQABAD1AAAAigMAAAAA&#10;" filled="f" strokecolor="black [3213]" strokeweight=".25pt"/>
                        <v:rect id="Rectangle 217" o:spid="_x0000_s121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bCJsUA&#10;AADdAAAADwAAAGRycy9kb3ducmV2LnhtbESPQU8CMRSE7yb+h+aRcJMWNou4UogxIh4BPXh8bh/b&#10;jdvXZltg/ffUxMTjZGa+ySzXg+vEmfrYetYwnSgQxLU3LTcaPt43dwsQMSEb7DyThh+KsF7d3iyx&#10;Mv7CezofUiMyhGOFGmxKoZIy1pYcxokPxNk7+t5hyrJvpOnxkuGukzOl5tJhy3nBYqBnS/X34eQ0&#10;vC6G4n7bHUNRztRnePhSu4190Xo8Gp4eQSQa0n/4r/1mNJRFOYf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psImxQAAAN0AAAAPAAAAAAAAAAAAAAAAAJgCAABkcnMv&#10;ZG93bnJldi54bWxQSwUGAAAAAAQABAD1AAAAigMAAAAA&#10;" filled="f" strokecolor="black [3213]" strokeweight=".25pt"/>
                      </v:group>
                    </v:group>
                  </v:group>
                  <v:group id="Group 218" o:spid="_x0000_s1212" style="position:absolute;left:8064;top:13504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4DD/MYAAADdAAAADwAAAGRycy9kb3ducmV2LnhtbESPQWvCQBSE74L/YXkF&#10;b3UTJW1JXUWkigcRqgXx9sg+k2D2bchuk/jvXUHwOMzMN8xs0ZtKtNS40rKCeByBIM6sLjlX8Hdc&#10;v3+BcB5ZY2WZFNzIwWI+HMww1bbjX2oPPhcBwi5FBYX3dSqlywoy6Ma2Jg7exTYGfZBNLnWDXYCb&#10;Sk6i6EMaLDksFFjTqqDsevg3CjYddstp/NPurpfV7XxM9qddTEqN3vrlNwhPvX+Fn+2tVpBMk09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gMP8xgAAAN0A&#10;AAAPAAAAAAAAAAAAAAAAAKoCAABkcnMvZG93bnJldi54bWxQSwUGAAAAAAQABAD6AAAAnQMAAAAA&#10;">
                    <v:group id="Group 219" o:spid="_x0000_s1213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h9XjsQAAADdAAAA&#10;DwAAAAAAAAAAAAAAAACqAgAAZHJzL2Rvd25yZXYueG1sUEsFBgAAAAAEAAQA+gAAAJsDAAAAAA==&#10;">
                      <v:group id="Group 220" o:spid="_x0000_s121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PyFcYAAADdAAAADwAAAGRycy9kb3ducmV2LnhtbESPQWvCQBSE74L/YXkF&#10;b3UTJaVNXUWkigcRqgXx9sg+k2D2bchuk/jvXUHwOMzMN8xs0ZtKtNS40rKCeByBIM6sLjlX8Hdc&#10;v3+CcB5ZY2WZFNzIwWI+HMww1bbjX2oPPhcBwi5FBYX3dSqlywoy6Ma2Jg7exTYGfZBNLnWDXYCb&#10;Sk6i6EMaLDksFFjTqqDsevg3CjYddstp/NPurpfV7XxM9qddTEqN3vrlNwhPvX+Fn+2tVpBMky9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U/IVxgAAAN0A&#10;AAAPAAAAAAAAAAAAAAAAAKoCAABkcnMvZG93bnJldi54bWxQSwUGAAAAAAQABAD6AAAAnQMAAAAA&#10;">
                        <v:rect id="Rectangle 221" o:spid="_x0000_s121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81dMIA&#10;AADdAAAADwAAAGRycy9kb3ducmV2LnhtbERPTU8CMRC9m/gfmjHhJi1sQFgphBBQjwgcOI7bYbth&#10;O222FdZ/bw8mHl/e92LVu1bcqIuNZw2joQJBXHnTcK3hdNw9z0DEhGyw9UwafijCavn4sMDS+Dt/&#10;0u2QapFDOJaowaYUSiljZclhHPpAnLmL7xymDLtamg7vOdy1cqzUVDpsODdYDLSxVF0P307D26wv&#10;Xt7bSygmY3UO8y+139mt1oOnfv0KIlGf/sV/7g+jYVJM8/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bzV0wgAAAN0AAAAPAAAAAAAAAAAAAAAAAJgCAABkcnMvZG93&#10;bnJldi54bWxQSwUGAAAAAAQABAD1AAAAhwMAAAAA&#10;" filled="f" strokecolor="black [3213]" strokeweight=".25pt"/>
                        <v:rect id="Rectangle 222" o:spid="_x0000_s121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OQ78YA&#10;AADdAAAADwAAAGRycy9kb3ducmV2LnhtbESPT08CMRTE7yR+h+aZcJMWNvxxpRBDQD0CevD43D62&#10;G7evzbbA+u2tiQnHycz8JrNc964VF+pi41nDeKRAEFfeNFxr+HjfPSxAxIRssPVMGn4ownp1N1hi&#10;afyVD3Q5plpkCMcSNdiUQillrCw5jCMfiLN38p3DlGVXS9PhNcNdKydKzaTDhvOCxUAbS9X38ew0&#10;vCz6Yv7ankIxnajP8Pil9ju71Xp43z8/gUjUp1v4v/1mNEyL2Rj+3u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yOQ78YAAADdAAAADwAAAAAAAAAAAAAAAACYAgAAZHJz&#10;L2Rvd25yZXYueG1sUEsFBgAAAAAEAAQA9QAAAIsDAAAAAA==&#10;" filled="f" strokecolor="black [3213]" strokeweight=".25pt"/>
                        <v:rect id="Rectangle 223" o:spid="_x0000_s121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EOmMUA&#10;AADdAAAADwAAAGRycy9kb3ducmV2LnhtbESPQU8CMRSE7yb+h+aRcIOW3YC4Uogxgh4VPXh8bh/b&#10;jdvXZltg+ffWhMTjZGa+yaw2g+vEifrYetYwmyoQxLU3LTcaPj+2kyWImJANdp5Jw4UibNa3Nyus&#10;jD/zO532qREZwrFCDTalUEkZa0sO49QH4uwdfO8wZdk30vR4znDXyUKphXTYcl6wGOjJUv2zPzoN&#10;u+VQ3r10h1DOC/UV7r/V29Y+az0eDY8PIBIN6T98bb8aDfNyUcDfm/w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8Q6YxQAAAN0AAAAPAAAAAAAAAAAAAAAAAJgCAABkcnMv&#10;ZG93bnJldi54bWxQSwUGAAAAAAQABAD1AAAAigMAAAAA&#10;" filled="f" strokecolor="black [3213]" strokeweight=".25pt"/>
                        <v:rect id="Rectangle 224" o:spid="_x0000_s121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2rA8UA&#10;AADdAAAADwAAAGRycy9kb3ducmV2LnhtbESPQU8CMRSE7yb+h+aZcJNWNiAsFGKMoEdFDhwf28d2&#10;w/a12RZY/r01MfE4mZlvMotV71pxoS42njU8DRUI4sqbhmsNu+/14xRETMgGW8+k4UYRVsv7uwWW&#10;xl/5iy7bVIsM4ViiBptSKKWMlSWHcegDcfaOvnOYsuxqaTq8Zrhr5UipiXTYcF6wGOjVUnXanp2G&#10;zbQvnt/bYyjGI7UPs4P6XNs3rQcP/cscRKI+/Yf/2h9Gw7iY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vasDxQAAAN0AAAAPAAAAAAAAAAAAAAAAAJgCAABkcnMv&#10;ZG93bnJldi54bWxQSwUGAAAAAAQABAD1AAAAigMAAAAA&#10;" filled="f" strokecolor="black [3213]" strokeweight=".25pt"/>
                        <v:rect id="Rectangle 225" o:spid="_x0000_s121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Qzd8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mbFfAr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VDN3xQAAAN0AAAAPAAAAAAAAAAAAAAAAAJgCAABkcnMv&#10;ZG93bnJldi54bWxQSwUGAAAAAAQABAD1AAAAigMAAAAA&#10;" filled="f" strokecolor="black [3213]" strokeweight=".25pt"/>
                        <v:rect id="Rectangle 226" o:spid="_x0000_s122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iW7MUA&#10;AADdAAAADwAAAGRycy9kb3ducmV2LnhtbESPQU8CMRSE7yb+h+aRcJMWNou4UogxIh4BPXh8bh/b&#10;jdvXZltg/ffUxMTjZGa+ySzXg+vEmfrYetYwnSgQxLU3LTcaPt43dwsQMSEb7DyThh+KsF7d3iyx&#10;Mv7CezofUiMyhGOFGmxKoZIy1pYcxokPxNk7+t5hyrJvpOnxkuGukzOl5tJhy3nBYqBnS/X34eQ0&#10;vC6G4n7bHUNRztRnePhSu4190Xo8Gp4eQSQa0n/4r/1mNJTFvIT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GJbsxQAAAN0AAAAPAAAAAAAAAAAAAAAAAJgCAABkcnMv&#10;ZG93bnJldi54bWxQSwUGAAAAAAQABAD1AAAAigMAAAAA&#10;" filled="f" strokecolor="black [3213]" strokeweight=".25pt"/>
                      </v:group>
                      <v:group id="Group 227" o:spid="_x0000_s122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qCs2sYAAADdAAAADwAAAGRycy9kb3ducmV2LnhtbESPT4vCMBTE78J+h/CE&#10;vWlaxSLVKCKr7EEE/8Cyt0fzbIvNS2liW7/9ZkHwOMzMb5jlujeVaKlxpWUF8TgCQZxZXXKu4HrZ&#10;jeYgnEfWWFkmBU9ysF59DJaYatvxidqzz0WAsEtRQeF9nUrpsoIMurGtiYN3s41BH2STS91gF+Cm&#10;kpMoSqTBksNCgTVtC8ru54dRsO+w20zjr/Zwv22fv5fZ8ecQk1Kfw36zAOGp9+/wq/2tFcymSQL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oKzaxgAAAN0A&#10;AAAPAAAAAAAAAAAAAAAAAKoCAABkcnMvZG93bnJldi54bWxQSwUGAAAAAAQABAD6AAAAnQMAAAAA&#10;">
                        <v:rect id="Rectangle 228" o:spid="_x0000_s122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atAM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MyK+Q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4atAMYAAADdAAAADwAAAAAAAAAAAAAAAACYAgAAZHJz&#10;L2Rvd25yZXYueG1sUEsFBgAAAAAEAAQA9QAAAIsDAAAAAA==&#10;" filled="f" strokecolor="black [3213]" strokeweight=".25pt"/>
                        <v:rect id="Rectangle 229" o:spid="_x0000_s122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k5csIA&#10;AADdAAAADwAAAGRycy9kb3ducmV2LnhtbERPTU8CMRC9m/gfmjHhJi1sQFgphBBQjwgcOI7bYbth&#10;O222FdZ/bw8mHl/e92LVu1bcqIuNZw2joQJBXHnTcK3hdNw9z0DEhGyw9UwafijCavn4sMDS+Dt/&#10;0u2QapFDOJaowaYUSiljZclhHPpAnLmL7xymDLtamg7vOdy1cqzUVDpsODdYDLSxVF0P307D26wv&#10;Xt7bSygmY3UO8y+139mt1oOnfv0KIlGf/sV/7g+jYVJM89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GTlywgAAAN0AAAAPAAAAAAAAAAAAAAAAAJgCAABkcnMvZG93&#10;bnJldi54bWxQSwUGAAAAAAQABAD1AAAAhwMAAAAA&#10;" filled="f" strokecolor="black [3213]" strokeweight=".25pt"/>
                        <v:rect id="Rectangle 230" o:spid="_x0000_s122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Wc6cUA&#10;AADdAAAADwAAAGRycy9kb3ducmV2LnhtbESPQU8CMRSE7yT+h+aRcJMWNiCsFGIIqEdEDx6f28d2&#10;4/a12RZY/701MeE4mZlvMqtN71pxoS42njVMxgoEceVNw7WGj/f9/QJETMgGW8+k4YcibNZ3gxWW&#10;xl/5jS7HVIsM4ViiBptSKKWMlSWHcewDcfZOvnOYsuxqaTq8Zrhr5VSpuXTYcF6wGGhrqfo+np2G&#10;50VfPLy0p1DMpuozLL/UYW93Wo+G/dMjiER9uoX/269Gw6yYL+HvTX4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VZzpxQAAAN0AAAAPAAAAAAAAAAAAAAAAAJgCAABkcnMv&#10;ZG93bnJldi54bWxQSwUGAAAAAAQABAD1AAAAigMAAAAA&#10;" filled="f" strokecolor="black [3213]" strokeweight=".25pt"/>
                        <v:rect id="Rectangle 231" o:spid="_x0000_s122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ajqcIA&#10;AADdAAAADwAAAGRycy9kb3ducmV2LnhtbERPTU8CMRC9m/AfmiHxJi1sEFgohBhRj4gcOA7bYbth&#10;O222FdZ/bw8mHl/e92rTu1bcqIuNZw3jkQJBXHnTcK3h+LV7moOICdlg65k0/FCEzXrwsMLS+Dt/&#10;0u2QapFDOJaowaYUSiljZclhHPlAnLmL7xymDLtamg7vOdy1cqLUs3TYcG6wGOjFUnU9fDsNb/O+&#10;mL23l1BMJ+oUFme139lXrR+H/XYJIlGf/sV/7g+jYVrM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tqOpwgAAAN0AAAAPAAAAAAAAAAAAAAAAAJgCAABkcnMvZG93&#10;bnJldi54bWxQSwUGAAAAAAQABAD1AAAAhwMAAAAA&#10;" filled="f" strokecolor="black [3213]" strokeweight=".25pt"/>
                        <v:rect id="Rectangle 232" o:spid="_x0000_s122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oGMsYA&#10;AADdAAAADwAAAGRycy9kb3ducmV2LnhtbESPT08CMRTE7yZ8h+aRcJMWNgiuFGIMoEf+ePD43D62&#10;G7evzbbA+u2tiYnHycz8JrNc964VV+pi41nDZKxAEFfeNFxreD9t7xcgYkI22HomDd8UYb0a3C2x&#10;NP7GB7oeUy0yhGOJGmxKoZQyVpYcxrEPxNk7+85hyrKrpenwluGulVOlHqTDhvOCxUAvlqqv48Vp&#10;2C36Yv7ankMxm6qP8Pip9lu70Xo07J+fQCTq03/4r/1mNMyK+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oGMsYAAADdAAAADwAAAAAAAAAAAAAAAACYAgAAZHJz&#10;L2Rvd25yZXYueG1sUEsFBgAAAAAEAAQA9QAAAIsDAAAAAA==&#10;" filled="f" strokecolor="black [3213]" strokeweight=".25pt"/>
                        <v:rect id="Rectangle 233" o:spid="_x0000_s122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iYRcYA&#10;AADdAAAADwAAAGRycy9kb3ducmV2LnhtbESPzU7DMBCE70i8g7VIvbU2iUpLqFsh1B+OUDhwXOJt&#10;HBGvrdhtw9vjSpU4jmbmG81iNbhOnKiPrWcN9xMFgrj2puVGw+fHZjwHEROywc4zafilCKvl7c0C&#10;K+PP/E6nfWpEhnCsUINNKVRSxtqSwzjxgTh7B987TFn2jTQ9njPcdbJQ6kE6bDkvWAz0Yqn+2R+d&#10;hu18KGe77hDKaaG+wuO3etvYtdaju+H5CUSiIf2Hr+1Xo2Fazg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iiYRcYAAADdAAAADwAAAAAAAAAAAAAAAACYAgAAZHJz&#10;L2Rvd25yZXYueG1sUEsFBgAAAAAEAAQA9QAAAIsDAAAAAA==&#10;" filled="f" strokecolor="black [3213]" strokeweight=".25pt"/>
                      </v:group>
                    </v:group>
                    <v:group id="Group 234" o:spid="_x0000_s1228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6Zn8YAAADdAAAADwAAAGRycy9kb3ducmV2LnhtbESPQWvCQBSE7wX/w/IE&#10;b3UTg61EVxGp4kGEqiDeHtlnEsy+DdltEv99tyD0OMzMN8xi1ZtKtNS40rKCeByBIM6sLjlXcDlv&#10;32cgnEfWWFkmBU9ysFoO3haYatvxN7Unn4sAYZeigsL7OpXSZQUZdGNbEwfvbhuDPsgml7rBLsBN&#10;JSdR9CENlhwWCqxpU1D2OP0YBbsOu3USf7WHx33zvJ2nx+shJqVGw349B+Gp9//hV3uvFUyTzw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DpmfxgAAAN0A&#10;AAAPAAAAAAAAAAAAAAAAAKoCAABkcnMvZG93bnJldi54bWxQSwUGAAAAAAQABAD6AAAAnQMAAAAA&#10;">
                      <v:group id="Group 235" o:spid="_x0000_s122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cB68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YxH35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5wHrxgAAAN0A&#10;AAAPAAAAAAAAAAAAAAAAAKoCAABkcnMvZG93bnJldi54bWxQSwUGAAAAAAQABAD6AAAAnQMAAAAA&#10;">
                        <v:rect id="Rectangle 236" o:spid="_x0000_s123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EAMcUA&#10;AADdAAAADwAAAGRycy9kb3ducmV2LnhtbESPQU8CMRSE7yb+h+aZcJNWNiuwUogxoB4VOHB8bh/b&#10;jdvXZlth+ffUxMTjZGa+ySxWg+vEifrYetbwMFYgiGtvWm407Heb+xmImJANdp5Jw4UirJa3Nwus&#10;jD/zJ522qREZwrFCDTalUEkZa0sO49gH4uwdfe8wZdk30vR4znDXyYlSj9Jhy3nBYqAXS/X39sdp&#10;eJ0NxfStO4ainKhDmH+pj41daz26G56fQCQa0n/4r/1uNJTFtI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wQAxxQAAAN0AAAAPAAAAAAAAAAAAAAAAAJgCAABkcnMv&#10;ZG93bnJldi54bWxQSwUGAAAAAAQABAD1AAAAigMAAAAA&#10;" filled="f" strokecolor="black [3213]" strokeweight=".25pt"/>
                        <v:rect id="Rectangle 237" o:spid="_x0000_s123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OeRs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MyKx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OeRsYAAADdAAAADwAAAAAAAAAAAAAAAACYAgAAZHJz&#10;L2Rvd25yZXYueG1sUEsFBgAAAAAEAAQA9QAAAIsDAAAAAA==&#10;" filled="f" strokecolor="black [3213]" strokeweight=".25pt"/>
                        <v:rect id="Rectangle 238" o:spid="_x0000_s123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873cYA&#10;AADdAAAADwAAAGRycy9kb3ducmV2LnhtbESPzU7DMBCE70i8g7VIvbU2jUpKqFsh1B+OUDhwXOJt&#10;HBGvrdhtw9vjSpU4jmbmG81iNbhOnKiPrWcN9xMFgrj2puVGw+fHZjwHEROywc4zafilCKvl7c0C&#10;K+PP/E6nfWpEhnCsUINNKVRSxtqSwzjxgTh7B987TFn2jTQ9njPcdXKq1IN02HJesBjoxVL9sz86&#10;Ddv5UJS77hCK2VR9hcdv9baxa61Hd8PzE4hEQ/oPX9uvRsOsKE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l873cYAAADdAAAADwAAAAAAAAAAAAAAAACYAgAAZHJz&#10;L2Rvd25yZXYueG1sUEsFBgAAAAAEAAQA9QAAAIsDAAAAAA==&#10;" filled="f" strokecolor="black [3213]" strokeweight=".25pt"/>
                        <v:rect id="Rectangle 239" o:spid="_x0000_s123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Cvr8IA&#10;AADdAAAADwAAAGRycy9kb3ducmV2LnhtbERPTU8CMRC9m/AfmiHxJi1sEFgohBhRj4gcOA7bYbth&#10;O222FdZ/bw8mHl/e92rTu1bcqIuNZw3jkQJBXHnTcK3h+LV7moOICdlg65k0/FCEzXrwsMLS+Dt/&#10;0u2QapFDOJaowaYUSiljZclhHPlAnLmL7xymDLtamg7vOdy1cqLUs3TYcG6wGOjFUnU9fDsNb/O+&#10;mL23l1BMJ+oUFme139lXrR+H/XYJIlGf/sV/7g+jYVrM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wK+vwgAAAN0AAAAPAAAAAAAAAAAAAAAAAJgCAABkcnMvZG93&#10;bnJldi54bWxQSwUGAAAAAAQABAD1AAAAhwMAAAAA&#10;" filled="f" strokecolor="black [3213]" strokeweight=".25pt"/>
                        <v:rect id="Rectangle 240" o:spid="_x0000_s123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wKNM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gU0z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IwKNMYAAADdAAAADwAAAAAAAAAAAAAAAACYAgAAZHJz&#10;L2Rvd25yZXYueG1sUEsFBgAAAAAEAAQA9QAAAIsDAAAAAA==&#10;" filled="f" strokecolor="black [3213]" strokeweight=".25pt"/>
                        <v:rect id="Rectangle 241" o:spid="_x0000_s123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TjsIA&#10;AADdAAAADwAAAGRycy9kb3ducmV2LnhtbERPTU8CMRC9m/gfmjHhJq1skGWlEGMEPSpw4Dhsh+3G&#10;7bTZFlj+vT2YeHx534vV4DpxoT62njU8jRUI4tqblhsN+936sQQRE7LBzjNpuFGE1fL+boGV8Vf+&#10;pss2NSKHcKxQg00pVFLG2pLDOPaBOHMn3ztMGfaNND1ec7jr5ESpZ+mw5dxgMdCbpfpne3YaNuVQ&#10;zD66UyimE3UI86P6Wtt3rUcPw+sLiERD+hf/uT+Nhml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Y9OOwgAAAN0AAAAPAAAAAAAAAAAAAAAAAJgCAABkcnMvZG93&#10;bnJldi54bWxQSwUGAAAAAAQABAD1AAAAhwMAAAAA&#10;" filled="f" strokecolor="black [3213]" strokeweight=".25pt"/>
                      </v:group>
                      <v:group id="Group 242" o:spid="_x0000_s123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UXSVMUAAADd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DFfxv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VF0lTFAAAA3QAA&#10;AA8AAAAAAAAAAAAAAAAAqgIAAGRycy9kb3ducmV2LnhtbFBLBQYAAAAABAAEAPoAAACcAwAAAAA=&#10;">
                        <v:rect id="Rectangle 243" o:spid="_x0000_s12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3oYsYA&#10;AADdAAAADwAAAGRycy9kb3ducmV2LnhtbESPwU7DMBBE70j9B2srcaM2iQppWrdCiALHUjj0uI23&#10;cUS8tmLThr/HSEgcRzPzRrPajK4XZxpi51nD7UyBIG686bjV8PG+valAxIRssPdMGr4pwmY9uVph&#10;bfyF3+i8T63IEI41arAphVrK2FhyGGc+EGfv5AeHKcuhlWbAS4a7XhZK3UmHHecFi4EeLTWf+y+n&#10;4bkay/uX/hTKeaEOYXFUu6190vp6Oj4sQSQa03/4r/1qNMzLqoD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/3oYsYAAADdAAAADwAAAAAAAAAAAAAAAACYAgAAZHJz&#10;L2Rvd25yZXYueG1sUEsFBgAAAAAEAAQA9QAAAIsDAAAAAA==&#10;" filled="f" strokecolor="black [3213]" strokeweight=".25pt"/>
                        <v:rect id="Rectangle 244" o:spid="_x0000_s12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FN+cUA&#10;AADdAAAADwAAAGRycy9kb3ducmV2LnhtbESPQU8CMRSE7yb+h+aZcINWNuiyUogxoB4ROHB8bh/b&#10;jdvXZlth/ffWhMTjZGa+ySxWg+vEmfrYetZwP1EgiGtvWm40HPabcQkiJmSDnWfS8EMRVsvbmwVW&#10;xl/4g8671IgM4VihBptSqKSMtSWHceIDcfZOvneYsuwbaXq8ZLjr5FSpB+mw5bxgMdCLpfpr9+00&#10;vJZD8fjWnUIxm6pjmH+q7cautR7dDc9PIBIN6T98bb8bDbOiLOD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sU35xQAAAN0AAAAPAAAAAAAAAAAAAAAAAJgCAABkcnMv&#10;ZG93bnJldi54bWxQSwUGAAAAAAQABAD1AAAAigMAAAAA&#10;" filled="f" strokecolor="black [3213]" strokeweight=".25pt"/>
                        <v:rect id="Rectangle 245" o:spid="_x0000_s12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jVjcYA&#10;AADdAAAADwAAAGRycy9kb3ducmV2LnhtbESPQU8CMRSE7yT+h+aZeJMWVnBdKMQYUI+CHjw+t4/t&#10;xu1rsy2w/ntrYsJxMjPfZJbrwXXiRH1sPWuYjBUI4tqblhsNH+/b2xJETMgGO8+k4YcirFdXoyVW&#10;xp95R6d9akSGcKxQg00pVFLG2pLDOPaBOHsH3ztMWfaNND2eM9x1cqrUXDpsOS9YDPRkqf7eH52G&#10;53Io7l+6QyhmU/UZHr7U29ZutL65Hh4XIBIN6RL+b78aDbOivIO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1jVjcYAAADdAAAADwAAAAAAAAAAAAAAAACYAgAAZHJz&#10;L2Rvd25yZXYueG1sUEsFBgAAAAAEAAQA9QAAAIsDAAAAAA==&#10;" filled="f" strokecolor="black [3213]" strokeweight=".25pt"/>
                        <v:rect id="Rectangle 246" o:spid="_x0000_s12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RwFsYA&#10;AADdAAAADwAAAGRycy9kb3ducmV2LnhtbESPwU7DMBBE70j9B2srcaM2jQJpWrdCiALHUjj0uI23&#10;cUS8tmLThr/HSEgcRzPzRrPajK4XZxpi51nD7UyBIG686bjV8PG+valAxIRssPdMGr4pwmY9uVph&#10;bfyF3+i8T63IEI41arAphVrK2FhyGGc+EGfv5AeHKcuhlWbAS4a7Xs6VupMOO84LFgM9Wmo+919O&#10;w3M1Fvcv/SkU5VwdwuKodlv7pPX1dHxYgkg0pv/wX/vVaCiLqoT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BRwFsYAAADdAAAADwAAAAAAAAAAAAAAAACYAgAAZHJz&#10;L2Rvd25yZXYueG1sUEsFBgAAAAAEAAQA9QAAAIsDAAAAAA==&#10;" filled="f" strokecolor="black [3213]" strokeweight=".25pt"/>
                        <v:rect id="Rectangle 247" o:spid="_x0000_s12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uYcUA&#10;AADdAAAADwAAAGRycy9kb3ducmV2LnhtbESPQU8CMRSE7yb+h+aZeINWNuCyUogxgh4VOXB8bB/b&#10;jdvXZlth+ffWhMTjZGa+ySxWg+vEifrYetbwMFYgiGtvWm407L7WoxJETMgGO8+k4UIRVsvbmwVW&#10;xp/5k07b1IgM4VihBptSqKSMtSWHcewDcfaOvneYsuwbaXo8Z7jr5ESpmXTYcl6wGOjFUv29/XEa&#10;NuVQPL51x1BMJ2of5gf1sbavWt/fDc9PIBIN6T98bb8bDdOinMH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u5hxQAAAN0AAAAPAAAAAAAAAAAAAAAAAJgCAABkcnMv&#10;ZG93bnJldi54bWxQSwUGAAAAAAQABAD1AAAAigMAAAAA&#10;" filled="f" strokecolor="black [3213]" strokeweight=".25pt"/>
                        <v:rect id="Rectangle 248" o:spid="_x0000_s12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pL+sYA&#10;AADdAAAADwAAAGRycy9kb3ducmV2LnhtbESPzU7DMBCE70i8g7VIvbU2jUpDqFsh1B+OUDhwXOJt&#10;HBGvrdhtw9vjSpU4jmbmG81iNbhOnKiPrWcN9xMFgrj2puVGw+fHZlyCiAnZYOeZNPxShNXy9maB&#10;lfFnfqfTPjUiQzhWqMGmFCopY23JYZz4QJy9g+8dpiz7RpoezxnuOjlV6kE6bDkvWAz0Yqn+2R+d&#10;hm05FPNddwjFbKq+wuO3etvYtdaju+H5CUSiIf2Hr+1Xo2FWlH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4pL+sYAAADdAAAADwAAAAAAAAAAAAAAAACYAgAAZHJz&#10;L2Rvd25yZXYueG1sUEsFBgAAAAAEAAQA9QAAAIsDAAAAAA==&#10;" filled="f" strokecolor="black [3213]" strokeweight=".25pt"/>
                      </v:group>
                    </v:group>
                    <v:group id="Group 249" o:spid="_x0000_s1243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97ycMAAADdAAAADwAAAGRycy9kb3ducmV2LnhtbERPTYvCMBC9L/gfwgje&#10;1rSKi1RTEVHxIAurgngbmrEtbSaliW3995vDwh4f73u9GUwtOmpdaVlBPI1AEGdWl5wruF0Pn0sQ&#10;ziNrrC2Tgjc52KSjjzUm2vb8Q93F5yKEsEtQQeF9k0jpsoIMuqltiAP3tK1BH2CbS91iH8JNLWdR&#10;9CUNlhwaCmxoV1BWXV5GwbHHfjuP9925eu7ej+vi+36OSanJeNiuQHga/L/4z33SChbzZZgb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f3vJwwAAAN0AAAAP&#10;AAAAAAAAAAAAAAAAAKoCAABkcnMvZG93bnJldi54bWxQSwUGAAAAAAQABAD6AAAAmgMAAAAA&#10;">
                      <v:group id="Group 250" o:spid="_x0000_s124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PeUsYAAADdAAAADwAAAGRycy9kb3ducmV2LnhtbESPT4vCMBTE7wt+h/AE&#10;b2taxcWtRhFR2YMs+AcWb4/m2Rabl9LEtn77jSB4HGbmN8x82ZlSNFS7wrKCeBiBIE6tLjhTcD5t&#10;P6cgnEfWWFomBQ9ysFz0PuaYaNvygZqjz0SAsEtQQe59lUjp0pwMuqGtiIN3tbVBH2SdSV1jG+Cm&#10;lKMo+pIGCw4LOVa0zim9He9Gwa7FdjWON83+dl0/LqfJ798+JqUG/W41A+Gp8+/wq/2jFUzG029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M95SxgAAAN0A&#10;AAAPAAAAAAAAAAAAAAAAAKoCAABkcnMvZG93bnJldi54bWxQSwUGAAAAAAQABAD6AAAAnQMAAAAA&#10;">
                        <v:rect id="Rectangle 251" o:spid="_x0000_s124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pFU8IA&#10;AADdAAAADwAAAGRycy9kb3ducmV2LnhtbERPTU8CMRC9m/AfmiHxJi1sUFgohBhRjwgcOA7bYbth&#10;O222FdZ/bw8mHl/e93Ldu1bcqIuNZw3jkQJBXHnTcK3heNg+zUDEhGyw9UwafijCejV4WGJp/J2/&#10;6LZPtcghHEvUYFMKpZSxsuQwjnwgztzFdw5Thl0tTYf3HO5aOVHqWTpsODdYDPRqqbruv52G91lf&#10;vHy0l1BMJ+oU5me129o3rR+H/WYBIlGf/sV/7k+jYVrM8/78Jj8B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ukVTwgAAAN0AAAAPAAAAAAAAAAAAAAAAAJgCAABkcnMvZG93&#10;bnJldi54bWxQSwUGAAAAAAQABAD1AAAAhwMAAAAA&#10;" filled="f" strokecolor="black [3213]" strokeweight=".25pt"/>
                        <v:rect id="Rectangle 252" o:spid="_x0000_s124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bgyMUA&#10;AADdAAAADwAAAGRycy9kb3ducmV2LnhtbESPQU8CMRSE7yb8h+aRcJMWNgisFGIMoEdADx6f28d2&#10;4/a12RZY/701MfE4mZlvMqtN71pxpS42njVMxgoEceVNw7WG97fd/QJETMgGW8+k4ZsibNaDuxWW&#10;xt/4SNdTqkWGcCxRg00plFLGypLDOPaBOHtn3zlMWXa1NB3eMty1cqrUg3TYcF6wGOjZUvV1ujgN&#10;+0VfzF/acyhmU/URlp/qsLNbrUfD/ukRRKI+/Yf/2q9Gw6xYTu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9uDIxQAAAN0AAAAPAAAAAAAAAAAAAAAAAJgCAABkcnMv&#10;ZG93bnJldi54bWxQSwUGAAAAAAQABAD1AAAAigMAAAAA&#10;" filled="f" strokecolor="black [3213]" strokeweight=".25pt"/>
                        <v:rect id="Rectangle 253" o:spid="_x0000_s124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R+v8YA&#10;AADdAAAADwAAAGRycy9kb3ducmV2LnhtbESPzU7DMBCE70i8g7VIvbU2iQptqFsh1B+OUDhwXOJt&#10;HBGvrdhtw9vjSpU4jmbmG81iNbhOnKiPrWcN9xMFgrj2puVGw+fHZjwDEROywc4zafilCKvl7c0C&#10;K+PP/E6nfWpEhnCsUINNKVRSxtqSwzjxgTh7B987TFn2jTQ9njPcdbJQ6kE6bDkvWAz0Yqn+2R+d&#10;hu1sKB933SGU00J9hfm3etvYtdaju+H5CUSiIf2Hr+1Xo2Fazg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iR+v8YAAADdAAAADwAAAAAAAAAAAAAAAACYAgAAZHJz&#10;L2Rvd25yZXYueG1sUEsFBgAAAAAEAAQA9QAAAIsDAAAAAA==&#10;" filled="f" strokecolor="black [3213]" strokeweight=".25pt"/>
                        <v:rect id="Rectangle 254" o:spid="_x0000_s124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jbJMUA&#10;AADdAAAADwAAAGRycy9kb3ducmV2LnhtbESPQU8CMRSE7yb+h+aZcIMWNigsFGIMqEdFDhwf28d2&#10;w/a12VZY/701IfE4mZlvMst171pxoS42njWMRwoEceVNw7WG/dd2OAMRE7LB1jNp+KEI69X93RJL&#10;46/8SZddqkWGcCxRg00plFLGypLDOPKBOHsn3zlMWXa1NB1eM9y1cqLUo3TYcF6wGOjFUnXefTsN&#10;r7O+eHprT6GYTtQhzI/qY2s3Wg8e+ucFiER9+g/f2u9Gw7SYF/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NskxQAAAN0AAAAPAAAAAAAAAAAAAAAAAJgCAABkcnMv&#10;ZG93bnJldi54bWxQSwUGAAAAAAQABAD1AAAAigMAAAAA&#10;" filled="f" strokecolor="black [3213]" strokeweight=".25pt"/>
                        <v:rect id="Rectangle 255" o:spid="_x0000_s124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FDUMUA&#10;AADdAAAADwAAAGRycy9kb3ducmV2LnhtbESPQU8CMRSE7yT+h+aZcJNWVhBWCjEElCOiB4/P7WO7&#10;cfvabAus/96amHCczMw3mcWqd604UxcbzxruRwoEceVNw7WGj/ft3QxETMgGW8+k4YcirJY3gwWW&#10;xl/4jc6HVIsM4ViiBptSKKWMlSWHceQDcfaOvnOYsuxqaTq8ZLhr5VipqXTYcF6wGGhtqfo+nJyG&#10;l1lfPL62x1BMxuozzL/Ufms3Wg9v++cnEIn6dA3/t3dGw6SYP8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gUNQxQAAAN0AAAAPAAAAAAAAAAAAAAAAAJgCAABkcnMv&#10;ZG93bnJldi54bWxQSwUGAAAAAAQABAD1AAAAigMAAAAA&#10;" filled="f" strokecolor="black [3213]" strokeweight=".25pt"/>
                        <v:rect id="Rectangle 256" o:spid="_x0000_s125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3my8UA&#10;AADdAAAADwAAAGRycy9kb3ducmV2LnhtbESPQU8CMRSE7yb+h+aZcJNWNquwUIgxoB4VOXB8bB/b&#10;jdvXZlth+ffUxMTjZGa+ySxWg+vEifrYetbwMFYgiGtvWm407L4291MQMSEb7DyThgtFWC1vbxZY&#10;GX/mTzptUyMyhGOFGmxKoZIy1pYcxrEPxNk7+t5hyrJvpOnxnOGukxOlHqXDlvOCxUAvlurv7Y/T&#10;8Dodiqe37hiKcqL2YXZQHxu71np0NzzPQSQa0n/4r/1uNJTFrI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zebLxQAAAN0AAAAPAAAAAAAAAAAAAAAAAJgCAABkcnMv&#10;ZG93bnJldi54bWxQSwUGAAAAAAQABAD1AAAAigMAAAAA&#10;" filled="f" strokecolor="black [3213]" strokeweight=".25pt"/>
                      </v:group>
                      <v:group id="Group 257" o:spid="_x0000_s125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3Xc/c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5iM51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ddz9xgAAAN0A&#10;AAAPAAAAAAAAAAAAAAAAAKoCAABkcnMvZG93bnJldi54bWxQSwUGAAAAAAQABAD6AAAAnQMAAAAA&#10;">
                        <v:rect id="Rectangle 258" o:spid="_x0000_s12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PdJ8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gU8y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PdJ8YAAADdAAAADwAAAAAAAAAAAAAAAACYAgAAZHJz&#10;L2Rvd25yZXYueG1sUEsFBgAAAAAEAAQA9QAAAIsDAAAAAA==&#10;" filled="f" strokecolor="black [3213]" strokeweight=".25pt"/>
                        <v:rect id="Rectangle 259" o:spid="_x0000_s12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xJVcIA&#10;AADdAAAADwAAAGRycy9kb3ducmV2LnhtbERPTU8CMRC9m/AfmiHxJi1sUFgohBhRjwgcOA7bYbth&#10;O222FdZ/bw8mHl/e93Ldu1bcqIuNZw3jkQJBXHnTcK3heNg+zUDEhGyw9UwafijCejV4WGJp/J2/&#10;6LZPtcghHEvUYFMKpZSxsuQwjnwgztzFdw5Thl0tTYf3HO5aOVHqWTpsODdYDPRqqbruv52G91lf&#10;vHy0l1BMJ+oU5me129o3rR+H/WYBIlGf/sV/7k+jYVrM89z8Jj8B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zElVwgAAAN0AAAAPAAAAAAAAAAAAAAAAAJgCAABkcnMvZG93&#10;bnJldi54bWxQSwUGAAAAAAQABAD1AAAAhwMAAAAA&#10;" filled="f" strokecolor="black [3213]" strokeweight=".25pt"/>
                        <v:rect id="Rectangle 260" o:spid="_x0000_s12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DszsYA&#10;AADdAAAADwAAAGRycy9kb3ducmV2LnhtbESPzU7DMBCE70i8g7VIvbU2jQpNqFsh1B+OUDhwXOJt&#10;HBGvrdhtw9vjSpU4jmbmG81iNbhOnKiPrWcN9xMFgrj2puVGw+fHZjwHEROywc4zafilCKvl7c0C&#10;K+PP/E6nfWpEhnCsUINNKVRSxtqSwzjxgTh7B987TFn2jTQ9njPcdXKq1IN02HJesBjoxVL9sz86&#10;Ddv5UDzuukMoZlP1Fcpv9baxa61Hd8PzE4hEQ/oPX9uvRsOsKEu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DszsYAAADdAAAADwAAAAAAAAAAAAAAAACYAgAAZHJz&#10;L2Rvd25yZXYueG1sUEsFBgAAAAAEAAQA9QAAAIsDAAAAAA==&#10;" filled="f" strokecolor="black [3213]" strokeweight=".25pt"/>
                        <v:rect id="Rectangle 261" o:spid="_x0000_s12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odscIA&#10;AADdAAAADwAAAGRycy9kb3ducmV2LnhtbERPy04CMRTdm/APzSVhJy1PcaQQQkBZIrpweZ1ephOm&#10;t820wPj3dmHi8uS8l+vONeJGbaw9axgNFQji0puaKw2fH/vHBYiYkA02nknDD0VYr3oPSyyMv/M7&#10;3U6pEjmEY4EabEqhkDKWlhzGoQ/EmTv71mHKsK2kafGew10jx0rNpcOac4PFQFtL5eV0dRpeF93k&#10;6a05h8lsrL7C87c67u1O60G/27yASNSlf/Gf+2A0zKYq789v8hO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Gh2xwgAAAN0AAAAPAAAAAAAAAAAAAAAAAJgCAABkcnMvZG93&#10;bnJldi54bWxQSwUGAAAAAAQABAD1AAAAhwMAAAAA&#10;" filled="f" strokecolor="black [3213]" strokeweight=".25pt"/>
                        <v:rect id="Rectangle 262" o:spid="_x0000_s12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a4KsYA&#10;AADdAAAADwAAAGRycy9kb3ducmV2LnhtbESPT08CMRTE7yZ+h+aZcIMWEMWVQgyRP0cFDh6f28d2&#10;4/a12VZYvz0lIfE4mZnfZGaLzjXiRG2sPWsYDhQI4tKbmisNh/2qPwURE7LBxjNp+KMIi/n93QwL&#10;48/8SaddqkSGcCxQg00pFFLG0pLDOPCBOHtH3zpMWbaVNC2eM9w1cqTUk3RYc16wGGhpqfzZ/ToN&#10;62k3ft40xzCejNRXePlWHyv7rnXvoXt7BZGoS//hW3trNEwe1RC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la4KsYAAADdAAAADwAAAAAAAAAAAAAAAACYAgAAZHJz&#10;L2Rvd25yZXYueG1sUEsFBgAAAAAEAAQA9QAAAIsDAAAAAA==&#10;" filled="f" strokecolor="black [3213]" strokeweight=".25pt"/>
                        <v:rect id="Rectangle 263" o:spid="_x0000_s12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QmXcUA&#10;AADdAAAADwAAAGRycy9kb3ducmV2LnhtbESPQU8CMRSE7yT+h+aZeJOWRQQXCjEG1KMCB47P7WO7&#10;cfvabAus/96amHCczMw3mcWqd604UxcbzxpGQwWCuPKm4VrDfre5n4GICdlg65k0/FCE1fJmsMDS&#10;+At/0nmbapEhHEvUYFMKpZSxsuQwDn0gzt7Rdw5Tll0tTYeXDHetLJR6lA4bzgsWA71Yqr63J6fh&#10;ddaPp2/tMYwnhTqEpy/1sbFrre9u++c5iER9uob/2+9Gw+RBFf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CZdxQAAAN0AAAAPAAAAAAAAAAAAAAAAAJgCAABkcnMv&#10;ZG93bnJldi54bWxQSwUGAAAAAAQABAD1AAAAigMAAAAA&#10;" filled="f" strokecolor="black [3213]" strokeweight=".25pt"/>
                      </v:group>
                    </v:group>
                  </v:group>
                  <v:group id="Group 264" o:spid="_x0000_s1258" style="position:absolute;left:8064;top:1393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6Inh8YAAADd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Ry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oieHxgAAAN0A&#10;AAAPAAAAAAAAAAAAAAAAAKoCAABkcnMvZG93bnJldi54bWxQSwUGAAAAAAQABAD6AAAAnQMAAAAA&#10;">
                    <v:group id="Group 265" o:spid="_x0000_s1259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u/88YAAADdAAAADwAAAGRycy9kb3ducmV2LnhtbESPT4vCMBTE7wt+h/AE&#10;b2ta/yxSjSKyigdZWBXE26N5tsXmpTTZtn57Iwh7HGbmN8xi1ZlSNFS7wrKCeBiBIE6tLjhTcD5t&#10;P2cgnEfWWFomBQ9ysFr2PhaYaNvyLzVHn4kAYZeggtz7KpHSpTkZdENbEQfvZmuDPsg6k7rGNsBN&#10;KUdR9CUNFhwWcqxok1N6P/4ZBbsW2/U4/m4O99vmcT1Nfy6HmJQa9Lv1HISnzv+H3+29VjCdRBN4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S7/zxgAAAN0A&#10;AAAPAAAAAAAAAAAAAAAAAKoCAABkcnMvZG93bnJldi54bWxQSwUGAAAAAAQABAD6AAAAnQMAAAAA&#10;">
                      <v:group id="Group 266" o:spid="_x0000_s126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caaM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FSX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xpoxgAAAN0A&#10;AAAPAAAAAAAAAAAAAAAAAKoCAABkcnMvZG93bnJldi54bWxQSwUGAAAAAAQABAD6AAAAnQMAAAAA&#10;">
                        <v:rect id="Rectangle 267" o:spid="_x0000_s126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8gXsUA&#10;AADdAAAADwAAAGRycy9kb3ducmV2LnhtbESPQU8CMRSE7yT+h+aZeGNbQRBXCiFEhKMCB4/P7WO7&#10;cfvabCus/96akHiczMw3mfmyd604UxcbzxruCwWCuPKm4VrD8bAZzkDEhGyw9UwafijCcnEzmGNp&#10;/IXf6bxPtcgQjiVqsCmFUspYWXIYCx+Is3fyncOUZVdL0+Elw10rR0pNpcOG84LFQGtL1df+22l4&#10;nfXjx217CuPJSH2Ep0/1trEvWt/d9qtnEIn69B++tndGw+RBTeH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vyBexQAAAN0AAAAPAAAAAAAAAAAAAAAAAJgCAABkcnMv&#10;ZG93bnJldi54bWxQSwUGAAAAAAQABAD1AAAAigMAAAAA&#10;" filled="f" strokecolor="black [3213]" strokeweight=".25pt"/>
                        <v:rect id="Rectangle 268" o:spid="_x0000_s126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OFxcYA&#10;AADdAAAADwAAAGRycy9kb3ducmV2LnhtbESPT08CMRTE7yZ+h+aZcINWEMGVQgyRP0dFDhyf28d2&#10;4/a12VZYvz0lIfE4mZnfZGaLzjXiRG2sPWt4HCgQxKU3NVca9l+r/hRETMgGG8+k4Y8iLOb3dzMs&#10;jD/zJ512qRIZwrFADTalUEgZS0sO48AH4uwdfeswZdlW0rR4znDXyKFSz9JhzXnBYqClpfJn9+s0&#10;rKfdaLJpjmE0HqpDePlWHyv7rnXvoXt7BZGoS//hW3trNIyf1AS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OFxcYAAADdAAAADwAAAAAAAAAAAAAAAACYAgAAZHJz&#10;L2Rvd25yZXYueG1sUEsFBgAAAAAEAAQA9QAAAIsDAAAAAA==&#10;" filled="f" strokecolor="black [3213]" strokeweight=".25pt"/>
                        <v:rect id="Rectangle 269" o:spid="_x0000_s126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wRt8IA&#10;AADdAAAADwAAAGRycy9kb3ducmV2LnhtbERPy04CMRTdm/APzSVhJy1PcaQQQkBZIrpweZ1ephOm&#10;t820wPj3dmHi8uS8l+vONeJGbaw9axgNFQji0puaKw2fH/vHBYiYkA02nknDD0VYr3oPSyyMv/M7&#10;3U6pEjmEY4EabEqhkDKWlhzGoQ/EmTv71mHKsK2kafGew10jx0rNpcOac4PFQFtL5eV0dRpeF93k&#10;6a05h8lsrL7C87c67u1O60G/27yASNSlf/Gf+2A0zKYqz81v8hO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bBG3wgAAAN0AAAAPAAAAAAAAAAAAAAAAAJgCAABkcnMvZG93&#10;bnJldi54bWxQSwUGAAAAAAQABAD1AAAAhwMAAAAA&#10;" filled="f" strokecolor="black [3213]" strokeweight=".25pt"/>
                        <v:rect id="Rectangle 270" o:spid="_x0000_s126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C0LMYA&#10;AADdAAAADwAAAGRycy9kb3ducmV2LnhtbESPT08CMRTE7yZ+h+aZcINWEIWVQgyRP0cFDh6f28d2&#10;4/a12VZYvz0lIfE4mZnfZGaLzjXiRG2sPWt4HCgQxKU3NVcaDvtVfwIiJmSDjWfS8EcRFvP7uxkW&#10;xp/5k067VIkM4VigBptSKKSMpSWHceADcfaOvnWYsmwraVo8Z7hr5FCpZ+mw5rxgMdDSUvmz+3Ua&#10;1pNu9LJpjmE0HqqvMP1WHyv7rnXvoXt7BZGoS//hW3trNIyf1BS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C0LMYAAADdAAAADwAAAAAAAAAAAAAAAACYAgAAZHJz&#10;L2Rvd25yZXYueG1sUEsFBgAAAAAEAAQA9QAAAIsDAAAAAA==&#10;" filled="f" strokecolor="black [3213]" strokeweight=".25pt"/>
                        <v:rect id="Rectangle 271" o:spid="_x0000_s126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OLbMIA&#10;AADdAAAADwAAAGRycy9kb3ducmV2LnhtbERPy04CMRTdm/gPzTVxJy0gD0cKIUSEJa8Fy+v0Mp04&#10;vW2mFca/pwsTlyfnPVt0rhFXamPtWUO/p0AQl97UXGk4HdcvUxAxIRtsPJOGX4qwmD8+zLAw/sZ7&#10;uh5SJXIIxwI12JRCIWUsLTmMPR+IM3fxrcOUYVtJ0+Ith7tGDpQaS4c15waLgVaWyu/Dj9PwOe2G&#10;k01zCcPRQJ3D25fare2H1s9P3fIdRKIu/Yv/3FujYfTaz/vzm/wE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w4tswgAAAN0AAAAPAAAAAAAAAAAAAAAAAJgCAABkcnMvZG93&#10;bnJldi54bWxQSwUGAAAAAAQABAD1AAAAhwMAAAAA&#10;" filled="f" strokecolor="black [3213]" strokeweight=".25pt"/>
                        <v:rect id="Rectangle 272" o:spid="_x0000_s126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8u98UA&#10;AADdAAAADwAAAGRycy9kb3ducmV2LnhtbESPQU8CMRSE7yT+h+aZcJN2QRBXCjEElCOiB4/P7WO7&#10;cfvabAus/96amHCczMw3mcWqd604UxcbzxqKkQJBXHnTcK3h4317NwcRE7LB1jNp+KEIq+XNYIGl&#10;8Rd+o/Mh1SJDOJaowaYUSiljZclhHPlAnL2j7xymLLtamg4vGe5aOVZqJh02nBcsBlpbqr4PJ6fh&#10;Zd5PHl7bY5hMx+ozPH6p/dZutB7e9s9PIBL16Rr+b++Mhul9Uc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jy73xQAAAN0AAAAPAAAAAAAAAAAAAAAAAJgCAABkcnMv&#10;ZG93bnJldi54bWxQSwUGAAAAAAQABAD1AAAAigMAAAAA&#10;" filled="f" strokecolor="black [3213]" strokeweight=".25pt"/>
                      </v:group>
                      <v:group id="Group 273" o:spid="_x0000_s126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TcUwccAAADd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X5I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TcUwccAAADd&#10;AAAADwAAAAAAAAAAAAAAAACqAgAAZHJzL2Rvd25yZXYueG1sUEsFBgAAAAAEAAQA+gAAAJ4DAAAA&#10;AA==&#10;">
                        <v:rect id="Rectangle 274" o:spid="_x0000_s12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EVG8UA&#10;AADdAAAADwAAAGRycy9kb3ducmV2LnhtbESPQU8CMRSE7yT+h+aZcJMWVhBXCjEElCOiB4/P7WO7&#10;cfvabAus/96amHCczMw3mcWqd604UxcbzxrGIwWCuPKm4VrDx/v2bg4iJmSDrWfS8EMRVsubwQJL&#10;4y/8RudDqkWGcCxRg00plFLGypLDOPKBOHtH3zlMWXa1NB1eMty1cqLUTDpsOC9YDLS2VH0fTk7D&#10;y7wvHl7bYyimE/UZHr/Ufms3Wg9v++cnEIn6dA3/t3dGw/R+XM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ERUbxQAAAN0AAAAPAAAAAAAAAAAAAAAAAJgCAABkcnMv&#10;ZG93bnJldi54bWxQSwUGAAAAAAQABAD1AAAAigMAAAAA&#10;" filled="f" strokecolor="black [3213]" strokeweight=".25pt"/>
                        <v:rect id="Rectangle 275" o:spid="_x0000_s12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iNb8YA&#10;AADdAAAADwAAAGRycy9kb3ducmV2LnhtbESPzU7DMBCE70i8g7VI3IjdPyghboUQpRyh9NDjEm/i&#10;iHhtxaYNb48rIXEczcw3mmo9ul4caYidZw2TQoEgrr3puNWw/9jcLEHEhGyw90wafijCenV5UWFp&#10;/Inf6bhLrcgQjiVqsCmFUspYW3IYCx+Is9f4wWHKcmilGfCU4a6XU6VupcOO84LFQE+W6q/dt9Pw&#10;shxnd9u+CbPFVB3C/ad629hnra+vxscHEInG9B/+a78aDYv5ZA7n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/iNb8YAAADdAAAADwAAAAAAAAAAAAAAAACYAgAAZHJz&#10;L2Rvd25yZXYueG1sUEsFBgAAAAAEAAQA9QAAAIsDAAAAAA==&#10;" filled="f" strokecolor="black [3213]" strokeweight=".25pt"/>
                        <v:rect id="Rectangle 276" o:spid="_x0000_s12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Qo9MYA&#10;AADdAAAADwAAAGRycy9kb3ducmV2LnhtbESPzU7DMBCE70i8g7VI3KidltAS4lYIUeiR/hw4LvE2&#10;jojXVmza8PYYCYnjaGa+0dSr0fXiREPsPGsoJgoEceNNx62Gw359swARE7LB3jNp+KYIq+XlRY2V&#10;8Wfe0mmXWpEhHCvUYFMKlZSxseQwTnwgzt7RDw5TlkMrzYDnDHe9nCp1Jx12nBcsBnqy1HzuvpyG&#10;l8U4m7/2xzArp+o93H+ot7V91vr6anx8AJFoTP/hv/bGaChvix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Qo9MYAAADdAAAADwAAAAAAAAAAAAAAAACYAgAAZHJz&#10;L2Rvd25yZXYueG1sUEsFBgAAAAAEAAQA9QAAAIsDAAAAAA==&#10;" filled="f" strokecolor="black [3213]" strokeweight=".25pt"/>
                        <v:rect id="Rectangle 277" o:spid="_x0000_s12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a2g8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E6GM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ZraDxQAAAN0AAAAPAAAAAAAAAAAAAAAAAJgCAABkcnMv&#10;ZG93bnJldi54bWxQSwUGAAAAAAQABAD1AAAAigMAAAAA&#10;" filled="f" strokecolor="black [3213]" strokeweight=".25pt"/>
                        <v:rect id="Rectangle 278" o:spid="_x0000_s12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oTGM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H4aTO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KhMYxQAAAN0AAAAPAAAAAAAAAAAAAAAAAJgCAABkcnMv&#10;ZG93bnJldi54bWxQSwUGAAAAAAQABAD1AAAAigMAAAAA&#10;" filled="f" strokecolor="black [3213]" strokeweight=".25pt"/>
                        <v:rect id="Rectangle 279" o:spid="_x0000_s12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WHasIA&#10;AADdAAAADwAAAGRycy9kb3ducmV2LnhtbERPy04CMRTdm/gPzTVxJy0gD0cKIUSEJa8Fy+v0Mp04&#10;vW2mFca/pwsTlyfnPVt0rhFXamPtWUO/p0AQl97UXGk4HdcvUxAxIRtsPJOGX4qwmD8+zLAw/sZ7&#10;uh5SJXIIxwI12JRCIWUsLTmMPR+IM3fxrcOUYVtJ0+Ith7tGDpQaS4c15waLgVaWyu/Dj9PwOe2G&#10;k01zCcPRQJ3D25fare2H1s9P3fIdRKIu/Yv/3FujYfTaz3Pzm/wE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tYdqwgAAAN0AAAAPAAAAAAAAAAAAAAAAAJgCAABkcnMvZG93&#10;bnJldi54bWxQSwUGAAAAAAQABAD1AAAAhwMAAAAA&#10;" filled="f" strokecolor="black [3213]" strokeweight=".25pt"/>
                      </v:group>
                    </v:group>
                    <v:group id="Group 280" o:spid="_x0000_s1274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5OGsMYAAADdAAAADwAAAGRycy9kb3ducmV2LnhtbESPQWvCQBSE70L/w/IK&#10;vekmbS01dRWRKh5EMAri7ZF9JsHs25DdJvHfdwXB4zAz3zDTeW8q0VLjSssK4lEEgjizuuRcwfGw&#10;Gn6DcB5ZY2WZFNzIwXz2Mphiom3He2pTn4sAYZeggsL7OpHSZQUZdCNbEwfvYhuDPsgml7rBLsBN&#10;Jd+j6EsaLDksFFjTsqDsmv4ZBesOu8VH/Ntur5fl7XwY707bmJR6e+0XPyA89f4ZfrQ3WsH4M57A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k4awxgAAAN0A&#10;AAAPAAAAAAAAAAAAAAAAAKoCAABkcnMvZG93bnJldi54bWxQSwUGAAAAAAQABAD6AAAAnQMAAAAA&#10;">
                      <v:group id="Group 281" o:spid="_x0000_s127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MXlkMQAAADdAAAADwAAAGRycy9kb3ducmV2LnhtbERPy2qDQBTdF/IPww10&#10;14yaJhSbMQRJShehkAeU7i7OjYrOHXEmav6+syh0eTjvzXYyrRiod7VlBfEiAkFcWF1zqeB6Oby8&#10;gXAeWWNrmRQ8yME2mz1tMNV25BMNZ1+KEMIuRQWV910qpSsqMugWtiMO3M32Bn2AfSl1j2MIN61M&#10;omgtDdYcGirsKK+oaM53o+BjxHG3jPfDsbnlj5/L6uv7GJNSz/Np9w7C0+T/xX/uT61g9ZqE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MXlkMQAAADdAAAA&#10;DwAAAAAAAAAAAAAAAACqAgAAZHJzL2Rvd25yZXYueG1sUEsFBgAAAAAEAAQA+gAAAJsDAAAAAA==&#10;">
                        <v:rect id="Rectangle 282" o:spid="_x0000_s127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PkSsUA&#10;AADdAAAADwAAAGRycy9kb3ducmV2LnhtbESPQU8CMRSE7yT+h+aZcJOWRRBXCjEElCOiB4/P7WO7&#10;cfvabAus/96amHCczMw3mcWqd604UxcbzxrGIwWCuPKm4VrDx/v2bg4iJmSDrWfS8EMRVsubwQJL&#10;4y/8RudDqkWGcCxRg00plFLGypLDOPKBOHtH3zlMWXa1NB1eMty1slBqJh02nBcsBlpbqr4PJ6fh&#10;Zd5PHl7bY5hMC/UZHr/Ufms3Wg9v++cnEIn6dA3/t3dGw/S+G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4+RKxQAAAN0AAAAPAAAAAAAAAAAAAAAAAJgCAABkcnMv&#10;ZG93bnJldi54bWxQSwUGAAAAAAQABAD1AAAAigMAAAAA&#10;" filled="f" strokecolor="black [3213]" strokeweight=".25pt"/>
                        <v:rect id="Rectangle 283" o:spid="_x0000_s127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F6PcUA&#10;AADdAAAADwAAAGRycy9kb3ducmV2LnhtbESPQU8CMRSE7yT+h+aZeJOWRQQXCjEG1KMCB47P7WO7&#10;cfvabAus/96amHCczMw3mcWqd604UxcbzxpGQwWCuPKm4VrDfre5n4GICdlg65k0/FCE1fJmsMDS&#10;+At/0nmbapEhHEvUYFMKpZSxsuQwDn0gzt7Rdw5Tll0tTYeXDHetLJR6lA4bzgsWA71Yqr63J6fh&#10;ddaPp2/tMYwnhTqEpy/1sbFrre9u++c5iER9uob/2+9Gw+ShKOD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MXo9xQAAAN0AAAAPAAAAAAAAAAAAAAAAAJgCAABkcnMv&#10;ZG93bnJldi54bWxQSwUGAAAAAAQABAD1AAAAigMAAAAA&#10;" filled="f" strokecolor="black [3213]" strokeweight=".25pt"/>
                        <v:rect id="Rectangle 284" o:spid="_x0000_s127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3fpsYA&#10;AADdAAAADwAAAGRycy9kb3ducmV2LnhtbESPQU8CMRSE7yb+h+aZcJPWXVFcKYQQQY6IHjw+t4/t&#10;hu1rs62w/ntqYuJxMjPfZGaLwXXiRH1sPWu4GysQxLU3LTcaPt7Xt1MQMSEb7DyThh+KsJhfX82w&#10;Mv7Mb3Tap0ZkCMcKNdiUQiVlrC05jGMfiLN38L3DlGXfSNPjOcNdJwulHqTDlvOCxUArS/Vx/+00&#10;bKZD+fjaHUI5KdRnePpSu7V90Xp0MyyfQSQa0n/4r701Gib3RQm/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3fpsYAAADdAAAADwAAAAAAAAAAAAAAAACYAgAAZHJz&#10;L2Rvd25yZXYueG1sUEsFBgAAAAAEAAQA9QAAAIsDAAAAAA==&#10;" filled="f" strokecolor="black [3213]" strokeweight=".25pt"/>
                        <v:rect id="Rectangle 285" o:spid="_x0000_s127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RH0sYA&#10;AADdAAAADwAAAGRycy9kb3ducmV2LnhtbESPT08CMRTE7yR+h+aZeJPWBQRXCjEGlKP8OXh8bh/b&#10;jdvXZlth+fbWxITjZGZ+k5kve9eKE3Wx8azhYahAEFfeNFxrOOzX9zMQMSEbbD2ThgtFWC5uBnMs&#10;jT/zlk67VIsM4ViiBptSKKWMlSWHcegDcfaOvnOYsuxqaTo8Z7hrZaHUo3TYcF6wGOjVUvW9+3Ea&#10;3mb9aPreHsNoUqjP8PSlPtZ2pfXdbf/yDCJRn67h//bGaJiMizH8vc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ZRH0sYAAADdAAAADwAAAAAAAAAAAAAAAACYAgAAZHJz&#10;L2Rvd25yZXYueG1sUEsFBgAAAAAEAAQA9QAAAIsDAAAAAA==&#10;" filled="f" strokecolor="black [3213]" strokeweight=".25pt"/>
                        <v:rect id="Rectangle 286" o:spid="_x0000_s128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ScYA&#10;AADdAAAADwAAAGRycy9kb3ducmV2LnhtbESPQU8CMRSE7yT+h+aZeJPWxRVcKYQYUY8KHDg+t4/t&#10;hu1rs62w/ntrYsJxMjPfZObLwXXiRH1sPWu4GysQxLU3LTcadtv17QxETMgGO8+k4YciLBdXozlW&#10;xp/5k06b1IgM4VihBptSqKSMtSWHcewDcfYOvneYsuwbaXo8Z7jrZKHUg3TYcl6wGOjZUn3cfDsN&#10;r7NhMn3rDmFSFmofHr/Ux9q+aH1zPayeQCQa0iX83343Gsr7ooS/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ScYAAADdAAAADwAAAAAAAAAAAAAAAACYAgAAZHJz&#10;L2Rvd25yZXYueG1sUEsFBgAAAAAEAAQA9QAAAIsDAAAAAA==&#10;" filled="f" strokecolor="black [3213]" strokeweight=".25pt"/>
                        <v:rect id="Rectangle 287" o:spid="_x0000_s128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p8PsYA&#10;AADdAAAADwAAAGRycy9kb3ducmV2LnhtbESPT08CMRTE7yZ+h+aRcJOW5Y+4UogxoBwRPXh8bh/b&#10;jdvXZltg/fbWxITjZGZ+k1mue9eKM3Wx8axhPFIgiCtvGq41fLxv7xYgYkI22HomDT8UYb26vVli&#10;afyF3+h8SLXIEI4larAphVLKWFlyGEc+EGfv6DuHKcuulqbDS4a7VhZKzaXDhvOCxUDPlqrvw8lp&#10;eFn0k/vX9hgms0J9hocvtd/ajdbDQf/0CCJRn67h//bOaJhNizn8vc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p8PsYAAADdAAAADwAAAAAAAAAAAAAAAACYAgAAZHJz&#10;L2Rvd25yZXYueG1sUEsFBgAAAAAEAAQA9QAAAIsDAAAAAA==&#10;" filled="f" strokecolor="black [3213]" strokeweight=".25pt"/>
                      </v:group>
                      <v:group id="Group 288" o:spid="_x0000_s128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yx95M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Yw/h9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LH3kxgAAAN0A&#10;AAAPAAAAAAAAAAAAAAAAAKoCAABkcnMvZG93bnJldi54bWxQSwUGAAAAAAQABAD6AAAAnQMAAAAA&#10;">
                        <v:rect id="Rectangle 289" o:spid="_x0000_s12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lN18IA&#10;AADdAAAADwAAAGRycy9kb3ducmV2LnhtbERPy04CMRTdm/gPzTVxB60DKI4UYgyvpQILl9fpZTpx&#10;ettMKwx/TxckLk/Oe7boXStO1MXGs4anoQJBXHnTcK3hsF8NpiBiQjbYeiYNF4qwmN/fzbA0/sxf&#10;dNqlWuQQjiVqsCmFUspYWXIYhz4QZ+7oO4cpw66WpsNzDnetLJR6lg4bzg0WA31Yqn53f07DetqP&#10;XjbtMYwmhfoOrz/qc2WXWj8+9O9vIBL16V98c2+Nhsm4yHPzm/wE5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2U3XwgAAAN0AAAAPAAAAAAAAAAAAAAAAAJgCAABkcnMvZG93&#10;bnJldi54bWxQSwUGAAAAAAQABAD1AAAAhwMAAAAA&#10;" filled="f" strokecolor="black [3213]" strokeweight=".25pt"/>
                        <v:rect id="Rectangle 290" o:spid="_x0000_s12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XoTMUA&#10;AADdAAAADwAAAGRycy9kb3ducmV2LnhtbESPQU8CMRSE7yT+h+aZcJPWRRBWCjEElCOiB4/P7WO7&#10;cfvabAus/96amHCczMw3mcWqd604UxcbzxruRwoEceVNw7WGj/ft3QxETMgGW8+k4YcirJY3gwWW&#10;xl/4jc6HVIsM4ViiBptSKKWMlSWHceQDcfaOvnOYsuxqaTq8ZLhrZaHUVDpsOC9YDLS2VH0fTk7D&#10;y6wfP762xzCeFOozzL/Ufms3Wg9v++cnEIn6dA3/t3dGw+Shm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lehMxQAAAN0AAAAPAAAAAAAAAAAAAAAAAJgCAABkcnMv&#10;ZG93bnJldi54bWxQSwUGAAAAAAQABAD1AAAAigMAAAAA&#10;" filled="f" strokecolor="black [3213]" strokeweight=".25pt"/>
                        <v:rect id="Rectangle 291" o:spid="_x0000_s12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bXDMIA&#10;AADdAAAADwAAAGRycy9kb3ducmV2LnhtbERPTU8CMRC9m/gfmjHhBq0sKK4UYgwIRwUOHsftsN24&#10;nTbbAuu/pwcSjy/ve77sXSvO1MXGs4bHkQJBXHnTcK3hsF8PZyBiQjbYeiYNfxRhubi/m2Np/IW/&#10;6LxLtcghHEvUYFMKpZSxsuQwjnwgztzRdw5Thl0tTYeXHO5aOVbqSTpsODdYDPRuqfrdnZyGj1lf&#10;PG/aYyimY/UdXn7U59qutB489G+vIBL16V98c2+NhumkyPvzm/wE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dtcMwgAAAN0AAAAPAAAAAAAAAAAAAAAAAJgCAABkcnMvZG93&#10;bnJldi54bWxQSwUGAAAAAAQABAD1AAAAhwMAAAAA&#10;" filled="f" strokecolor="black [3213]" strokeweight=".25pt"/>
                        <v:rect id="Rectangle 292" o:spid="_x0000_s12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pyl8UA&#10;AADdAAAADwAAAGRycy9kb3ducmV2LnhtbESPQU8CMRSE7yT+h+aZcJMWVhBXCjEElCOiB4/P7WO7&#10;cfvabAus/96amHCczMw3mcWqd604UxcbzxrGIwWCuPKm4VrDx/v2bg4iJmSDrWfS8EMRVsubwQJL&#10;4y/8RudDqkWGcCxRg00plFLGypLDOPKBOHtH3zlMWXa1NB1eMty1cqLUTDpsOC9YDLS2VH0fTk7D&#10;y7wvHl7bYyimE/UZHr/Ufms3Wg9v++cnEIn6dA3/t3dGw/S+G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OnKXxQAAAN0AAAAPAAAAAAAAAAAAAAAAAJgCAABkcnMv&#10;ZG93bnJldi54bWxQSwUGAAAAAAQABAD1AAAAigMAAAAA&#10;" filled="f" strokecolor="black [3213]" strokeweight=".25pt"/>
                        <v:rect id="Rectangle 293" o:spid="_x0000_s12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js4MYA&#10;AADdAAAADwAAAGRycy9kb3ducmV2LnhtbESPQU8CMRSE7yb+h+aZcJPWXVFcKYQQQY6IHjw+t4/t&#10;hu1rs62w/ntqYuJxMjPfZGaLwXXiRH1sPWu4GysQxLU3LTcaPt7Xt1MQMSEb7DyThh+KsJhfX82w&#10;Mv7Mb3Tap0ZkCMcKNdiUQiVlrC05jGMfiLN38L3DlGXfSNPjOcNdJwulHqTDlvOCxUArS/Vx/+00&#10;bKZD+fjaHUI5KdRnePpSu7V90Xp0MyyfQSQa0n/4r701Gib3ZQG/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js4MYAAADdAAAADwAAAAAAAAAAAAAAAACYAgAAZHJz&#10;L2Rvd25yZXYueG1sUEsFBgAAAAAEAAQA9QAAAIsDAAAAAA==&#10;" filled="f" strokecolor="black [3213]" strokeweight=".25pt"/>
                        <v:rect id="Rectangle 294" o:spid="_x0000_s12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RJe8UA&#10;AADdAAAADwAAAGRycy9kb3ducmV2LnhtbESPQU8CMRSE7yT+h+aZcJMWVgQXCjFE1KMCB47P7WO7&#10;cfvabCus/96amHCczMw3meW6d604UxcbzxrGIwWCuPKm4VrDYb+9m4OICdlg65k0/FCE9epmsMTS&#10;+At/0HmXapEhHEvUYFMKpZSxsuQwjnwgzt7Jdw5Tll0tTYeXDHetnCj1IB02nBcsBtpYqr52307D&#10;y7wvZq/tKRTTiTqGx0/1vrXPWg9v+6cFiER9uob/229Gw/S+KODvTX4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El7xQAAAN0AAAAPAAAAAAAAAAAAAAAAAJgCAABkcnMv&#10;ZG93bnJldi54bWxQSwUGAAAAAAQABAD1AAAAigMAAAAA&#10;" filled="f" strokecolor="black [3213]" strokeweight=".25pt"/>
                      </v:group>
                    </v:group>
                    <v:group id="Group 295" o:spid="_x0000_s1289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d1Ts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0Mp7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J3VOxgAAAN0A&#10;AAAPAAAAAAAAAAAAAAAAAKoCAABkcnMvZG93bnJldi54bWxQSwUGAAAAAAQABAD6AAAAnQMAAAAA&#10;">
                      <v:group id="Group 296" o:spid="_x0000_s129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vQ1cYAAADdAAAADwAAAGRycy9kb3ducmV2LnhtbESPQWvCQBSE7wX/w/IE&#10;b7qJNkWiq4ho6UGEqiDeHtlnEsy+Ddk1if++Wyj0OMzMN8xy3ZtKtNS40rKCeBKBIM6sLjlXcDnv&#10;x3MQziNrrCyTghc5WK8Gb0tMte34m9qTz0WAsEtRQeF9nUrpsoIMuomtiYN3t41BH2STS91gF+Cm&#10;ktMo+pAGSw4LBda0LSh7nJ5GwWeH3WYW79rD47593c7J8XqISanRsN8sQHjq/X/4r/2lFSTvswR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Ja9DVxgAAAN0A&#10;AAAPAAAAAAAAAAAAAAAAAKoCAABkcnMvZG93bnJldi54bWxQSwUGAAAAAAQABAD6AAAAnQMAAAAA&#10;">
                        <v:rect id="Rectangle 297" o:spid="_x0000_s129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Pq48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mbTYg7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0+rjxQAAAN0AAAAPAAAAAAAAAAAAAAAAAJgCAABkcnMv&#10;ZG93bnJldi54bWxQSwUGAAAAAAQABAD1AAAAigMAAAAA&#10;" filled="f" strokecolor="black [3213]" strokeweight=".25pt"/>
                        <v:rect id="Rectangle 298" o:spid="_x0000_s129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PeM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EyLq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9PeMYAAADdAAAADwAAAAAAAAAAAAAAAACYAgAAZHJz&#10;L2Rvd25yZXYueG1sUEsFBgAAAAAEAAQA9QAAAIsDAAAAAA==&#10;" filled="f" strokecolor="black [3213]" strokeweight=".25pt"/>
                        <v:rect id="Rectangle 299" o:spid="_x0000_s129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DbCsIA&#10;AADdAAAADwAAAGRycy9kb3ducmV2LnhtbERPTU8CMRC9m/gfmjHhBq0sKK4UYgwIRwUOHsftsN24&#10;nTbbAuu/pwcSjy/ve77sXSvO1MXGs4bHkQJBXHnTcK3hsF8PZyBiQjbYeiYNfxRhubi/m2Np/IW/&#10;6LxLtcghHEvUYFMKpZSxsuQwjnwgztzRdw5Thl0tTYeXHO5aOVbqSTpsODdYDPRuqfrdnZyGj1lf&#10;PG/aYyimY/UdXn7U59qutB489G+vIBL16V98c2+NhumkyHPzm/wE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ANsKwgAAAN0AAAAPAAAAAAAAAAAAAAAAAJgCAABkcnMvZG93&#10;bnJldi54bWxQSwUGAAAAAAQABAD1AAAAhwMAAAAA&#10;" filled="f" strokecolor="black [3213]" strokeweight=".25pt"/>
                        <v:rect id="Rectangle 300" o:spid="_x0000_s129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x+kcUA&#10;AADdAAAADwAAAGRycy9kb3ducmV2LnhtbESPQU8CMRSE7yT+h+aZcJNWVhBWCjEElCOiB4/P7WO7&#10;cfvabAus/96amHCczMw3mcWqd604UxcbzxruRwoEceVNw7WGj/ft3QxETMgGW8+k4YcirJY3gwWW&#10;xl/4jc6HVIsM4ViiBptSKKWMlSWHceQDcfaOvnOYsuxqaTq8ZLhr5VipqXTYcF6wGGhtqfo+nJyG&#10;l1lfPL62x1BMxuozzL/Ufms3Wg9v++cnEIn6dA3/t3dGw+Shm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TH6RxQAAAN0AAAAPAAAAAAAAAAAAAAAAAJgCAABkcnMv&#10;ZG93bnJldi54bWxQSwUGAAAAAAQABAD1AAAAigMAAAAA&#10;" filled="f" strokecolor="black [3213]" strokeweight=".25pt"/>
                        <v:rect id="Rectangle 301" o:spid="_x0000_s129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CkccIA&#10;AADdAAAADwAAAGRycy9kb3ducmV2LnhtbERPy04CMRTdm/APzSVxJ628HSmEGBGX8liwvE4v0wnT&#10;22ZaYfx7ujBxeXLei1XnGnGlNtaeNTwPFAji0puaKw3Hw+ZpDiImZIONZ9LwSxFWy97DAgvjb7yj&#10;6z5VIodwLFCDTSkUUsbSksM48IE4c2ffOkwZtpU0Ld5yuGvkUKmpdFhzbrAY6M1Sedn/OA0f8240&#10;2zbnMJoM1Sm8fKuvjX3X+rHfrV9BJOrSv/jP/Wk0TMbjvD+/yU9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cKRxwgAAAN0AAAAPAAAAAAAAAAAAAAAAAJgCAABkcnMvZG93&#10;bnJldi54bWxQSwUGAAAAAAQABAD1AAAAhwMAAAAA&#10;" filled="f" strokecolor="black [3213]" strokeweight=".25pt"/>
                        <v:rect id="Rectangle 302" o:spid="_x0000_s129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wB6sYA&#10;AADdAAAADwAAAGRycy9kb3ducmV2LnhtbESPzU7DMBCE70i8g7VI3IjdPyghboUQpRyh9NDjEm/i&#10;iHhtxaYNb48rIXEczcw3mmo9ul4caYidZw2TQoEgrr3puNWw/9jcLEHEhGyw90wafijCenV5UWFp&#10;/Inf6bhLrcgQjiVqsCmFUspYW3IYCx+Is9f4wWHKcmilGfCU4a6XU6VupcOO84LFQE+W6q/dt9Pw&#10;shxnd9u+CbPFVB3C/ad629hnra+vxscHEInG9B/+a78aDYv5fALn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DwB6sYAAADdAAAADwAAAAAAAAAAAAAAAACYAgAAZHJz&#10;L2Rvd25yZXYueG1sUEsFBgAAAAAEAAQA9QAAAIsDAAAAAA==&#10;" filled="f" strokecolor="black [3213]" strokeweight=".25pt"/>
                      </v:group>
                      <v:group id="Group 303" o:spid="_x0000_s129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Q73M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ejY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hDvcxgAAAN0A&#10;AAAPAAAAAAAAAAAAAAAAAKoCAABkcnMvZG93bnJldi54bWxQSwUGAAAAAAQABAD6AAAAnQMAAAAA&#10;">
                        <v:rect id="Rectangle 304" o:spid="_x0000_s12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I6BsYA&#10;AADdAAAADwAAAGRycy9kb3ducmV2LnhtbESPT08CMRTE7yR+h+aZeJNWFgRXCjEGlKP8OXh8bh/b&#10;jdvXZlth+fbWxITjZGZ+k5kve9eKE3Wx8azhYahAEFfeNFxrOOzX9zMQMSEbbD2ThgtFWC5uBnMs&#10;jT/zlk67VIsM4ViiBptSKKWMlSWHcegDcfaOvnOYsuxqaTo8Z7hr5UipR+mw4bxgMdCrpep79+M0&#10;vM36YvreHkMxGanP8PSlPtZ2pfXdbf/yDCJRn67h//bGaJiMxwX8vc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6I6BsYAAADdAAAADwAAAAAAAAAAAAAAAACYAgAAZHJz&#10;L2Rvd25yZXYueG1sUEsFBgAAAAAEAAQA9QAAAIsDAAAAAA==&#10;" filled="f" strokecolor="black [3213]" strokeweight=".25pt"/>
                        <v:rect id="Rectangle 305" o:spid="_x0000_s12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uicsUA&#10;AADdAAAADwAAAGRycy9kb3ducmV2LnhtbESPQU8CMRSE7yT+h+aZcJNWWBBXCjEGlCOiB4/P7WO7&#10;cfvabAss/96amHCczMw3mcWqd604URcbzxruRwoEceVNw7WGz4/N3RxETMgGW8+k4UIRVsubwQJL&#10;48/8Tqd9qkWGcCxRg00plFLGypLDOPKBOHsH3zlMWXa1NB2eM9y1cqzUTDpsOC9YDPRiqfrZH52G&#10;13k/eXhrD2EyHauv8Pitdhu71np42z8/gUjUp2v4v701GqZFUc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S6JyxQAAAN0AAAAPAAAAAAAAAAAAAAAAAJgCAABkcnMv&#10;ZG93bnJldi54bWxQSwUGAAAAAAQABAD1AAAAigMAAAAA&#10;" filled="f" strokecolor="black [3213]" strokeweight=".25pt"/>
                        <v:rect id="Rectangle 306" o:spid="_x0000_s13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cH6cYA&#10;AADdAAAADwAAAGRycy9kb3ducmV2LnhtbESPzU7DMBCE70i8g7VI3KhN29AS4lQIUeiR/hw4LvE2&#10;jojXVmza8PYYCYnjaGa+0VSr0fXiREPsPGu4nSgQxI03HbcaDvv1zRJETMgGe8+k4ZsirOrLiwpL&#10;48+8pdMutSJDOJaowaYUSiljY8lhnPhAnL2jHxymLIdWmgHPGe56OVXqTjrsOC9YDPRkqfncfTkN&#10;L8txtnjtj2FWTNV7uP9Qb2v7rPX11fj4ACLRmP7Df+2N0VDM5w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cH6cYAAADdAAAADwAAAAAAAAAAAAAAAACYAgAAZHJz&#10;L2Rvd25yZXYueG1sUEsFBgAAAAAEAAQA9QAAAIsDAAAAAA==&#10;" filled="f" strokecolor="black [3213]" strokeweight=".25pt"/>
                        <v:rect id="Rectangle 307" o:spid="_x0000_s13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WZnsUA&#10;AADdAAAADwAAAGRycy9kb3ducmV2LnhtbESPS0/DMBCE70j9D9ZW4kbtvktat0KIAse+Dj0u8TaO&#10;iNdWbNrw7zESEsfRzHyjWW0614grtbH2rGE4UCCIS29qrjScjtuHBYiYkA02nknDN0XYrHt3KyyM&#10;v/GerodUiQzhWKAGm1IopIylJYdx4ANx9i6+dZiybCtpWrxluGvkSKmZdFhzXrAY6NlS+Xn4chpe&#10;F914/tZcwng6Uufw+KF2W/ui9X2/e1qCSNSl//Bf+91omE4mM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ZmexQAAAN0AAAAPAAAAAAAAAAAAAAAAAJgCAABkcnMv&#10;ZG93bnJldi54bWxQSwUGAAAAAAQABAD1AAAAigMAAAAA&#10;" filled="f" strokecolor="black [3213]" strokeweight=".25pt"/>
                        <v:rect id="Rectangle 308" o:spid="_x0000_s13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k8BcYA&#10;AADdAAAADwAAAGRycy9kb3ducmV2LnhtbESPT08CMRTE7yR+h+aZeINW/gisFGIMKEdEDxyf28d2&#10;4/a12VZYvr01IeE4mZnfZBarzjXiRG2sPWt4HCgQxKU3NVcavj43/RmImJANNp5Jw4UirJZ3vQUW&#10;xp/5g077VIkM4VigBptSKKSMpSWHceADcfaOvnWYsmwraVo8Z7hr5FCpJ+mw5rxgMdCrpfJn/+s0&#10;vM260fS9OYbRZKgOYf6tdhu71vrhvnt5BpGoS7fwtb01Gibj8RT+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Jk8BcYAAADdAAAADwAAAAAAAAAAAAAAAACYAgAAZHJz&#10;L2Rvd25yZXYueG1sUEsFBgAAAAAEAAQA9QAAAIsDAAAAAA==&#10;" filled="f" strokecolor="black [3213]" strokeweight=".25pt"/>
                        <v:rect id="Rectangle 309" o:spid="_x0000_s13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aod8IA&#10;AADdAAAADwAAAGRycy9kb3ducmV2LnhtbERPy04CMRTdm/APzSVxJ628HSmEGBGX8liwvE4v0wnT&#10;22ZaYfx7ujBxeXLei1XnGnGlNtaeNTwPFAji0puaKw3Hw+ZpDiImZIONZ9LwSxFWy97DAgvjb7yj&#10;6z5VIodwLFCDTSkUUsbSksM48IE4c2ffOkwZtpU0Ld5yuGvkUKmpdFhzbrAY6M1Sedn/OA0f8240&#10;2zbnMJoM1Sm8fKuvjX3X+rHfrV9BJOrSv/jP/Wk0TMbjPDe/yU9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Bqh3wgAAAN0AAAAPAAAAAAAAAAAAAAAAAJgCAABkcnMvZG93&#10;bnJldi54bWxQSwUGAAAAAAQABAD1AAAAhwMAAAAA&#10;" filled="f" strokecolor="black [3213]" strokeweight=".25pt"/>
                      </v:group>
                    </v:group>
                  </v:group>
                  <v:group id="Group 310" o:spid="_x0000_s1304" style="position:absolute;left:9792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CprcYAAADdAAAADwAAAGRycy9kb3ducmV2LnhtbESPT2vCQBTE70K/w/IK&#10;3uom/qOmriKixYMIakF6e2SfSTD7NmTXJH77rlDwOMzMb5j5sjOlaKh2hWUF8SACQZxaXXCm4Oe8&#10;/fgE4TyyxtIyKXiQg+XirTfHRNuWj9ScfCYChF2CCnLvq0RKl+Zk0A1sRRy8q60N+iDrTOoa2wA3&#10;pRxG0VQaLDgs5FjROqf0drobBd8ttqtRvGn2t+v68XueHC77mJTqv3erLxCeOv8K/7d3WsFkPJ7B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IKmtxgAAAN0A&#10;AAAPAAAAAAAAAAAAAAAAAKoCAABkcnMvZG93bnJldi54bWxQSwUGAAAAAAQABAD6AAAAnQMAAAAA&#10;">
                    <v:rect id="Rectangle 311" o:spid="_x0000_s130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kyrMMA&#10;AADdAAAADwAAAGRycy9kb3ducmV2LnhtbERPy04CMRTdm/gPzTVxJ63gCIwUYow8lvJYsLxOL9OJ&#10;09tmWmH4e7owcXly3rNF71pxpi42njU8DxQI4sqbhmsNh/3yaQIiJmSDrWfScKUIi/n93QxL4y+8&#10;pfMu1SKHcCxRg00plFLGypLDOPCBOHMn3zlMGXa1NB1ecrhr5VCpV+mw4dxgMdCHpepn9+s0rCb9&#10;aLxuT2FUDNUxTL/V19J+av340L+/gUjUp3/xn3tjNBQvRd6f3+Qn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kyrMMAAADdAAAADwAAAAAAAAAAAAAAAACYAgAAZHJzL2Rv&#10;d25yZXYueG1sUEsFBgAAAAAEAAQA9QAAAIgDAAAAAA==&#10;" filled="f" strokecolor="black [3213]" strokeweight=".25pt"/>
                    <v:rect id="Rectangle 312" o:spid="_x0000_s130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WXN8YA&#10;AADdAAAADwAAAGRycy9kb3ducmV2LnhtbESPzU7DMBCE70i8g7VI3KidltAS4lYIUeiR/hw4LvE2&#10;jojXVmza8PYYCYnjaGa+0dSr0fXiREPsPGsoJgoEceNNx62Gw359swARE7LB3jNp+KYIq+XlRY2V&#10;8Wfe0mmXWpEhHCvUYFMKlZSxseQwTnwgzt7RDw5TlkMrzYDnDHe9nCp1Jx12nBcsBnqy1HzuvpyG&#10;l8U4m7/2xzArp+o93H+ot7V91vr6anx8AJFoTP/hv/bGaChvyw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eWXN8YAAADdAAAADwAAAAAAAAAAAAAAAACYAgAAZHJz&#10;L2Rvd25yZXYueG1sUEsFBgAAAAAEAAQA9QAAAIsDAAAAAA==&#10;" filled="f" strokecolor="black [3213]" strokeweight=".25pt"/>
                    <v:rect id="Rectangle 313" o:spid="_x0000_s130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cJQMYA&#10;AADdAAAADwAAAGRycy9kb3ducmV2LnhtbESPQU8CMRSE7yT+h+aZeJPWxRVcKYQYUY8KHDg+t4/t&#10;hu1rs62w/ntrYsJxMjPfZObLwXXiRH1sPWu4GysQxLU3LTcadtv17QxETMgGO8+k4YciLBdXozlW&#10;xp/5k06b1IgM4VihBptSqKSMtSWHcewDcfYOvneYsuwbaXo8Z7jrZKHUg3TYcl6wGOjZUn3cfDsN&#10;r7NhMn3rDmFSFmofHr/Ux9q+aH1zPayeQCQa0iX83343Gsr7soC/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cJQMYAAADdAAAADwAAAAAAAAAAAAAAAACYAgAAZHJz&#10;L2Rvd25yZXYueG1sUEsFBgAAAAAEAAQA9QAAAIsDAAAAAA==&#10;" filled="f" strokecolor="black [3213]" strokeweight=".25pt"/>
                    <v:rect id="Rectangle 314" o:spid="_x0000_s130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us28YA&#10;AADdAAAADwAAAGRycy9kb3ducmV2LnhtbESPQU8CMRSE7yb+h+aZcJNW1hVcKYQQUY8KHDg+t4/t&#10;hu1rs62w/ntrYuJxMjPfZObLwXXiTH1sPWu4GysQxLU3LTca9rvN7QxETMgGO8+k4ZsiLBfXV3Os&#10;jL/wB523qREZwrFCDTalUEkZa0sO49gH4uwdfe8wZdk30vR4yXDXyYlSD9Jhy3nBYqC1pfq0/XIa&#10;XmZDMX3tjqEoJ+oQHj/V+8Y+az26GVZPIBIN6T/8134zGsr7soD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us28YAAADdAAAADwAAAAAAAAAAAAAAAACYAgAAZHJz&#10;L2Rvd25yZXYueG1sUEsFBgAAAAAEAAQA9QAAAIsDAAAAAA==&#10;" filled="f" strokecolor="black [3213]" strokeweight=".25pt"/>
                    <v:rect id="Rectangle 315" o:spid="_x0000_s130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I0r8YA&#10;AADdAAAADwAAAGRycy9kb3ducmV2LnhtbESPzU7DMBCE70i8g7VI3KhN29AS4lQIUeiR/hw4LvE2&#10;jojXVmza8PYYCYnjaGa+0VSr0fXiREPsPGu4nSgQxI03HbcaDvv1zRJETMgGe8+k4ZsirOrLiwpL&#10;48+8pdMutSJDOJaowaYUSiljY8lhnPhAnL2jHxymLIdWmgHPGe56OVXqTjrsOC9YDPRkqfncfTkN&#10;L8txtnjtj2FWTNV7uP9Qb2v7rPX11fj4ACLRmP7Df+2N0VDMizn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ZI0r8YAAADdAAAADwAAAAAAAAAAAAAAAACYAgAAZHJz&#10;L2Rvd25yZXYueG1sUEsFBgAAAAAEAAQA9QAAAIsDAAAAAA==&#10;" filled="f" strokecolor="black [3213]" strokeweight=".25pt"/>
                    <v:rect id="Rectangle 316" o:spid="_x0000_s131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6RNMYA&#10;AADdAAAADwAAAGRycy9kb3ducmV2LnhtbESPwU7DMBBE70j8g7VI3FqblkAJcSqEKOUIpYcel3gb&#10;R8RrKzZt+HtcqRLH0cy80VTL0fXiQEPsPGu4mSoQxI03Hbcatp+ryQJETMgGe8+k4ZciLOvLiwpL&#10;44/8QYdNakWGcCxRg00plFLGxpLDOPWBOHt7PzhMWQ6tNAMeM9z1cqbUnXTYcV6wGOjZUvO9+XEa&#10;Xhfj/H7d78O8mKldePhS7yv7ovX11fj0CCLRmP7D5/ab0VDcFgWc3uQnI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t6RNMYAAADdAAAADwAAAAAAAAAAAAAAAACYAgAAZHJz&#10;L2Rvd25yZXYueG1sUEsFBgAAAAAEAAQA9QAAAIsDAAAAAA==&#10;" filled="f" strokecolor="black [3213]" strokeweight=".25pt"/>
                  </v:group>
                  <v:group id="Group 317" o:spid="_x0000_s1311" style="position:absolute;left:9792;top:1192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arAsYAAADdAAAADwAAAGRycy9kb3ducmV2LnhtbESPQWvCQBSE7wX/w/KE&#10;3uom2ohEVxGppQcRqoJ4e2SfSTD7NmS3Sfz3riD0OMzMN8xi1ZtKtNS40rKCeBSBIM6sLjlXcDpu&#10;P2YgnEfWWFkmBXdysFoO3haYatvxL7UHn4sAYZeigsL7OpXSZQUZdCNbEwfvahuDPsgml7rBLsBN&#10;JcdRNJUGSw4LBda0KSi7Hf6Mgu8Ou/Uk/mp3t+vmfjkm+/MuJqXeh/16DsJT7//Dr/aPVpB8Jl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ZqsCxgAAAN0A&#10;AAAPAAAAAAAAAAAAAAAAAKoCAABkcnMvZG93bnJldi54bWxQSwUGAAAAAAQABAD6AAAAnQMAAAAA&#10;">
                    <v:rect id="Rectangle 318" o:spid="_x0000_s131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Cq2MUA&#10;AADdAAAADwAAAGRycy9kb3ducmV2LnhtbESPQU8CMRSE7yT+h+aZeJNWYAFXCjFGkCOiB4/P7WO7&#10;cfvabCss/56amHCczMw3mcWqd604UhcbzxoehgoEceVNw7WGz4/1/RxETMgGW8+k4UwRVsubwQJL&#10;40/8Tsd9qkWGcCxRg00plFLGypLDOPSBOHsH3zlMWXa1NB2eMty1cqTUVDpsOC9YDPRiqfrZ/zoN&#10;m3k/nr21hzAuRuorPH6r3dq+an132z8/gUjUp2v4v701GopJM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QKrYxQAAAN0AAAAPAAAAAAAAAAAAAAAAAJgCAABkcnMv&#10;ZG93bnJldi54bWxQSwUGAAAAAAQABAD1AAAAigMAAAAA&#10;" filled="f" strokecolor="black [3213]" strokeweight=".25pt"/>
                    <v:rect id="Rectangle 319" o:spid="_x0000_s131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8+qsMA&#10;AADdAAAADwAAAGRycy9kb3ducmV2LnhtbERPy04CMRTdm/gPzTVxJ63gCIwUYow8lvJYsLxOL9OJ&#10;09tmWmH4e7owcXly3rNF71pxpi42njU8DxQI4sqbhmsNh/3yaQIiJmSDrWfScKUIi/n93QxL4y+8&#10;pfMu1SKHcCxRg00plFLGypLDOPCBOHMn3zlMGXa1NB1ecrhr5VCpV+mw4dxgMdCHpepn9+s0rCb9&#10;aLxuT2FUDNUxTL/V19J+av340L+/gUjUp3/xn3tjNBQvRZ6b3+Qn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8+qsMAAADdAAAADwAAAAAAAAAAAAAAAACYAgAAZHJzL2Rv&#10;d25yZXYueG1sUEsFBgAAAAAEAAQA9QAAAIgDAAAAAA==&#10;" filled="f" strokecolor="black [3213]" strokeweight=".25pt"/>
                    <v:rect id="Rectangle 320" o:spid="_x0000_s131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ObMcYA&#10;AADdAAAADwAAAGRycy9kb3ducmV2LnhtbESPzU7DMBCE70i8g7VI3KhNS2gb4lYIUeiR/hw4LvEm&#10;jojXVmza8PYYCYnjaGa+0VTr0fXiREPsPGu4nSgQxLU3HbcajofNzQJETMgGe8+k4ZsirFeXFxWW&#10;xp95R6d9akWGcCxRg00plFLG2pLDOPGBOHuNHxymLIdWmgHPGe56OVXqXjrsOC9YDPRkqf7cfzkN&#10;L4txNn/tmzArpuo9LD/U28Y+a319NT4+gEg0pv/wX3trNBR3xR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5ObMcYAAADdAAAADwAAAAAAAAAAAAAAAACYAgAAZHJz&#10;L2Rvd25yZXYueG1sUEsFBgAAAAAEAAQA9QAAAIsDAAAAAA==&#10;" filled="f" strokecolor="black [3213]" strokeweight=".25pt"/>
                    <v:rect id="Rectangle 321" o:spid="_x0000_s131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X4EcIA&#10;AADdAAAADwAAAGRycy9kb3ducmV2LnhtbERPy04CMRTdm/APzTVxJ60gr4FCCBF1KY8Fy8v0Mp0w&#10;vW2mFca/twsTlyfnvVh1rhE3amPtWcNLX4EgLr2pudJwPGyfpyBiQjbYeCYNPxRhtew9LLAw/s47&#10;uu1TJXIIxwI12JRCIWUsLTmMfR+IM3fxrcOUYVtJ0+I9h7tGDpQaS4c15waLgTaWyuv+22l4n3bD&#10;yUdzCcPRQJ3C7Ky+tvZN66fHbj0HkahL/+I/96fRMHod5/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xfgRwgAAAN0AAAAPAAAAAAAAAAAAAAAAAJgCAABkcnMvZG93&#10;bnJldi54bWxQSwUGAAAAAAQABAD1AAAAhwMAAAAA&#10;" filled="f" strokecolor="black [3213]" strokeweight=".25pt"/>
                    <v:rect id="Rectangle 322" o:spid="_x0000_s131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ldis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E5mQ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iV2KxQAAAN0AAAAPAAAAAAAAAAAAAAAAAJgCAABkcnMv&#10;ZG93bnJldi54bWxQSwUGAAAAAAQABAD1AAAAigMAAAAA&#10;" filled="f" strokecolor="black [3213]" strokeweight=".25pt"/>
                    <v:rect id="Rectangle 323" o:spid="_x0000_s131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vD/cYA&#10;AADdAAAADwAAAGRycy9kb3ducmV2LnhtbESPT08CMRTE7yZ+h+aRcJOW5Y+4UogxoBwRPXh8bh/b&#10;jdvXZltg/fbWxITjZGZ+k1mue9eKM3Wx8axhPFIgiCtvGq41fLxv7xYgYkI22HomDT8UYb26vVli&#10;afyF3+h8SLXIEI4larAphVLKWFlyGEc+EGfv6DuHKcuulqbDS4a7VhZKzaXDhvOCxUDPlqrvw8lp&#10;eFn0k/vX9hgms0J9hocvtd/ajdbDQf/0CCJRn67h//bOaJhN5wX8vc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1vD/cYAAADdAAAADwAAAAAAAAAAAAAAAACYAgAAZHJz&#10;L2Rvd25yZXYueG1sUEsFBgAAAAAEAAQA9QAAAIsDAAAAAA==&#10;" filled="f" strokecolor="black [3213]" strokeweight=".25pt"/>
                  </v:group>
                  <v:group id="Group 324" o:spid="_x0000_s1318" style="position:absolute;left:9792;top:1206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3CJ8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xaDKE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fcInxgAAAN0A&#10;AAAPAAAAAAAAAAAAAAAAAKoCAABkcnMvZG93bnJldi54bWxQSwUGAAAAAAQABAD6AAAAnQMAAAAA&#10;">
                    <v:rect id="Rectangle 325" o:spid="_x0000_s131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7+EsUA&#10;AADdAAAADwAAAGRycy9kb3ducmV2LnhtbESPS0/DMBCE70j9D9ZW4kbtvktat0KIAse+Dj0u8TaO&#10;iNdWbNrw7zESEsfRzHyjWW0614grtbH2rGE4UCCIS29qrjScjtuHBYiYkA02nknDN0XYrHt3KyyM&#10;v/GerodUiQzhWKAGm1IopIylJYdx4ANx9i6+dZiybCtpWrxluGvkSKmZdFhzXrAY6NlS+Xn4chpe&#10;F914/tZcwng6Uufw+KF2W/ui9X2/e1qCSNSl//Bf+91omE5mE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/v4SxQAAAN0AAAAPAAAAAAAAAAAAAAAAAJgCAABkcnMv&#10;ZG93bnJldi54bWxQSwUGAAAAAAQABAD1AAAAigMAAAAA&#10;" filled="f" strokecolor="black [3213]" strokeweight=".25pt"/>
                    <v:rect id="Rectangle 326" o:spid="_x0000_s132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JbicUA&#10;AADdAAAADwAAAGRycy9kb3ducmV2LnhtbESPQU8CMRSE7yT+h+aZeINWYBFXCjEGhKOiB4/P7WO7&#10;cfvabCus/56SkHiczMw3mcWqd604UhcbzxruRwoEceVNw7WGz4/NcA4iJmSDrWfS8EcRVsubwQJL&#10;40/8Tsd9qkWGcCxRg00plFLGypLDOPKBOHsH3zlMWXa1NB2eMty1cqzUTDpsOC9YDPRiqfrZ/zoN&#10;r/N+8rBtD2FSjNVXePxWbxu71vrutn9+ApGoT//ha3tnNBTTWQG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sluJxQAAAN0AAAAPAAAAAAAAAAAAAAAAAJgCAABkcnMv&#10;ZG93bnJldi54bWxQSwUGAAAAAAQABAD1AAAAigMAAAAA&#10;" filled="f" strokecolor="black [3213]" strokeweight=".25pt"/>
                    <v:rect id="Rectangle 327" o:spid="_x0000_s132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DF/sYA&#10;AADdAAAADwAAAGRycy9kb3ducmV2LnhtbESPT08CMRTE7yZ+h+aZcJNW/qy4UogxoBwRPXh8bh/b&#10;jdvXZltg/faUxITjZGZ+k5kve9eKI3Wx8azhYahAEFfeNFxr+Ppc389AxIRssPVMGv4ownJxezPH&#10;0vgTf9Bxl2qRIRxL1GBTCqWUsbLkMA59IM7e3ncOU5ZdLU2Hpwx3rRwpVUiHDecFi4FeLVW/u4PT&#10;8Dbrx4/v7T6MpyP1HZ5+1HZtV1oP7vqXZxCJ+nQN/7c3RsN0UhR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GDF/sYAAADdAAAADwAAAAAAAAAAAAAAAACYAgAAZHJz&#10;L2Rvd25yZXYueG1sUEsFBgAAAAAEAAQA9QAAAIsDAAAAAA==&#10;" filled="f" strokecolor="black [3213]" strokeweight=".25pt"/>
                    <v:rect id="Rectangle 328" o:spid="_x0000_s132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xgZc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sZPkwI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yxgZcYAAADdAAAADwAAAAAAAAAAAAAAAACYAgAAZHJz&#10;L2Rvd25yZXYueG1sUEsFBgAAAAAEAAQA9QAAAIsDAAAAAA==&#10;" filled="f" strokecolor="black [3213]" strokeweight=".25pt"/>
                    <v:rect id="Rectangle 329" o:spid="_x0000_s132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P0F8IA&#10;AADdAAAADwAAAGRycy9kb3ducmV2LnhtbERPy04CMRTdm/APzTVxJ60gr4FCCBF1KY8Fy8v0Mp0w&#10;vW2mFca/twsTlyfnvVh1rhE3amPtWcNLX4EgLr2pudJwPGyfpyBiQjbYeCYNPxRhtew9LLAw/s47&#10;uu1TJXIIxwI12JRCIWUsLTmMfR+IM3fxrcOUYVtJ0+I9h7tGDpQaS4c15waLgTaWyuv+22l4n3bD&#10;yUdzCcPRQJ3C7Ky+tvZN66fHbj0HkahL/+I/96fRMHod57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s/QXwgAAAN0AAAAPAAAAAAAAAAAAAAAAAJgCAABkcnMvZG93&#10;bnJldi54bWxQSwUGAAAAAAQABAD1AAAAhwMAAAAA&#10;" filled="f" strokecolor="black [3213]" strokeweight=".25pt"/>
                    <v:rect id="Rectangle 330" o:spid="_x0000_s132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9RjM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uZ3i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9RjMYAAADdAAAADwAAAAAAAAAAAAAAAACYAgAAZHJz&#10;L2Rvd25yZXYueG1sUEsFBgAAAAAEAAQA9QAAAIsDAAAAAA==&#10;" filled="f" strokecolor="black [3213]" strokeweight=".25pt"/>
                  </v:group>
                  <v:group id="Group 331" o:spid="_x0000_s1325" style="position:absolute;left:9792;top:1220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3bKjcUAAADdAAAADwAAAGRycy9kb3ducmV2LnhtbERPTWvCQBC9F/wPywi9&#10;1U1stSW6Sgi29CCCSaF4G7JjEszOhuw2if++eyj0+Hjf2/1kWjFQ7xrLCuJFBIK4tLrhSsFX8f70&#10;BsJ5ZI2tZVJwJwf73exhi4m2I59pyH0lQgi7BBXU3neJlK6syaBb2I44cFfbG/QB9pXUPY4h3LRy&#10;GUVrabDh0FBjR1lN5S3/MQo+RhzT5/gwHG/X7H4pVqfvY0xKPc6ndAPC0+T/xX/uT61g9fIa9oc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92yo3FAAAA3QAA&#10;AA8AAAAAAAAAAAAAAAAAqgIAAGRycy9kb3ducmV2LnhtbFBLBQYAAAAABAAEAPoAAACcAwAAAAA=&#10;">
                    <v:rect id="Rectangle 332" o:spid="_x0000_s132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DLV8UA&#10;AADdAAAADwAAAGRycy9kb3ducmV2LnhtbESPQU8CMRSE7yb+h+aZcJMWEIGFQgwB9ajAgeNj+9hu&#10;3L422wLrv7cmJh4nM/NNZrHqXCOu1Mbas4ZBX4EgLr2pudJw2G8fpyBiQjbYeCYN3xRhtby/W2Bh&#10;/I0/6bpLlcgQjgVqsCmFQspYWnIY+z4QZ+/sW4cpy7aSpsVbhrtGDpV6lg5rzgsWA60tlV+7i9Pw&#10;Ou1Gk7fmHEbjoTqG2Ul9bO1G695D9zIHkahL/+G/9rvRMH6aDOD3TX4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MtXxQAAAN0AAAAPAAAAAAAAAAAAAAAAAJgCAABkcnMv&#10;ZG93bnJldi54bWxQSwUGAAAAAAQABAD1AAAAigMAAAAA&#10;" filled="f" strokecolor="black [3213]" strokeweight=".25pt"/>
                    <v:rect id="Rectangle 333" o:spid="_x0000_s132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JVIMYA&#10;AADdAAAADwAAAGRycy9kb3ducmV2LnhtbESPT08CMRTE7yZ+h+aZeIPWBQRXCjFG/hwVPXh8bh/b&#10;jdvXZlth+faUhMTjZGZ+k5kve9eKA3Wx8azhYahAEFfeNFxr+PpcDWYgYkI22HomDSeKsFzc3syx&#10;NP7IH3TYpVpkCMcSNdiUQillrCw5jEMfiLO3953DlGVXS9PhMcNdKwulHqXDhvOCxUCvlqrf3Z/T&#10;sJ71o+mm3YfRpFDf4elHva/sm9b3d/3LM4hEffoPX9tbo2Eynh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oJVIMYAAADdAAAADwAAAAAAAAAAAAAAAACYAgAAZHJz&#10;L2Rvd25yZXYueG1sUEsFBgAAAAAEAAQA9QAAAIsDAAAAAA==&#10;" filled="f" strokecolor="black [3213]" strokeweight=".25pt"/>
                    <v:rect id="Rectangle 334" o:spid="_x0000_s132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7wu8YA&#10;AADdAAAADwAAAGRycy9kb3ducmV2LnhtbESPT08CMRTE7yZ+h+aZeINWFgRXCjFG/hwVPXh8bh/b&#10;jdvXZlth+faUhMTjZGZ+k5kve9eKA3Wx8azhYahAEFfeNFxr+PpcDWYgYkI22HomDSeKsFzc3syx&#10;NP7IH3TYpVpkCMcSNdiUQillrCw5jEMfiLO3953DlGVXS9PhMcNdK0dKPUqHDecFi4FeLVW/uz+n&#10;YT3ri+mm3YdiMlLf4elHva/sm9b3d/3LM4hEffoPX9tbo2Eynh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7wu8YAAADdAAAADwAAAAAAAAAAAAAAAACYAgAAZHJz&#10;L2Rvd25yZXYueG1sUEsFBgAAAAAEAAQA9QAAAIsDAAAAAA==&#10;" filled="f" strokecolor="black [3213]" strokeweight=".25pt"/>
                    <v:rect id="Rectangle 335" o:spid="_x0000_s132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doz8YA&#10;AADdAAAADwAAAGRycy9kb3ducmV2LnhtbESPT08CMRTE7yR+h+aZeINW/gisFGIMKEdEDxyf28d2&#10;4/a12VZYvr01IeE4mZnfZBarzjXiRG2sPWt4HCgQxKU3NVcavj43/RmImJANNp5Jw4UirJZ3vQUW&#10;xp/5g077VIkM4VigBptSKKSMpSWHceADcfaOvnWYsmwraVo8Z7hr5FCpJ+mw5rxgMdCrpfJn/+s0&#10;vM260fS9OYbRZKgOYf6tdhu71vrhvnt5BpGoS7fwtb01Gibj6Rj+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idoz8YAAADdAAAADwAAAAAAAAAAAAAAAACYAgAAZHJz&#10;L2Rvd25yZXYueG1sUEsFBgAAAAAEAAQA9QAAAIsDAAAAAA==&#10;" filled="f" strokecolor="black [3213]" strokeweight=".25pt"/>
                    <v:rect id="Rectangle 336" o:spid="_x0000_s133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vNVMUA&#10;AADdAAAADwAAAGRycy9kb3ducmV2LnhtbESPQU8CMRSE7yT+h+aZeJNWYAFXCjFGkCOiB4/P7WO7&#10;cfvabCss/56amHCczMw3mcWqd604UhcbzxoehgoEceVNw7WGz4/1/RxETMgGW8+k4UwRVsubwQJL&#10;40/8Tsd9qkWGcCxRg00plFLGypLDOPSBOHsH3zlMWXa1NB2eMty1cqTUVDpsOC9YDPRiqfrZ/zoN&#10;m3k/nr21hzAuRuorPH6r3dq+an132z8/gUjUp2v4v701GorJr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a81UxQAAAN0AAAAPAAAAAAAAAAAAAAAAAJgCAABkcnMv&#10;ZG93bnJldi54bWxQSwUGAAAAAAQABAD1AAAAigMAAAAA&#10;" filled="f" strokecolor="black [3213]" strokeweight=".25pt"/>
                    <v:rect id="Rectangle 337" o:spid="_x0000_s133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lTI8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sZPxQQ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lTI8YAAADdAAAADwAAAAAAAAAAAAAAAACYAgAAZHJz&#10;L2Rvd25yZXYueG1sUEsFBgAAAAAEAAQA9QAAAIsDAAAAAA==&#10;" filled="f" strokecolor="black [3213]" strokeweight=".25pt"/>
                  </v:group>
                  <v:group id="Group 338" o:spid="_x0000_s1332" style="position:absolute;left:9792;top:1235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CfUvnIAAAA&#10;3QAAAA8AAAAAAAAAAAAAAAAAqgIAAGRycy9kb3ducmV2LnhtbFBLBQYAAAAABAAEAPoAAACfAwAA&#10;AAA=&#10;">
                    <v:rect id="Rectangle 339" o:spid="_x0000_s133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piysIA&#10;AADdAAAADwAAAGRycy9kb3ducmV2LnhtbERPTU8CMRC9m/AfmiHhJi0ggiuFECLCEdGDx3E7bDds&#10;p822wPrv6cHE48v7Xqw614grtbH2rGE0VCCIS29qrjR8fW4f5yBiQjbYeCYNvxRhtew9LLAw/sYf&#10;dD2mSuQQjgVqsCmFQspYWnIYhz4QZ+7kW4cpw7aSpsVbDneNHCv1LB3WnBssBtpYKs/Hi9PwPu8m&#10;s11zCpPpWH2Hlx912No3rQf9bv0KIlGX/sV/7r3RMH2a5b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amLKwgAAAN0AAAAPAAAAAAAAAAAAAAAAAJgCAABkcnMvZG93&#10;bnJldi54bWxQSwUGAAAAAAQABAD1AAAAhwMAAAAA&#10;" filled="f" strokecolor="black [3213]" strokeweight=".25pt"/>
                    <v:rect id="Rectangle 340" o:spid="_x0000_s133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bHUcYA&#10;AADdAAAADwAAAGRycy9kb3ducmV2LnhtbESPT08CMRTE7yR8h+aReJNWkH8rhRAj6lHQA8fH9rHd&#10;sH1tthXWb29NTDhOZuY3meW6c424UBtrzxoehgoEcelNzZWGr8/t/RxETMgGG8+k4YcirFf93hIL&#10;46+8o8s+VSJDOBaowaYUCiljaclhHPpAnL2Tbx2mLNtKmhavGe4aOVJqKh3WnBcsBnq2VJ73307D&#10;67wbz96aUxhPRuoQFkf1sbUvWt8Nus0TiERduoX/2+9Gw+RxtoC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bHUcYAAADdAAAADwAAAAAAAAAAAAAAAACYAgAAZHJz&#10;L2Rvd25yZXYueG1sUEsFBgAAAAAEAAQA9QAAAIsDAAAAAA==&#10;" filled="f" strokecolor="black [3213]" strokeweight=".25pt"/>
                    <v:rect id="Rectangle 341" o:spid="_x0000_s133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ke68MA&#10;AADdAAAADwAAAGRycy9kb3ducmV2LnhtbERPTU8CMRC9k/gfmjHxxraC6LpSiDEiHBU4eBy3w3bj&#10;dtpsK6z/nh5IOL687/lycJ04Uh9bzxruCwWCuPam5UbDfrcalyBiQjbYeSYN/xRhubgZzbEy/sRf&#10;dNymRuQQjhVqsCmFSspYW3IYCx+IM3fwvcOUYd9I0+Mph7tOTpR6lA5bzg0WA71Zqn+3f07DRzlM&#10;n9bdIUxnE/Udnn/U58q+a313O7y+gEg0pKv44t4YDbOHMu/Pb/ITkIs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ke68MAAADdAAAADwAAAAAAAAAAAAAAAACYAgAAZHJzL2Rv&#10;d25yZXYueG1sUEsFBgAAAAAEAAQA9QAAAIgDAAAAAA==&#10;" filled="f" strokecolor="black [3213]" strokeweight=".25pt"/>
                    <v:rect id="Rectangle 342" o:spid="_x0000_s133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W7cMYA&#10;AADdAAAADwAAAGRycy9kb3ducmV2LnhtbESPT08CMRTE7yR+h+aZeJMWEFhXCjFGlCP/Dh6f28d2&#10;4/a12VZYv701MeE4mZnfZBar3rXiTF1sPGsYDRUI4sqbhmsNx8P6vgARE7LB1jNp+KEIq+XNYIGl&#10;8Rfe0XmfapEhHEvUYFMKpZSxsuQwDn0gzt7Jdw5Tll0tTYeXDHetHCs1kw4bzgsWA71Yqr72307D&#10;W9FP5u/tKUymY/URHj/Vdm1ftb677Z+fQCTq0zX8394YDdOHYgR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4W7cMYAAADdAAAADwAAAAAAAAAAAAAAAACYAgAAZHJz&#10;L2Rvd25yZXYueG1sUEsFBgAAAAAEAAQA9QAAAIsDAAAAAA==&#10;" filled="f" strokecolor="black [3213]" strokeweight=".25pt"/>
                    <v:rect id="Rectangle 343" o:spid="_x0000_s133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clB8YA&#10;AADdAAAADwAAAGRycy9kb3ducmV2LnhtbESPQU8CMRSE7yb+h+aZcJOWRXBdKMQQUI+CHjw+t4/t&#10;xu1rsy2w/ntrYuJxMjPfZJbrwXXiTH1sPWuYjBUI4tqblhsN72+72xJETMgGO8+k4ZsirFfXV0us&#10;jL/wns6H1IgM4VihBptSqKSMtSWHcewDcfaOvneYsuwbaXq8ZLjrZKHUXDpsOS9YDLSxVH8dTk7D&#10;UzlM75+7Y5jOCvURHj7V685utR7dDI8LEImG9B/+a78YDbO7so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1clB8YAAADdAAAADwAAAAAAAAAAAAAAAACYAgAAZHJz&#10;L2Rvd25yZXYueG1sUEsFBgAAAAAEAAQA9QAAAIsDAAAAAA==&#10;" filled="f" strokecolor="black [3213]" strokeweight=".25pt"/>
                    <v:rect id="Rectangle 344" o:spid="_x0000_s133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uAnMYA&#10;AADdAAAADwAAAGRycy9kb3ducmV2LnhtbESPQU8CMRSE7yT+h+aZeJMWVnBdKMQYUI+CHjw+t4/t&#10;xu1rsy2w/ntrYsJxMjPfZJbrwXXiRH1sPWuYjBUI4tqblhsNH+/b2xJETMgGO8+k4YcirFdXoyVW&#10;xp95R6d9akSGcKxQg00pVFLG2pLDOPaBOHsH3ztMWfaNND2eM9x1cqrUXDpsOS9YDPRkqf7eH52G&#10;53Io7l+6QyhmU/UZHr7U29ZutL65Hh4XIBIN6RL+b78aDbO7soC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BuAnMYAAADdAAAADwAAAAAAAAAAAAAAAACYAgAAZHJz&#10;L2Rvd25yZXYueG1sUEsFBgAAAAAEAAQA9QAAAIsDAAAAAA==&#10;" filled="f" strokecolor="black [3213]" strokeweight=".25pt"/>
                  </v:group>
                  <v:group id="Group 345" o:spid="_x0000_s1339" style="position:absolute;left:9792;top:1249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mLypxgAAAN0A&#10;AAAPAAAAAAAAAAAAAAAAAKoCAABkcnMvZG93bnJldi54bWxQSwUGAAAAAAQABAD6AAAAnQMAAAAA&#10;">
                    <v:rect id="Rectangle 346" o:spid="_x0000_s134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69c8YA&#10;AADdAAAADwAAAGRycy9kb3ducmV2LnhtbESPzU7DMBCE70i8g7VI3KjdlrQhrVshRIEj/Tn0uMTb&#10;OCJeW7Fpw9tjJCSOo5n5RrNcD64TZ+pj61nDeKRAENfetNxoOOw3dyWImJANdp5JwzdFWK+ur5ZY&#10;GX/hLZ13qREZwrFCDTalUEkZa0sO48gH4uydfO8wZdk30vR4yXDXyYlSM+mw5bxgMdCTpfpz9+U0&#10;vJTDdP7ancK0mKhjePhQ7xv7rPXtzfC4AJFoSP/hv/ab0VDclwX8vs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69c8YAAADdAAAADwAAAAAAAAAAAAAAAACYAgAAZHJz&#10;L2Rvd25yZXYueG1sUEsFBgAAAAAEAAQA9QAAAIsDAAAAAA==&#10;" filled="f" strokecolor="black [3213]" strokeweight=".25pt"/>
                    <v:rect id="Rectangle 347" o:spid="_x0000_s134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wjBMYA&#10;AADdAAAADwAAAGRycy9kb3ducmV2LnhtbESPT08CMRTE7yZ+h+aReJMWEFhXCjFGlCP/Dh6f28d2&#10;4/a12VZYv701MeE4mZnfZBar3rXiTF1sPGsYDRUI4sqbhmsNx8P6vgARE7LB1jNp+KEIq+XtzQJL&#10;4y+8o/M+1SJDOJaowaYUSiljZclhHPpAnL2T7xymLLtamg4vGe5aOVZqJh02nBcsBnqxVH3tv52G&#10;t6KfzN/bU5hMx+ojPH6q7dq+an036J+fQCTq0zX8394YDdOHYgZ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GwjBMYAAADdAAAADwAAAAAAAAAAAAAAAACYAgAAZHJz&#10;L2Rvd25yZXYueG1sUEsFBgAAAAAEAAQA9QAAAIsDAAAAAA==&#10;" filled="f" strokecolor="black [3213]" strokeweight=".25pt"/>
                    <v:rect id="Rectangle 348" o:spid="_x0000_s134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Gn8YA&#10;AADdAAAADwAAAGRycy9kb3ducmV2LnhtbESPT08CMRTE7yR+h+aZeJNWEFhXCjFGlCP/Dhyf28d2&#10;4/a12VZYv701MeE4mZnfZObL3rXiTF1sPGt4GCoQxJU3DdcaDvvVfQEiJmSDrWfS8EMRloubwRxL&#10;4y+8pfMu1SJDOJaowaYUSiljZclhHPpAnL2T7xymLLtamg4vGe5aOVJqKh02nBcsBnq1VH3tvp2G&#10;96Ifzz7aUxhPRuoYnj7VZmXftL677V+eQSTq0zX8314bDZPHYgZ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CGn8YAAADdAAAADwAAAAAAAAAAAAAAAACYAgAAZHJz&#10;L2Rvd25yZXYueG1sUEsFBgAAAAAEAAQA9QAAAIsDAAAAAA==&#10;" filled="f" strokecolor="black [3213]" strokeweight=".25pt"/>
                    <v:rect id="Rectangle 349" o:spid="_x0000_s134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8S7cMA&#10;AADdAAAADwAAAGRycy9kb3ducmV2LnhtbERPTU8CMRC9k/gfmjHxxraC6LpSiDEiHBU4eBy3w3bj&#10;dtpsK6z/nh5IOL687/lycJ04Uh9bzxruCwWCuPam5UbDfrcalyBiQjbYeSYN/xRhubgZzbEy/sRf&#10;dNymRuQQjhVqsCmFSspYW3IYCx+IM3fwvcOUYd9I0+Mph7tOTpR6lA5bzg0WA71Zqn+3f07DRzlM&#10;n9bdIUxnE/Udnn/U58q+a313O7y+gEg0pKv44t4YDbOHMs/Nb/ITkIs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8S7cMAAADdAAAADwAAAAAAAAAAAAAAAACYAgAAZHJzL2Rv&#10;d25yZXYueG1sUEsFBgAAAAAEAAQA9QAAAIgDAAAAAA==&#10;" filled="f" strokecolor="black [3213]" strokeweight=".25pt"/>
                    <v:rect id="Rectangle 350" o:spid="_x0000_s134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O3dsYA&#10;AADdAAAADwAAAGRycy9kb3ducmV2LnhtbESPT08CMRTE7yR+h+aZeJNWEFhWCjFGlCP/Dh6f28d2&#10;4/a12VZYv701MeE4mZnfZBar3rXiTF1sPGt4GCoQxJU3Ddcajof1fQEiJmSDrWfS8EMRVsubwQJL&#10;4y+8o/M+1SJDOJaowaYUSiljZclhHPpAnL2T7xymLLtamg4vGe5aOVJqKh02nBcsBnqxVH3tv52G&#10;t6Ifz97bUxhPRuojzD/Vdm1ftb677Z+fQCTq0zX8394YDZPHYg5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fO3dsYAAADdAAAADwAAAAAAAAAAAAAAAACYAgAAZHJz&#10;L2Rvd25yZXYueG1sUEsFBgAAAAAEAAQA9QAAAIsDAAAAAA==&#10;" filled="f" strokecolor="black [3213]" strokeweight=".25pt"/>
                    <v:rect id="Rectangle 351" o:spid="_x0000_s134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CINsIA&#10;AADdAAAADwAAAGRycy9kb3ducmV2LnhtbERPTU8CMRC9m/AfmiHhJi0gCiuFECLCEdGDx3E7bDds&#10;p822wPrv6cHE48v7Xqw614grtbH2rGE0VCCIS29qrjR8fW4fZyBiQjbYeCYNvxRhtew9LLAw/sYf&#10;dD2mSuQQjgVqsCmFQspYWnIYhz4QZ+7kW4cpw7aSpsVbDneNHCv1LB3WnBssBtpYKs/Hi9PwPusm&#10;L7vmFCbTsfoO8x912No3rQf9bv0KIlGX/sV/7r3RMH2a5/3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EIg2wgAAAN0AAAAPAAAAAAAAAAAAAAAAAJgCAABkcnMvZG93&#10;bnJldi54bWxQSwUGAAAAAAQABAD1AAAAhwMAAAAA&#10;" filled="f" strokecolor="black [3213]" strokeweight=".25pt"/>
                  </v:group>
                  <v:group id="Group 352" o:spid="_x0000_s1346" style="position:absolute;left:9792;top:1264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DaJ7MYAAADdAAAADwAAAGRycy9kb3ducmV2LnhtbESPQWvCQBSE70L/w/IK&#10;vekmbS01dRWRKh5EMAri7ZF9JsHs25DdJvHfdwXB4zAz3zDTeW8q0VLjSssK4lEEgjizuuRcwfGw&#10;Gn6DcB5ZY2WZFNzIwXz2Mphiom3He2pTn4sAYZeggsL7OpHSZQUZdCNbEwfvYhuDPsgml7rBLsBN&#10;Jd+j6EsaLDksFFjTsqDsmv4ZBesOu8VH/Ntur5fl7XwY707bmJR6e+0XPyA89f4ZfrQ3WsH4cxL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NonsxgAAAN0A&#10;AAAPAAAAAAAAAAAAAAAAAKoCAABkcnMvZG93bnJldi54bWxQSwUGAAAAAAQABAD6AAAAnQMAAAAA&#10;">
                    <v:rect id="Rectangle 353" o:spid="_x0000_s134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6z2sUA&#10;AADdAAAADwAAAGRycy9kb3ducmV2LnhtbESPQU8CMRSE7yT+h+aZcJPWRRBWCjEElCOiB4/P7WO7&#10;cfvabAus/96amHCczMw3mcWqd604UxcbzxruRwoEceVNw7WGj/ft3QxETMgGW8+k4YcirJY3gwWW&#10;xl/4jc6HVIsM4ViiBptSKKWMlSWHceQDcfaOvnOYsuxqaTq8ZLhrZaHUVDpsOC9YDLS2VH0fTk7D&#10;y6wfP762xzCeFOozzL/Ufms3Wg9v++cnEIn6dA3/t3dGw+RhX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rPaxQAAAN0AAAAPAAAAAAAAAAAAAAAAAJgCAABkcnMv&#10;ZG93bnJldi54bWxQSwUGAAAAAAQABAD1AAAAigMAAAAA&#10;" filled="f" strokecolor="black [3213]" strokeweight=".25pt"/>
                    <v:rect id="Rectangle 354" o:spid="_x0000_s134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IWQcUA&#10;AADdAAAADwAAAGRycy9kb3ducmV2LnhtbESPQU8CMRSE7yT+h+aZcJNWVhBWCjEElCOiB4/P7WO7&#10;cfvabAus/96amHCczMw3mcWqd604UxcbzxruRwoEceVNw7WGj/ft3QxETMgGW8+k4YcirJY3gwWW&#10;xl/4jc6HVIsM4ViiBptSKKWMlSWHceQDcfaOvnOYsuxqaTq8ZLhr5VipqXTYcF6wGGhtqfo+nJyG&#10;l1lfPL62x1BMxuozzL/Ufms3Wg9v++cnEIn6dA3/t3dGw+RhX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hZBxQAAAN0AAAAPAAAAAAAAAAAAAAAAAJgCAABkcnMv&#10;ZG93bnJldi54bWxQSwUGAAAAAAQABAD1AAAAigMAAAAA&#10;" filled="f" strokecolor="black [3213]" strokeweight=".25pt"/>
                    <v:rect id="Rectangle 355" o:spid="_x0000_s134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uONcYA&#10;AADdAAAADwAAAGRycy9kb3ducmV2LnhtbESPT08CMRTE7yR+h+aZeINW/iisFGIMKEdEDhyf28d2&#10;4/a12VZYvr01IeE4mZnfZObLzjXiRG2sPWt4HCgQxKU3NVca9l/r/hRETMgGG8+k4UIRlou73hwL&#10;48/8SaddqkSGcCxQg00pFFLG0pLDOPCBOHtH3zpMWbaVNC2eM9w1cqjUk3RYc16wGOjNUvmz+3Ua&#10;3qfd6PmjOYbRZKgOYfattmu70vrhvnt9AZGoS7fwtb0xGibj2Rj+3+Qn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iuONcYAAADdAAAADwAAAAAAAAAAAAAAAACYAgAAZHJz&#10;L2Rvd25yZXYueG1sUEsFBgAAAAAEAAQA9QAAAIsDAAAAAA==&#10;" filled="f" strokecolor="black [3213]" strokeweight=".25pt"/>
                    <v:rect id="Rectangle 356" o:spid="_x0000_s135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crrsYA&#10;AADdAAAADwAAAGRycy9kb3ducmV2LnhtbESPzU7DMBCE70i8g7VI3KhNS2gb4lYIUeiR/hw4LvEm&#10;jojXVmza8PYYCYnjaGa+0VTr0fXiREPsPGu4nSgQxLU3HbcajofNzQJETMgGe8+k4ZsirFeXFxWW&#10;xp95R6d9akWGcCxRg00plFLG2pLDOPGBOHuNHxymLIdWmgHPGe56OVXqXjrsOC9YDPRkqf7cfzkN&#10;L4txNn/tmzArpuo9LD/U28Y+a319NT4+gEg0pv/wX3trNBR3y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crrsYAAADdAAAADwAAAAAAAAAAAAAAAACYAgAAZHJz&#10;L2Rvd25yZXYueG1sUEsFBgAAAAAEAAQA9QAAAIsDAAAAAA==&#10;" filled="f" strokecolor="black [3213]" strokeweight=".25pt"/>
                    <v:rect id="Rectangle 357" o:spid="_x0000_s135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W12c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uZ3xQ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bW12cYAAADdAAAADwAAAAAAAAAAAAAAAACYAgAAZHJz&#10;L2Rvd25yZXYueG1sUEsFBgAAAAAEAAQA9QAAAIsDAAAAAA==&#10;" filled="f" strokecolor="black [3213]" strokeweight=".25pt"/>
                    <v:rect id="Rectangle 358" o:spid="_x0000_s135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kQQsYA&#10;AADdAAAADwAAAGRycy9kb3ducmV2LnhtbESPT08CMRTE7yR8h+aReJNWkH8rhRAj6lHQA8fH9rHd&#10;sH1tthXWb29NTDhOZuY3meW6c424UBtrzxoehgoEcelNzZWGr8/t/RxETMgGG8+k4YcirFf93hIL&#10;46+8o8s+VSJDOBaowaYUCiljaclhHPpAnL2Tbx2mLNtKmhavGe4aOVJqKh3WnBcsBnq2VJ73307D&#10;67wbz96aUxhPRuoQFkf1sbUvWt8Nus0TiERduoX/2+9Gw+RxMYO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kQQsYAAADdAAAADwAAAAAAAAAAAAAAAACYAgAAZHJz&#10;L2Rvd25yZXYueG1sUEsFBgAAAAAEAAQA9QAAAIsDAAAAAA==&#10;" filled="f" strokecolor="black [3213]" strokeweight=".25pt"/>
                  </v:group>
                  <v:group id="Group 359" o:spid="_x0000_s1353" style="position:absolute;left:9792;top:1278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wgccUAAADdAAAADwAAAGRycy9kb3ducmV2LnhtbERPTWvCQBC9F/wPywi9&#10;1U1slTa6Sgi29CCCSaF4G7JjEszOhuw2if++eyj0+Hjf2/1kWjFQ7xrLCuJFBIK4tLrhSsFX8f70&#10;CsJ5ZI2tZVJwJwf73exhi4m2I59pyH0lQgi7BBXU3neJlK6syaBb2I44cFfbG/QB9pXUPY4h3LRy&#10;GUVrabDh0FBjR1lN5S3/MQo+RhzT5/gwHG/X7H4pVqfvY0xKPc6ndAPC0+T/xX/uT61g9fIW5oY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MIHHFAAAA3QAA&#10;AA8AAAAAAAAAAAAAAAAAqgIAAGRycy9kb3ducmV2LnhtbFBLBQYAAAAABAAEAPoAAACcAwAAAAA=&#10;">
                    <v:rect id="Rectangle 360" o:spid="_x0000_s135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ohq8YA&#10;AADdAAAADwAAAGRycy9kb3ducmV2LnhtbESPwU7DMBBE70j8g7VIvVGblkIT4lSoaqFHKBw4LvE2&#10;jojXVuy24e8xEhLH0cy80VSr0fXiREPsPGu4mSoQxI03Hbca3t+210sQMSEb7D2Thm+KsKovLyos&#10;jT/zK532qRUZwrFEDTalUEoZG0sO49QH4uwd/OAwZTm00gx4znDXy5lSd9Jhx3nBYqC1peZrf3Qa&#10;npbj/P65P4T5YqY+QvGpXrZ2o/Xkanx8AJFoTP/hv/bOaFjcFg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ohq8YAAADdAAAADwAAAAAAAAAAAAAAAACYAgAAZHJz&#10;L2Rvd25yZXYueG1sUEsFBgAAAAAEAAQA9QAAAIsDAAAAAA==&#10;" filled="f" strokecolor="black [3213]" strokeweight=".25pt"/>
                    <v:rect id="Rectangle 361" o:spid="_x0000_s135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sSLMIA&#10;AADdAAAADwAAAGRycy9kb3ducmV2LnhtbERPTU8CMRC9m/AfmiHxJi2QVVgphBAQj4ocOA7bYbtx&#10;O222FdZ/Tw8mHl/e92LVu1ZcqYuNZw3jkQJBXHnTcK3h+LV7moGICdlg65k0/FKE1XLwsMDS+Bt/&#10;0vWQapFDOJaowaYUSiljZclhHPlAnLmL7xymDLtamg5vOdy1cqLUs3TYcG6wGGhjqfo+/DgNb7N+&#10;+rJvL2FaTNQpzM/qY2e3Wj8O+/UriER9+hf/ud+NhqJQeX9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xIswgAAAN0AAAAPAAAAAAAAAAAAAAAAAJgCAABkcnMvZG93&#10;bnJldi54bWxQSwUGAAAAAAQABAD1AAAAhwMAAAAA&#10;" filled="f" strokecolor="black [3213]" strokeweight=".25pt"/>
                    <v:rect id="Rectangle 362" o:spid="_x0000_s135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e3t8UA&#10;AADdAAAADwAAAGRycy9kb3ducmV2LnhtbESPQU8CMRSE7yb+h+aZcJMWyAqsFGIMoEcFDhwf28d2&#10;4/a12RZY/701MfE4mZlvMotV71pxpS42njWMhgoEceVNw7WGw37zOAMRE7LB1jNp+KYIq+X93QJL&#10;42/8SdddqkWGcCxRg00plFLGypLDOPSBOHtn3zlMWXa1NB3eMty1cqzUk3TYcF6wGOjVUvW1uzgN&#10;21k/mb615zApxuoY5if1sbFrrQcP/csziER9+g//td+NhqJQI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t7e3xQAAAN0AAAAPAAAAAAAAAAAAAAAAAJgCAABkcnMv&#10;ZG93bnJldi54bWxQSwUGAAAAAAQABAD1AAAAigMAAAAA&#10;" filled="f" strokecolor="black [3213]" strokeweight=".25pt"/>
                    <v:rect id="Rectangle 363" o:spid="_x0000_s135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UpwMUA&#10;AADdAAAADwAAAGRycy9kb3ducmV2LnhtbESPQU8CMRSE7yb+h+aZcJPWJau4UgghgB4RPXh8bh/b&#10;jdvXZltg+ffUxMTjZGa+ycwWg+vEifrYetbwMFYgiGtvWm40fH5s7qcgYkI22HkmDReKsJjf3syw&#10;Mv7M73Tap0ZkCMcKNdiUQiVlrC05jGMfiLN38L3DlGXfSNPjOcNdJwulHqXDlvOCxUArS/XP/ug0&#10;bKfD5Om1O4RJWaiv8Pytdhu71np0NyxfQCQa0n/4r/1mNJSlKuD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ZSnAxQAAAN0AAAAPAAAAAAAAAAAAAAAAAJgCAABkcnMv&#10;ZG93bnJldi54bWxQSwUGAAAAAAQABAD1AAAAigMAAAAA&#10;" filled="f" strokecolor="black [3213]" strokeweight=".25pt"/>
                    <v:rect id="Rectangle 364" o:spid="_x0000_s135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mMW8UA&#10;AADdAAAADwAAAGRycy9kb3ducmV2LnhtbESPQU8CMRSE7yb+h+aZcJNWNqu4UgghgB4RPXh8bh/b&#10;jdvXZltg+ffUxMTjZGa+ycwWg+vEifrYetbwMFYgiGtvWm40fH5s7qcgYkI22HkmDReKsJjf3syw&#10;Mv7M73Tap0ZkCMcKNdiUQiVlrC05jGMfiLN38L3DlGXfSNPjOcNdJydKPUqHLecFi4FWluqf/dFp&#10;2E6H4um1O4SinKiv8Pytdhu71np0NyxfQCQa0n/4r/1mNJSlKuD3TX4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KYxbxQAAAN0AAAAPAAAAAAAAAAAAAAAAAJgCAABkcnMv&#10;ZG93bnJldi54bWxQSwUGAAAAAAQABAD1AAAAigMAAAAA&#10;" filled="f" strokecolor="black [3213]" strokeweight=".25pt"/>
                    <v:rect id="Rectangle 365" o:spid="_x0000_s135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AUL8UA&#10;AADdAAAADwAAAGRycy9kb3ducmV2LnhtbESPQU8CMRSE7yb8h+aReJNWcBFWCiFG1KMgB46P7WO7&#10;YfvabCus/96amHiczMw3mcWqd624UBcbzxruRwoEceVNw7WG/efmbgYiJmSDrWfS8E0RVsvBzQJL&#10;46+8pcsu1SJDOJaowaYUSiljZclhHPlAnL2T7xymLLtamg6vGe5aOVZqKh02nBcsBnq2VJ13X07D&#10;66yfPL61pzApxuoQ5kf1sbEvWt8O+/UTiER9+g//td+NhqJQD/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wBQvxQAAAN0AAAAPAAAAAAAAAAAAAAAAAJgCAABkcnMv&#10;ZG93bnJldi54bWxQSwUGAAAAAAQABAD1AAAAigMAAAAA&#10;" filled="f" strokecolor="black [3213]" strokeweight=".25pt"/>
                  </v:group>
                  <v:group id="Group 366" o:spid="_x0000_s1360" style="position:absolute;left:9792;top:1292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eYV9ccAAADd&#10;AAAADwAAAAAAAAAAAAAAAACqAgAAZHJzL2Rvd25yZXYueG1sUEsFBgAAAAAEAAQA+gAAAJ4DAAAA&#10;AA==&#10;">
                    <v:rect id="Rectangle 367" o:spid="_x0000_s136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4vw8YA&#10;AADdAAAADwAAAGRycy9kb3ducmV2LnhtbESPT08CMRTE7yZ+h+aZcJNWyPJnpRBjBD0qcOD42D62&#10;G7evzbbA8u2tiYnHycz8JrNY9a4VF+pi41nD01CBIK68abjWsN+tH2cgYkI22HomDTeKsFre3y2w&#10;NP7KX3TZplpkCMcSNdiUQillrCw5jEMfiLN38p3DlGVXS9PhNcNdK0dKTaTDhvOCxUCvlqrv7dlp&#10;2Mz68fS9PYVxMVKHMD+qz7V903rw0L88g0jUp//wX/vDaCgKNYH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14vw8YAAADdAAAADwAAAAAAAAAAAAAAAACYAgAAZHJz&#10;L2Rvd25yZXYueG1sUEsFBgAAAAAEAAQA9QAAAIsDAAAAAA==&#10;" filled="f" strokecolor="black [3213]" strokeweight=".25pt"/>
                    <v:rect id="Rectangle 368" o:spid="_x0000_s136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KKWMUA&#10;AADdAAAADwAAAGRycy9kb3ducmV2LnhtbESPQU8CMRSE7yT+h+aZeINWyLqwUogxIh4VPXB8bh/b&#10;jdvXZlth/feWhITjZGa+ySzXg+vEkfrYetZwP1EgiGtvWm40fH1uxnMQMSEb7DyThj+KsF7djJZY&#10;GX/iDzruUiMyhGOFGmxKoZIy1pYcxokPxNk7+N5hyrJvpOnxlOGuk1OlHqTDlvOCxUDPluqf3a/T&#10;8DofZuW2O4RZMVX7sPhW7xv7ovXd7fD0CCLRkK7hS/vNaCgKVcL5TX4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EopYxQAAAN0AAAAPAAAAAAAAAAAAAAAAAJgCAABkcnMv&#10;ZG93bnJldi54bWxQSwUGAAAAAAQABAD1AAAAigMAAAAA&#10;" filled="f" strokecolor="black [3213]" strokeweight=".25pt"/>
                    <v:rect id="Rectangle 369" o:spid="_x0000_s136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0eKsIA&#10;AADdAAAADwAAAGRycy9kb3ducmV2LnhtbERPTU8CMRC9m/AfmiHxJi2QVVgphBAQj4ocOA7bYbtx&#10;O222FdZ/Tw8mHl/e92LVu1ZcqYuNZw3jkQJBXHnTcK3h+LV7moGICdlg65k0/FKE1XLwsMDS+Bt/&#10;0vWQapFDOJaowaYUSiljZclhHPlAnLmL7xymDLtamg5vOdy1cqLUs3TYcG6wGGhjqfo+/DgNb7N+&#10;+rJvL2FaTNQpzM/qY2e3Wj8O+/UriER9+hf/ud+NhqJQeW5+k5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jR4qwgAAAN0AAAAPAAAAAAAAAAAAAAAAAJgCAABkcnMvZG93&#10;bnJldi54bWxQSwUGAAAAAAQABAD1AAAAhwMAAAAA&#10;" filled="f" strokecolor="black [3213]" strokeweight=".25pt"/>
                    <v:rect id="Rectangle 370" o:spid="_x0000_s136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7scUA&#10;AADdAAAADwAAAGRycy9kb3ducmV2LnhtbESPQU8CMRSE7yT+h+aZeINWyCosFGKMiEddPXh8bB/b&#10;jdvXZlth/feWhITjZGa+yaw2g+vEkfrYetZwP1EgiGtvWm40fH1ux3MQMSEb7DyThj+KsFnfjFZY&#10;Gn/iDzpWqREZwrFEDTalUEoZa0sO48QH4uwdfO8wZdk30vR4ynDXyalSD9Jhy3nBYqBnS/VP9es0&#10;vM6H2eOuO4RZMVXfYbFX71v7ovXd7fC0BJFoSNfwpf1mNBSFWsD5TX4Ccv0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wbuxxQAAAN0AAAAPAAAAAAAAAAAAAAAAAJgCAABkcnMv&#10;ZG93bnJldi54bWxQSwUGAAAAAAQABAD1AAAAigMAAAAA&#10;" filled="f" strokecolor="black [3213]" strokeweight=".25pt"/>
                    <v:rect id="Rectangle 371" o:spid="_x0000_s136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KE8cIA&#10;AADdAAAADwAAAGRycy9kb3ducmV2LnhtbERPTU8CMRC9m/gfmiHxBi2QRVgpxBgRjwgcOI7bYbth&#10;O222FdZ/Tw8mHl/e93Ldu1ZcqYuNZw3jkQJBXHnTcK3heNgM5yBiQjbYeiYNvxRhvXp8WGJp/I2/&#10;6LpPtcghHEvUYFMKpZSxsuQwjnwgztzZdw5Thl0tTYe3HO5aOVFqJh02nBssBnqzVF32P07Dx7yf&#10;Pm/bc5gWE3UKi2+129h3rZ8G/esLiER9+hf/uT+NhqIY5/35TX4C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IoTxwgAAAN0AAAAPAAAAAAAAAAAAAAAAAJgCAABkcnMvZG93&#10;bnJldi54bWxQSwUGAAAAAAQABAD1AAAAhwMAAAAA&#10;" filled="f" strokecolor="black [3213]" strokeweight=".25pt"/>
                    <v:rect id="Rectangle 372" o:spid="_x0000_s136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4hasUA&#10;AADdAAAADwAAAGRycy9kb3ducmV2LnhtbESPQU8CMRSE7yb8h+aReJN2IauwUogxgh4VOXB8bB/b&#10;jdvXZltg/ffWxMTjZGa+ySzXg+vEhfrYetZQTBQI4tqblhsN+8/N3RxETMgGO8+k4ZsirFejmyVW&#10;xl/5gy671IgM4VihBptSqKSMtSWHceIDcfZOvneYsuwbaXq8Zrjr5FSpe+mw5bxgMdCzpfprd3Ya&#10;tvNh9vDancKsnKpDWBzV+8a+aH07Hp4eQSQa0n/4r/1mNJRlU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biFqxQAAAN0AAAAPAAAAAAAAAAAAAAAAAJgCAABkcnMv&#10;ZG93bnJldi54bWxQSwUGAAAAAAQABAD1AAAAigMAAAAA&#10;" filled="f" strokecolor="black [3213]" strokeweight=".25pt"/>
                  </v:group>
                  <v:group id="Group 373" o:spid="_x0000_s1367" style="position:absolute;left:9792;top:1307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YbXM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JJ/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WG1zFAAAA3QAA&#10;AA8AAAAAAAAAAAAAAAAAqgIAAGRycy9kb3ducmV2LnhtbFBLBQYAAAAABAAEAPoAAACcAwAAAAA=&#10;">
                    <v:rect id="Rectangle 374" o:spid="_x0000_s13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ahsUA&#10;AADdAAAADwAAAGRycy9kb3ducmV2LnhtbESPQU8CMRSE7yb8h+aRcJMWNquwUogxoB4VOXB8bB/b&#10;jdvXZlth/ffWxMTjZGa+yaw2g+vEhfrYetYwmyoQxLU3LTcaDh+72wWImJANdp5JwzdF2KxHNyus&#10;jL/yO132qREZwrFCDTalUEkZa0sO49QH4uydfe8wZdk30vR4zXDXyblSd9Jhy3nBYqAnS/Xn/stp&#10;eF4Mxf1Ldw5FOVfHsDypt53daj0ZD48PIBIN6T/81341GspyVsD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BqGxQAAAN0AAAAPAAAAAAAAAAAAAAAAAJgCAABkcnMv&#10;ZG93bnJldi54bWxQSwUGAAAAAAQABAD1AAAAigMAAAAA&#10;" filled="f" strokecolor="black [3213]" strokeweight=".25pt"/>
                    <v:rect id="Rectangle 375" o:spid="_x0000_s13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mC8sYA&#10;AADdAAAADwAAAGRycy9kb3ducmV2LnhtbESPzU7DMBCE70i8g7VI3KidltAS4lYIUeiR/hw4LvE2&#10;jojXVmza8PYYCYnjaGa+0dSr0fXiREPsPGsoJgoEceNNx62Gw359swARE7LB3jNp+KYIq+XlRY2V&#10;8Wfe0mmXWpEhHCvUYFMKlZSxseQwTnwgzt7RDw5TlkMrzYDnDHe9nCp1Jx12nBcsBnqy1HzuvpyG&#10;l8U4m7/2xzArp+o93H+ot7V91vr6anx8AJFoTP/hv/bGaCjL4hZ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RmC8sYAAADdAAAADwAAAAAAAAAAAAAAAACYAgAAZHJz&#10;L2Rvd25yZXYueG1sUEsFBgAAAAAEAAQA9QAAAIsDAAAAAA==&#10;" filled="f" strokecolor="black [3213]" strokeweight=".25pt"/>
                    <v:rect id="Rectangle 376" o:spid="_x0000_s13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UnacUA&#10;AADdAAAADwAAAGRycy9kb3ducmV2LnhtbESPQU8CMRSE7yT+h+aZeIMWyCqsFGKMiEddPXh8bB/b&#10;jdvXZlth/feWhITjZGa+yaw2g+vEkfrYetYwnSgQxLU3LTcavj634wWImJANdp5Jwx9F2KxvRiss&#10;jT/xBx2r1IgM4ViiBptSKKWMtSWHceIDcfYOvneYsuwbaXo8Zbjr5Eype+mw5bxgMdCzpfqn+nUa&#10;XhfD/GHXHcK8mKnvsNyr96190frudnh6BJFoSNfwpf1mNBTFtIDzm/w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SdpxQAAAN0AAAAPAAAAAAAAAAAAAAAAAJgCAABkcnMv&#10;ZG93bnJldi54bWxQSwUGAAAAAAQABAD1AAAAigMAAAAA&#10;" filled="f" strokecolor="black [3213]" strokeweight=".25pt"/>
                    <v:rect id="Rectangle 377" o:spid="_x0000_s13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5HsYA&#10;AADdAAAADwAAAGRycy9kb3ducmV2LnhtbESPwU7DMBBE70j8g7VI3Fq7rVJKiFshRAvHUjhwXOJN&#10;HBGvrdi06d9jpEocRzPzRlNtRteLIw2x86xhNlUgiGtvOm41fLxvJysQMSEb7D2ThjNF2Kyvryos&#10;jT/xGx0PqRUZwrFEDTalUEoZa0sO49QH4uw1fnCYshxaaQY8Zbjr5VyppXTYcV6wGOjJUv19+HEa&#10;dqtxcffSN2FRzNVnuP9S+6191vr2Znx8AJFoTP/hS/vVaCiK2R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e5HsYAAADdAAAADwAAAAAAAAAAAAAAAACYAgAAZHJz&#10;L2Rvd25yZXYueG1sUEsFBgAAAAAEAAQA9QAAAIsDAAAAAA==&#10;" filled="f" strokecolor="black [3213]" strokeweight=".25pt"/>
                    <v:rect id="Rectangle 378" o:spid="_x0000_s13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schcYA&#10;AADdAAAADwAAAGRycy9kb3ducmV2LnhtbESPT08CMRTE7yZ+h+aZeJMWyAqsFGKMoEf+HTg+to/t&#10;xu1rsy2wfntrYuJxMjO/ycyXvWvFlbrYeNYwHCgQxJU3DdcaDvvV0xRETMgGW8+k4ZsiLBf3d3Ms&#10;jb/xlq67VIsM4ViiBptSKKWMlSWHceADcfbOvnOYsuxqaTq8Zbhr5UipZ+mw4bxgMdCbpeprd3Ea&#10;1tN+PPloz2FcjNQxzE5qs7LvWj8+9K8vIBL16T/81/40GopiOIH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schcYAAADdAAAADwAAAAAAAAAAAAAAAACYAgAAZHJz&#10;L2Rvd25yZXYueG1sUEsFBgAAAAAEAAQA9QAAAIsDAAAAAA==&#10;" filled="f" strokecolor="black [3213]" strokeweight=".25pt"/>
                    <v:rect id="Rectangle 379" o:spid="_x0000_s13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SI98IA&#10;AADdAAAADwAAAGRycy9kb3ducmV2LnhtbERPTU8CMRC9m/gfmiHxBi2QRVgpxBgRjwgcOI7bYbth&#10;O222FdZ/Tw8mHl/e93Ldu1ZcqYuNZw3jkQJBXHnTcK3heNgM5yBiQjbYeiYNvxRhvXp8WGJp/I2/&#10;6LpPtcghHEvUYFMKpZSxsuQwjnwgztzZdw5Thl0tTYe3HO5aOVFqJh02nBssBnqzVF32P07Dx7yf&#10;Pm/bc5gWE3UKi2+129h3rZ8G/esLiER9+hf/uT+NhqIY57n5TX4C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VIj3wgAAAN0AAAAPAAAAAAAAAAAAAAAAAJgCAABkcnMvZG93&#10;bnJldi54bWxQSwUGAAAAAAQABAD1AAAAhwMAAAAA&#10;" filled="f" strokecolor="black [3213]" strokeweight=".25pt"/>
                  </v:group>
                  <v:group id="Group 380" o:spid="_x0000_s1374" style="position:absolute;left:9792;top:1321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KJLcYAAADd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iaf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1coktxgAAAN0A&#10;AAAPAAAAAAAAAAAAAAAAAKoCAABkcnMvZG93bnJldi54bWxQSwUGAAAAAAQABAD6AAAAnQMAAAAA&#10;">
                    <v:rect id="Rectangle 381" o:spid="_x0000_s13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5OTMQA&#10;AADdAAAADwAAAGRycy9kb3ducmV2LnhtbESPT2sCMRTE7wW/Q3hCb5pUserWKKXU2qP/Dh5fN8/N&#10;0s1L2KS6/faNIPQ4zG9mmMWqc424UBtrzxqehgoEcelNzZWG42E9mIGICdlg45k0/FKE1bL3sMDC&#10;+Cvv6LJPlcglHAvUYFMKhZSxtOQwDn0gzt7Ztw5Tlm0lTYvXXO4aOVLqWTqsOS9YDPRmqfze/zgN&#10;H7NuPN005zCejNQpzL/Udm3ftX7sd68vIBJ16R++pz+NhknG4fYmPw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OTkzEAAAA3QAAAA8AAAAAAAAAAAAAAAAAmAIAAGRycy9k&#10;b3ducmV2LnhtbFBLBQYAAAAABAAEAPUAAACJAwAAAAA=&#10;" filled="f" strokecolor="black [3213]" strokeweight=".25pt"/>
                    <v:rect id="Rectangle 382" o:spid="_x0000_s13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Lr18UA&#10;AADdAAAADwAAAGRycy9kb3ducmV2LnhtbESPQU8CMRSE7yb8h+aReJOWJauwUogxgh4VOXB8bB/b&#10;jdvXZltg/ffWxMTjZGa+ySzXg+vEhfrYetYwnSgQxLU3LTca9p+buzmImJANdp5JwzdFWK9GN0us&#10;jL/yB112qREZwrFCDTalUEkZa0sO48QH4uydfO8wZdk30vR4zXDXyUKpe+mw5bxgMdCzpfprd3Ya&#10;tvNh9vDancKsLNQhLI7qfWNftL4dD0+PIBIN6T/8134zGsqymML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AuvXxQAAAN0AAAAPAAAAAAAAAAAAAAAAAJgCAABkcnMv&#10;ZG93bnJldi54bWxQSwUGAAAAAAQABAD1AAAAigMAAAAA&#10;" filled="f" strokecolor="black [3213]" strokeweight=".25pt"/>
                    <v:rect id="Rectangle 383" o:spid="_x0000_s13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B1oMUA&#10;AADdAAAADwAAAGRycy9kb3ducmV2LnhtbESPwU7DMBBE75X4B2uRuFGbVCklxKkQotBjKRw4LvE2&#10;jojXVmza8PcYCanH0cy80dTryQ3iSGPsPWu4mSsQxK03PXca3t821ysQMSEbHDyThh+KsG4uZjVW&#10;xp/4lY771IkM4VihBptSqKSMrSWHce4DcfYOfnSYshw7aUY8ZbgbZKHUUjrsOS9YDPRoqf3afzsN&#10;z6tpcfsyHMKiLNRHuPtUu4190vrqcnq4B5FoSufwf3trNJRlUcDfm/wEZP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0HWgxQAAAN0AAAAPAAAAAAAAAAAAAAAAAJgCAABkcnMv&#10;ZG93bnJldi54bWxQSwUGAAAAAAQABAD1AAAAigMAAAAA&#10;" filled="f" strokecolor="black [3213]" strokeweight=".25pt"/>
                    <v:rect id="Rectangle 384" o:spid="_x0000_s13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zQO8YA&#10;AADdAAAADwAAAGRycy9kb3ducmV2LnhtbESPwU7DMBBE70j9B2srcaM2iQJtWrdCiALHUjj0uI23&#10;cUS8tmLThr/HSEgcRzPzRrPajK4XZxpi51nD7UyBIG686bjV8PG+vZmDiAnZYO+ZNHxThM16crXC&#10;2vgLv9F5n1qRIRxr1GBTCrWUsbHkMM58IM7eyQ8OU5ZDK82Alwx3vSyUupMOO84LFgM9Wmo+919O&#10;w/N8LO9f+lMoq0IdwuKodlv7pPX1dHxYgkg0pv/wX/vVaKiqooT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zQO8YAAADdAAAADwAAAAAAAAAAAAAAAACYAgAAZHJz&#10;L2Rvd25yZXYueG1sUEsFBgAAAAAEAAQA9QAAAIsDAAAAAA==&#10;" filled="f" strokecolor="black [3213]" strokeweight=".25pt"/>
                    <v:rect id="Rectangle 385" o:spid="_x0000_s13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VIT8YA&#10;AADdAAAADwAAAGRycy9kb3ducmV2LnhtbESPQU8CMRSE7yT+h+aZeJPWxRVcKYQYUY8KHDg+t4/t&#10;hu1rs62w/ntrYsJxMjPfZObLwXXiRH1sPWu4GysQxLU3LTcadtv17QxETMgGO8+k4YciLBdXozlW&#10;xp/5k06b1IgM4VihBptSqKSMtSWHcewDcfYOvneYsuwbaXo8Z7jrZKHUg3TYcl6wGOjZUn3cfDsN&#10;r7NhMn3rDmFSFmofHr/Ux9q+aH1zPayeQCQa0iX83343GsqyuIe/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3VIT8YAAADdAAAADwAAAAAAAAAAAAAAAACYAgAAZHJz&#10;L2Rvd25yZXYueG1sUEsFBgAAAAAEAAQA9QAAAIsDAAAAAA==&#10;" filled="f" strokecolor="black [3213]" strokeweight=".25pt"/>
                    <v:rect id="Rectangle 386" o:spid="_x0000_s13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nt1MUA&#10;AADdAAAADwAAAGRycy9kb3ducmV2LnhtbESPQU8CMRSE7yb+h+aZcJPWJau4UgghgB4RPXh8bh/b&#10;jdvXZltg+ffUxMTjZGa+ycwWg+vEifrYetbwMFYgiGtvWm40fH5s7qcgYkI22HkmDReKsJjf3syw&#10;Mv7M73Tap0ZkCMcKNdiUQiVlrC05jGMfiLN38L3DlGXfSNPjOcNdJwulHqXDlvOCxUArS/XP/ug0&#10;bKfD5Om1O4RJWaiv8Pytdhu71np0NyxfQCQa0n/4r/1mNJRlUcL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Oe3UxQAAAN0AAAAPAAAAAAAAAAAAAAAAAJgCAABkcnMv&#10;ZG93bnJldi54bWxQSwUGAAAAAAQABAD1AAAAigMAAAAA&#10;" filled="f" strokecolor="black [3213]" strokeweight=".25pt"/>
                  </v:group>
                  <v:group id="Group 387" o:spid="_x0000_s1381" style="position:absolute;left:9792;top:1336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gdfixgAAAN0A&#10;AAAPAAAAAAAAAAAAAAAAAKoCAABkcnMvZG93bnJldi54bWxQSwUGAAAAAAQABAD6AAAAnQMAAAAA&#10;">
                    <v:rect id="Rectangle 388" o:spid="_x0000_s138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fWOM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JRlMYH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p9Y4xQAAAN0AAAAPAAAAAAAAAAAAAAAAAJgCAABkcnMv&#10;ZG93bnJldi54bWxQSwUGAAAAAAQABAD1AAAAigMAAAAA&#10;" filled="f" strokecolor="black [3213]" strokeweight=".25pt"/>
                    <v:rect id="Rectangle 389" o:spid="_x0000_s138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hCSsIA&#10;AADdAAAADwAAAGRycy9kb3ducmV2LnhtbERPTU8CMRC9m/gfmiHhJi1LVmGlEEMAPSp68Dhsh+3G&#10;7bTZFlj+vT2YeHx538v14DpxoT62njVMJwoEce1Ny42Gr8/dwxxETMgGO8+k4UYR1qv7uyVWxl/5&#10;gy6H1IgcwrFCDTalUEkZa0sO48QH4sydfO8wZdg30vR4zeGuk4VSj9Jhy7nBYqCNpfrncHYa9vNh&#10;9vTancKsLNR3WBzV+85utR6PhpdnEImG9C/+c78ZDWVZ5Ln5TX4C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OEJKwgAAAN0AAAAPAAAAAAAAAAAAAAAAAJgCAABkcnMvZG93&#10;bnJldi54bWxQSwUGAAAAAAQABAD1AAAAhwMAAAAA&#10;" filled="f" strokecolor="black [3213]" strokeweight=".25pt"/>
                    <v:rect id="Rectangle 390" o:spid="_x0000_s138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Tn0cUA&#10;AADdAAAADwAAAGRycy9kb3ducmV2LnhtbESPQU8CMRSE7yb+h+aZeJPWJauwUIgxgh4VOXB8bB/b&#10;jdvXZltg+ffUxMTjZGa+ycyXg+vEifrYetbwOFIgiGtvWm40bL9XDxMQMSEb7DyThgtFWC5ub+ZY&#10;GX/mLzptUiMyhGOFGmxKoZIy1pYcxpEPxNk7+N5hyrJvpOnxnOGuk4VST9Jhy3nBYqBXS/XP5ug0&#10;rCfD+Pm9O4RxWahdmO7V58q+aX1/N7zMQCQa0n/4r/1hNJRlMYX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dOfRxQAAAN0AAAAPAAAAAAAAAAAAAAAAAJgCAABkcnMv&#10;ZG93bnJldi54bWxQSwUGAAAAAAQABAD1AAAAigMAAAAA&#10;" filled="f" strokecolor="black [3213]" strokeweight=".25pt"/>
                    <v:rect id="Rectangle 391" o:spid="_x0000_s138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fYkcMA&#10;AADdAAAADwAAAGRycy9kb3ducmV2LnhtbERPy04CMRTdm/gPzTVxJ61MRmGkEEN4uAR04fIyvUwn&#10;Tm+baYXh7+nCxOXJec8Wg+vEmfrYetbwPFIgiGtvWm40fH2unyYgYkI22HkmDVeKsJjf382wMv7C&#10;ezofUiNyCMcKNdiUQiVlrC05jCMfiDN38r3DlGHfSNPjJYe7To6VepEOW84NFgMtLdU/h1+nYTMZ&#10;itdtdwpFOVbfYXpUu7Vdaf34MLy/gUg0pH/xn/vDaCjLIu/P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fYkcMAAADdAAAADwAAAAAAAAAAAAAAAACYAgAAZHJzL2Rv&#10;d25yZXYueG1sUEsFBgAAAAAEAAQA9QAAAIgDAAAAAA==&#10;" filled="f" strokecolor="black [3213]" strokeweight=".25pt"/>
                    <v:rect id="Rectangle 392" o:spid="_x0000_s138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t9CsUA&#10;AADdAAAADwAAAGRycy9kb3ducmV2LnhtbESPQU8CMRSE7yb8h+aRcJMWNquwUogxoB4VOXB8bB/b&#10;jdvXZlth/ffWxMTjZGa+yaw2g+vEhfrYetYwmyoQxLU3LTcaDh+72wWImJANdp5JwzdF2KxHNyus&#10;jL/yO132qREZwrFCDTalUEkZa0sO49QH4uydfe8wZdk30vR4zXDXyblSd9Jhy3nBYqAnS/Xn/stp&#10;eF4Mxf1Ldw5FOVfHsDypt53daj0ZD48PIBIN6T/81341GsqymMH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230KxQAAAN0AAAAPAAAAAAAAAAAAAAAAAJgCAABkcnMv&#10;ZG93bnJldi54bWxQSwUGAAAAAAQABAD1AAAAigMAAAAA&#10;" filled="f" strokecolor="black [3213]" strokeweight=".25pt"/>
                    <v:rect id="Rectangle 393" o:spid="_x0000_s138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njfcYA&#10;AADdAAAADwAAAGRycy9kb3ducmV2LnhtbESPwU7DMBBE70j9B2srcaM2iQJtWrdCiALHUjj0uI23&#10;cUS8tmLThr/HSEgcRzPzRrPajK4XZxpi51nD7UyBIG686bjV8PG+vZmDiAnZYO+ZNHxThM16crXC&#10;2vgLv9F5n1qRIRxr1GBTCrWUsbHkMM58IM7eyQ8OU5ZDK82Alwx3vSyUupMOO84LFgM9Wmo+919O&#10;w/N8LO9f+lMoq0IdwuKodlv7pPX1dHxYgkg0pv/wX/vVaKiqsoD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gnjfcYAAADdAAAADwAAAAAAAAAAAAAAAACYAgAAZHJz&#10;L2Rvd25yZXYueG1sUEsFBgAAAAAEAAQA9QAAAIsDAAAAAA==&#10;" filled="f" strokecolor="black [3213]" strokeweight=".25pt"/>
                  </v:group>
                  <v:group id="Group 394" o:spid="_x0000_s1388" style="position:absolute;left:9792;top:1350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L+KnxgAAAN0A&#10;AAAPAAAAAAAAAAAAAAAAAKoCAABkcnMvZG93bnJldi54bWxQSwUGAAAAAAQABAD6AAAAnQMAAAAA&#10;">
                    <v:rect id="Rectangle 395" o:spid="_x0000_s138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eksYA&#10;AADdAAAADwAAAGRycy9kb3ducmV2LnhtbESPQU8CMRSE7yb+h+aZcJNW1hVcKYQQUY8KHDg+t4/t&#10;hu1rs62w/ntrYuJxMjPfZObLwXXiTH1sPWu4GysQxLU3LTca9rvN7QxETMgGO8+k4ZsiLBfXV3Os&#10;jL/wB523qREZwrFCDTalUEkZa0sO49gH4uwdfe8wZdk30vR4yXDXyYlSD9Jhy3nBYqC1pfq0/XIa&#10;XmZDMX3tjqEoJ+oQHj/V+8Y+az26GVZPIBIN6T/8134zGsqyuIf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zeksYAAADdAAAADwAAAAAAAAAAAAAAAACYAgAAZHJz&#10;L2Rvd25yZXYueG1sUEsFBgAAAAAEAAQA9QAAAIsDAAAAAA==&#10;" filled="f" strokecolor="black [3213]" strokeweight=".25pt"/>
                    <v:rect id="Rectangle 396" o:spid="_x0000_s139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B7CcUA&#10;AADdAAAADwAAAGRycy9kb3ducmV2LnhtbESPwU7DMBBE75X4B2uRuFGbRiklxKkQotBjKRw4LvE2&#10;jojXVmza8PcYCanH0cy80dTryQ3iSGPsPWu4mSsQxK03PXca3t821ysQMSEbHDyThh+KsG4uZjVW&#10;xp/4lY771IkM4VihBptSqKSMrSWHce4DcfYOfnSYshw7aUY8Zbgb5EKppXTYc16wGOjRUvu1/3Ya&#10;nldTcfsyHEJRLtRHuPtUu4190vrqcnq4B5FoSufwf3trNJRlUcLfm/wEZP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4HsJxQAAAN0AAAAPAAAAAAAAAAAAAAAAAJgCAABkcnMv&#10;ZG93bnJldi54bWxQSwUGAAAAAAQABAD1AAAAigMAAAAA&#10;" filled="f" strokecolor="black [3213]" strokeweight=".25pt"/>
                    <v:rect id="Rectangle 397" o:spid="_x0000_s139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LlfsUA&#10;AADdAAAADwAAAGRycy9kb3ducmV2LnhtbESPQU8CMRSE7yb+h+aRcJMWNou4UogxIh4BPXh8bh/b&#10;jdvXZltg/ffUxMTjZGa+ySzXg+vEmfrYetYwnSgQxLU3LTcaPt43dwsQMSEb7DyThh+KsF7d3iyx&#10;Mv7CezofUiMyhGOFGmxKoZIy1pYcxokPxNk7+t5hyrJvpOnxkuGukzOl5tJhy3nBYqBnS/X34eQ0&#10;vC6G4n7bHUNRztRnePhSu4190Xo8Gp4eQSQa0n/4r/1mNJRlMYf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MuV+xQAAAN0AAAAPAAAAAAAAAAAAAAAAAJgCAABkcnMv&#10;ZG93bnJldi54bWxQSwUGAAAAAAQABAD1AAAAigMAAAAA&#10;" filled="f" strokecolor="black [3213]" strokeweight=".25pt"/>
                    <v:rect id="Rectangle 398" o:spid="_x0000_s139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5A5cUA&#10;AADdAAAADwAAAGRycy9kb3ducmV2LnhtbESPQU8CMRSE7yb+h+aZcJNWNiuwUogxoB4VOHB8bh/b&#10;jdvXZlth+ffUxMTjZGa+ySxWg+vEifrYetbwMFYgiGtvWm407Heb+xmImJANdp5Jw4UirJa3Nwus&#10;jD/zJ522qREZwrFCDTalUEkZa0sO49gH4uwdfe8wZdk30vR4znDXyYlSj9Jhy3nBYqAXS/X39sdp&#10;eJ0NxfStO4ainKhDmH+pj41daz26G56fQCQa0n/4r/1uNJRlMYX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kDlxQAAAN0AAAAPAAAAAAAAAAAAAAAAAJgCAABkcnMv&#10;ZG93bnJldi54bWxQSwUGAAAAAAQABAD1AAAAigMAAAAA&#10;" filled="f" strokecolor="black [3213]" strokeweight=".25pt"/>
                    <v:rect id="Rectangle 399" o:spid="_x0000_s139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HUl8MA&#10;AADdAAAADwAAAGRycy9kb3ducmV2LnhtbERPy04CMRTdm/gPzTVxJ61MRmGkEEN4uAR04fIyvUwn&#10;Tm+baYXh7+nCxOXJec8Wg+vEmfrYetbwPFIgiGtvWm40fH2unyYgYkI22HkmDVeKsJjf382wMv7C&#10;ezofUiNyCMcKNdiUQiVlrC05jCMfiDN38r3DlGHfSNPjJYe7To6VepEOW84NFgMtLdU/h1+nYTMZ&#10;itdtdwpFOVbfYXpUu7Vdaf34MLy/gUg0pH/xn/vDaCjLIs/Nb/IT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HUl8MAAADdAAAADwAAAAAAAAAAAAAAAACYAgAAZHJzL2Rv&#10;d25yZXYueG1sUEsFBgAAAAAEAAQA9QAAAIgDAAAAAA==&#10;" filled="f" strokecolor="black [3213]" strokeweight=".25pt"/>
                    <v:rect id="Rectangle 400" o:spid="_x0000_s139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1xDMUA&#10;AADdAAAADwAAAGRycy9kb3ducmV2LnhtbESPQU8CMRSE7yb+h+aZcJNWNquwUIgxoB4VOXB8bB/b&#10;jdvXZlth+ffUxMTjZGa+ySxWg+vEifrYetbwMFYgiGtvWm407L4291MQMSEb7DyThgtFWC1vbxZY&#10;GX/mTzptUyMyhGOFGmxKoZIy1pYcxrEPxNk7+t5hyrJvpOnxnOGukxOlHqXDlvOCxUAvlurv7Y/T&#10;8Dodiqe37hiKcqL2YXZQHxu71np0NzzPQSQa0n/4r/1uNJRlMYP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rXEMxQAAAN0AAAAPAAAAAAAAAAAAAAAAAJgCAABkcnMv&#10;ZG93bnJldi54bWxQSwUGAAAAAAQABAD1AAAAigMAAAAA&#10;" filled="f" strokecolor="black [3213]" strokeweight=".25pt"/>
                  </v:group>
                  <v:group id="Group 401" o:spid="_x0000_s1395" style="position:absolute;left:9792;top:1364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/sPrcMAAADdAAAADwAAAGRycy9kb3ducmV2LnhtbERPTYvCMBC9L/gfwix4&#10;W9OqXaRrFBEVDyKsCsvehmZsi82kNLGt/94cBI+P9z1f9qYSLTWutKwgHkUgiDOrS84VXM7brxkI&#10;55E1VpZJwYMcLBeDjzmm2nb8S+3J5yKEsEtRQeF9nUrpsoIMupGtiQN3tY1BH2CTS91gF8JNJcdR&#10;9C0NlhwaCqxpXVB2O92Ngl2H3WoSb9rD7bp+/J+T498hJqWGn/3qB4Sn3r/FL/deK0iSa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3+w+twwAAAN0AAAAP&#10;AAAAAAAAAAAAAAAAAKoCAABkcnMvZG93bnJldi54bWxQSwUGAAAAAAQABAD6AAAAmgMAAAAA&#10;">
                    <v:rect id="Rectangle 402" o:spid="_x0000_s139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0Od8YA&#10;AADdAAAADwAAAGRycy9kb3ducmV2LnhtbESPzU7DMBCE70i8g7VI3KidltAS4lYIUeiR/hw4LvE2&#10;jojXVmza8PYYCYnjaGa+0dSr0fXiREPsPGsoJgoEceNNx62Gw359swARE7LB3jNp+KYIq+XlRY2V&#10;8Wfe0mmXWpEhHCvUYFMKlZSxseQwTnwgzt7RDw5TlkMrzYDnDHe9nCp1Jx12nBcsBnqy1HzuvpyG&#10;l8U4m7/2xzArp+o93H+ot7V91vr6anx8AJFoTP/hv/bGaCjL2w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0Od8YAAADdAAAADwAAAAAAAAAAAAAAAACYAgAAZHJz&#10;L2Rvd25yZXYueG1sUEsFBgAAAAAEAAQA9QAAAIsDAAAAAA==&#10;" filled="f" strokecolor="black [3213]" strokeweight=".25pt"/>
                    <v:rect id="Rectangle 403" o:spid="_x0000_s139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+QAMYA&#10;AADdAAAADwAAAGRycy9kb3ducmV2LnhtbESPQU8CMRSE7yT+h+aZeJPWxRVcKYQYUY8KHDg+t4/t&#10;hu1rs62w/ntrYsJxMjPfZObLwXXiRH1sPWu4GysQxLU3LTcadtv17QxETMgGO8+k4YciLBdXozlW&#10;xp/5k06b1IgM4VihBptSqKSMtSWHcewDcfYOvneYsuwbaXo8Z7jrZKHUg3TYcl6wGOjZUn3cfDsN&#10;r7NhMn3rDmFSFmofHr/Ux9q+aH1zPayeQCQa0iX83343GsryvoC/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+QAMYAAADdAAAADwAAAAAAAAAAAAAAAACYAgAAZHJz&#10;L2Rvd25yZXYueG1sUEsFBgAAAAAEAAQA9QAAAIsDAAAAAA==&#10;" filled="f" strokecolor="black [3213]" strokeweight=".25pt"/>
                    <v:rect id="Rectangle 404" o:spid="_x0000_s139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M1m8YA&#10;AADdAAAADwAAAGRycy9kb3ducmV2LnhtbESPQU8CMRSE7yb+h+aZcJNW1hVcKYQQUY8KHDg+t4/t&#10;hu1rs62w/ntrYuJxMjPfZObLwXXiTH1sPWu4GysQxLU3LTca9rvN7QxETMgGO8+k4ZsiLBfXV3Os&#10;jL/wB523qREZwrFCDTalUEkZa0sO49gH4uwdfe8wZdk30vR4yXDXyYlSD9Jhy3nBYqC1pfq0/XIa&#10;XmZDMX3tjqEoJ+oQHj/V+8Y+az26GVZPIBIN6T/8134zGsryvoD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M1m8YAAADdAAAADwAAAAAAAAAAAAAAAACYAgAAZHJz&#10;L2Rvd25yZXYueG1sUEsFBgAAAAAEAAQA9QAAAIsDAAAAAA==&#10;" filled="f" strokecolor="black [3213]" strokeweight=".25pt"/>
                    <v:rect id="Rectangle 405" o:spid="_x0000_s139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qt78YA&#10;AADdAAAADwAAAGRycy9kb3ducmV2LnhtbESPzU7DMBCE70i8g7VI3KhN29AS4lQIUeiR/hw4LvE2&#10;jojXVmza8PYYCYnjaGa+0VSr0fXiREPsPGu4nSgQxI03HbcaDvv1zRJETMgGe8+k4ZsirOrLiwpL&#10;48+8pdMutSJDOJaowaYUSiljY8lhnPhAnL2jHxymLIdWmgHPGe56OVXqTjrsOC9YDPRkqfncfTkN&#10;L8txtnjtj2FWTNV7uP9Qb2v7rPX11fj4ACLRmP7Df+2N0VAU8zn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qqt78YAAADdAAAADwAAAAAAAAAAAAAAAACYAgAAZHJz&#10;L2Rvd25yZXYueG1sUEsFBgAAAAAEAAQA9QAAAIsDAAAAAA==&#10;" filled="f" strokecolor="black [3213]" strokeweight=".25pt"/>
                    <v:rect id="Rectangle 406" o:spid="_x0000_s140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YIdMYA&#10;AADdAAAADwAAAGRycy9kb3ducmV2LnhtbESPwU7DMBBE70j8g7VI3FqblkAJcSqEKOUIpYcel3gb&#10;R8RrKzZt+HtcqRLH0cy80VTL0fXiQEPsPGu4mSoQxI03Hbcatp+ryQJETMgGe8+k4ZciLOvLiwpL&#10;44/8QYdNakWGcCxRg00plFLGxpLDOPWBOHt7PzhMWQ6tNAMeM9z1cqbUnXTYcV6wGOjZUvO9+XEa&#10;Xhfj/H7d78O8mKldePhS7yv7ovX11fj0CCLRmP7D5/ab0VAUtwWc3uQnI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YIdMYAAADdAAAADwAAAAAAAAAAAAAAAACYAgAAZHJz&#10;L2Rvd25yZXYueG1sUEsFBgAAAAAEAAQA9QAAAIsDAAAAAA==&#10;" filled="f" strokecolor="black [3213]" strokeweight=".25pt"/>
                    <v:rect id="Rectangle 407" o:spid="_x0000_s140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SWA8UA&#10;AADdAAAADwAAAGRycy9kb3ducmV2LnhtbESPQU8CMRSE7yT+h+aZeINWYBFXCjEGhKOiB4/P7WO7&#10;cfvabCus/56SkHiczMw3mcWqd604UhcbzxruRwoEceVNw7WGz4/NcA4iJmSDrWfS8EcRVsubwQJL&#10;40/8Tsd9qkWGcCxRg00plFLGypLDOPKBOHsH3zlMWXa1NB2eMty1cqzUTDpsOC9YDPRiqfrZ/zoN&#10;r/N+8rBtD2FSjNVXePxWbxu71vrutn9+ApGoT//ha3tnNBTFdAa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NJYDxQAAAN0AAAAPAAAAAAAAAAAAAAAAAJgCAABkcnMv&#10;ZG93bnJldi54bWxQSwUGAAAAAAQABAD1AAAAigMAAAAA&#10;" filled="f" strokecolor="black [3213]" strokeweight=".25pt"/>
                  </v:group>
                  <v:group id="Group 408" o:spid="_x0000_s1402" style="position:absolute;left:9792;top:1379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4EpfZxgAAAN0A&#10;AAAPAAAAAAAAAAAAAAAAAKoCAABkcnMvZG93bnJldi54bWxQSwUGAAAAAAQABAD6AAAAnQMAAAAA&#10;">
                    <v:rect id="Rectangle 409" o:spid="_x0000_s140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en6sMA&#10;AADdAAAADwAAAGRycy9kb3ducmV2LnhtbERPy04CMRTdm/gPzTVxJ63gCIwUYow8lvJYsLxOL9OJ&#10;09tmWmH4e7owcXly3rNF71pxpi42njU8DxQI4sqbhmsNh/3yaQIiJmSDrWfScKUIi/n93QxL4y+8&#10;pfMu1SKHcCxRg00plFLGypLDOPCBOHMn3zlMGXa1NB1ecrhr5VCpV+mw4dxgMdCHpepn9+s0rCb9&#10;aLxuT2FUDNUxTL/V19J+av340L+/gUjUp3/xn3tjNBTFS56b3+Qn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+en6sMAAADdAAAADwAAAAAAAAAAAAAAAACYAgAAZHJzL2Rv&#10;d25yZXYueG1sUEsFBgAAAAAEAAQA9QAAAIgDAAAAAA==&#10;" filled="f" strokecolor="black [3213]" strokeweight=".25pt"/>
                    <v:rect id="Rectangle 410" o:spid="_x0000_s140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sCccYA&#10;AADdAAAADwAAAGRycy9kb3ducmV2LnhtbESPzU7DMBCE70i8g7VI3KhNS2gb4lYIUeiR/hw4LvEm&#10;jojXVmza8PYYCYnjaGa+0VTr0fXiREPsPGu4nSgQxLU3HbcajofNzQJETMgGe8+k4ZsirFeXFxWW&#10;xp95R6d9akWGcCxRg00plFLG2pLDOPGBOHuNHxymLIdWmgHPGe56OVXqXjrsOC9YDPRkqf7cfzkN&#10;L4txNn/tmzArpuo9LD/U28Y+a319NT4+gEg0pv/wX3trNBTF3R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KsCccYAAADdAAAADwAAAAAAAAAAAAAAAACYAgAAZHJz&#10;L2Rvd25yZXYueG1sUEsFBgAAAAAEAAQA9QAAAIsDAAAAAA==&#10;" filled="f" strokecolor="black [3213]" strokeweight=".25pt"/>
                    <v:rect id="Rectangle 411" o:spid="_x0000_s140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g9McIA&#10;AADdAAAADwAAAGRycy9kb3ducmV2LnhtbERPy04CMRTdm/APzSVhJy2QURwphBAeLhVduLxOL9OJ&#10;09tmWmD4e7owcXly3otV71pxoS42njVMxgoEceVNw7WGr8/d4xxETMgGW8+k4UYRVsvBwwJL46/8&#10;QZdjqkUO4ViiBptSKKWMlSWHcewDceZOvnOYMuxqaTq85nDXyqlST9Jhw7nBYqCNper3eHYa9vN+&#10;9nxoT2FWTNV3ePlR7zu71Xo07NevIBL16V/8534zGoqiyPvzm/w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SD0xwgAAAN0AAAAPAAAAAAAAAAAAAAAAAJgCAABkcnMvZG93&#10;bnJldi54bWxQSwUGAAAAAAQABAD1AAAAhwMAAAAA&#10;" filled="f" strokecolor="black [3213]" strokeweight=".25pt"/>
                    <v:rect id="Rectangle 412" o:spid="_x0000_s140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SYqsUA&#10;AADdAAAADwAAAGRycy9kb3ducmV2LnhtbESPQU8CMRSE7yT+h+aZeIMWyCqsFGKMiEddPXh8bB/b&#10;jdvXZlth/feWhITjZGa+yaw2g+vEkfrYetYwnSgQxLU3LTcavj634wWImJANdp5Jwx9F2KxvRiss&#10;jT/xBx2r1IgM4ViiBptSKKWMtSWHceIDcfYOvneYsuwbaXo8Zbjr5Eype+mw5bxgMdCzpfqn+nUa&#10;XhfD/GHXHcK8mKnvsNyr96190frudnh6BJFoSNfwpf1mNBRFMYXzm/w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BJiqxQAAAN0AAAAPAAAAAAAAAAAAAAAAAJgCAABkcnMv&#10;ZG93bnJldi54bWxQSwUGAAAAAAQABAD1AAAAigMAAAAA&#10;" filled="f" strokecolor="black [3213]" strokeweight=".25pt"/>
                    <v:rect id="Rectangle 413" o:spid="_x0000_s140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YG3cUA&#10;AADdAAAADwAAAGRycy9kb3ducmV2LnhtbESPQU8CMRSE7yb+h+aZcJPWJau4UgghgB4RPXh8bh/b&#10;jdvXZltg+ffUxMTjZGa+ycwWg+vEifrYetbwMFYgiGtvWm40fH5s7qcgYkI22HkmDReKsJjf3syw&#10;Mv7M73Tap0ZkCMcKNdiUQiVlrC05jGMfiLN38L3DlGXfSNPjOcNdJwulHqXDlvOCxUArS/XP/ug0&#10;bKfD5Om1O4RJWaiv8Pytdhu71np0NyxfQCQa0n/4r/1mNJRlWcDvm/w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1gbdxQAAAN0AAAAPAAAAAAAAAAAAAAAAAJgCAABkcnMv&#10;ZG93bnJldi54bWxQSwUGAAAAAAQABAD1AAAAigMAAAAA&#10;" filled="f" strokecolor="black [3213]" strokeweight=".25pt"/>
                    <v:rect id="Rectangle 414" o:spid="_x0000_s140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qjRsUA&#10;AADdAAAADwAAAGRycy9kb3ducmV2LnhtbESPwU7DMBBE75X4B2uRuFGbRiklxKkQotBjKRw4LvE2&#10;jojXVmza8PcYCanH0cy80dTryQ3iSGPsPWu4mSsQxK03PXca3t821ysQMSEbHDyThh+KsG4uZjVW&#10;xp/4lY771IkM4VihBptSqKSMrSWHce4DcfYOfnSYshw7aUY8Zbgb5EKppXTYc16wGOjRUvu1/3Ya&#10;nldTcfsyHEJRLtRHuPtUu4190vrqcnq4B5FoSufwf3trNJRlWcDfm/wEZP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mqNGxQAAAN0AAAAPAAAAAAAAAAAAAAAAAJgCAABkcnMv&#10;ZG93bnJldi54bWxQSwUGAAAAAAQABAD1AAAAigMAAAAA&#10;" filled="f" strokecolor="black [3213]" strokeweight=".25pt"/>
                  </v:group>
                  <v:group id="Group 415" o:spid="_x0000_s1409" style="position:absolute;left:9792;top:1393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mfc8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JF/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GZ9zxgAAAN0A&#10;AAAPAAAAAAAAAAAAAAAAAKoCAABkcnMvZG93bnJldi54bWxQSwUGAAAAAAQABAD6AAAAnQMAAAAA&#10;">
                    <v:rect id="Rectangle 416" o:spid="_x0000_s141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+eqcIA&#10;AADdAAAADwAAAGRycy9kb3ducmV2LnhtbERPy2oCMRTdF/yHcIXuNKli1alRSqm1S18Ll7eT62To&#10;5CZMUp3+fSMIPbvDeXEWq8414kJtrD1reBoqEMSlNzVXGo6H9WAGIiZkg41n0vBLEVbL3sMCC+Ov&#10;vKPLPlUil3AsUINNKRRSxtKSwzj0gThrZ986TJm2lTQtXnO5a+RIqWfpsOa8YDHQm6Xye//jNHzM&#10;uvF005zDeDJSpzD/Utu1fdf6sd+9voBI1KV/8z39aTRMMuD2Jj8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P56pwgAAAN0AAAAPAAAAAAAAAAAAAAAAAJgCAABkcnMvZG93&#10;bnJldi54bWxQSwUGAAAAAAQABAD1AAAAhwMAAAAA&#10;" filled="f" strokecolor="black [3213]" strokeweight=".25pt"/>
                    <v:rect id="Rectangle 417" o:spid="_x0000_s141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0A3sYA&#10;AADdAAAADwAAAGRycy9kb3ducmV2LnhtbESPT08CMRTE7yZ+h+aZcJNWyPJnpRBjBD0qcOD42D62&#10;G7evzbbA8u2tiYnHycz8JrNY9a4VF+pi41nD01CBIK68abjWsN+tH2cgYkI22HomDTeKsFre3y2w&#10;NP7KX3TZplpkCMcSNdiUQillrCw5jEMfiLN38p3DlGVXS9PhNcNdK0dKTaTDhvOCxUCvlqrv7dlp&#10;2Mz68fS9PYVxMVKHMD+qz7V903rw0L88g0jUp//wX/vDaCiKYgK/b/IT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0A3sYAAADdAAAADwAAAAAAAAAAAAAAAACYAgAAZHJz&#10;L2Rvd25yZXYueG1sUEsFBgAAAAAEAAQA9QAAAIsDAAAAAA==&#10;" filled="f" strokecolor="black [3213]" strokeweight=".25pt"/>
                    <v:rect id="Rectangle 418" o:spid="_x0000_s141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GlRcUA&#10;AADdAAAADwAAAGRycy9kb3ducmV2LnhtbESPQU8CMRSE7yb+h+aZcJMWyAqsFGIMoEcFDhyf28d2&#10;w/a12RZY/701MfE4mZlvMotV71pxpS42njWMhgoEceVNw7WGw37zOAMRE7LB1jNp+KYIq+X93QJL&#10;42/8SdddqkWGcCxRg00plFLGypLDOPSBOHsn3zlMWXa1NB3eMty1cqzUk3TYcF6wGOjVUnXeXZyG&#10;7ayfTN/aU5gUY3UM8y/1sbFrrQcP/csziER9+g//td+NhqIopv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oaVFxQAAAN0AAAAPAAAAAAAAAAAAAAAAAJgCAABkcnMv&#10;ZG93bnJldi54bWxQSwUGAAAAAAQABAD1AAAAigMAAAAA&#10;" filled="f" strokecolor="black [3213]" strokeweight=".25pt"/>
                    <v:rect id="Rectangle 419" o:spid="_x0000_s141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4xN8IA&#10;AADdAAAADwAAAGRycy9kb3ducmV2LnhtbERPy04CMRTdm/APzSVhJy2QURwphBAeLhVduLxOL9OJ&#10;09tmWmD4e7owcXly3otV71pxoS42njVMxgoEceVNw7WGr8/d4xxETMgGW8+k4UYRVsvBwwJL46/8&#10;QZdjqkUO4ViiBptSKKWMlSWHcewDceZOvnOYMuxqaTq85nDXyqlST9Jhw7nBYqCNper3eHYa9vN+&#10;9nxoT2FWTNV3ePlR7zu71Xo07NevIBL16V/8534zGoqiyHPzm/w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PjE3wgAAAN0AAAAPAAAAAAAAAAAAAAAAAJgCAABkcnMvZG93&#10;bnJldi54bWxQSwUGAAAAAAQABAD1AAAAhwMAAAAA&#10;" filled="f" strokecolor="black [3213]" strokeweight=".25pt"/>
                    <v:rect id="Rectangle 420" o:spid="_x0000_s141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KUrMUA&#10;AADdAAAADwAAAGRycy9kb3ducmV2LnhtbESPQU8CMRSE7yb+h+aZcJMWyCosFGIMoEdFDhwf28d2&#10;w/a12RZY/701MfE4mZlvMotV71pxpS42njWMhgoEceVNw7WG/dfmcQoiJmSDrWfS8E0RVsv7uwWW&#10;xt/4k667VIsM4ViiBptSKKWMlSWHcegDcfZOvnOYsuxqaTq8Zbhr5VipJ+mw4bxgMdCrpeq8uzgN&#10;22k/eX5rT2FSjNUhzI7qY2PXWg8e+pc5iER9+g//td+NhqIoZv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cpSsxQAAAN0AAAAPAAAAAAAAAAAAAAAAAJgCAABkcnMv&#10;ZG93bnJldi54bWxQSwUGAAAAAAQABAD1AAAAigMAAAAA&#10;" filled="f" strokecolor="black [3213]" strokeweight=".25pt"/>
                    <v:rect id="Rectangle 421" o:spid="_x0000_s141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T3jMIA&#10;AADdAAAADwAAAGRycy9kb3ducmV2LnhtbERPTU8CMRC9m/gfmjHxJi2QRVgpxBgBjwgcOI7bYbth&#10;O222BdZ/bw8kHl/e93zZu1ZcqYuNZw3DgQJBXHnTcK3hsF+9TEHEhGyw9UwafinCcvH4MMfS+Bt/&#10;03WXapFDOJaowaYUSiljZclhHPhAnLmT7xymDLtamg5vOdy1cqTURDpsODdYDPRhqTrvLk7DetqP&#10;XzftKYyLkTqG2Y/aruyn1s9P/fsbiER9+hff3V9GQ1FM8v7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JPeMwgAAAN0AAAAPAAAAAAAAAAAAAAAAAJgCAABkcnMvZG93&#10;bnJldi54bWxQSwUGAAAAAAQABAD1AAAAhwMAAAAA&#10;" filled="f" strokecolor="black [3213]" strokeweight=".25pt"/>
                  </v:group>
                  <v:group id="Group 422" o:spid="_x0000_s1416" style="position:absolute;left:9792;top:1408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L2VsUAAADdAAAADwAAAGRycy9kb3ducmV2LnhtbESPQYvCMBSE7wv+h/CE&#10;va1plYpUo4i4sgcRVgXx9miebbF5KU22rf/eCMIeh5n5hlmselOJlhpXWlYQjyIQxJnVJecKzqfv&#10;rxkI55E1VpZJwYMcrJaDjwWm2nb8S+3R5yJA2KWooPC+TqV0WUEG3cjWxMG72cagD7LJpW6wC3BT&#10;yXEUTaXBksNCgTVtCsruxz+jYNdht57E23Z/v20e11NyuOxjUupz2K/nIDz1/j/8bv9oBUkyjeH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MC9lbFAAAA3QAA&#10;AA8AAAAAAAAAAAAAAAAAqgIAAGRycy9kb3ducmV2LnhtbFBLBQYAAAAABAAEAPoAAACcAwAAAAA=&#10;">
                    <v:rect id="Rectangle 423" o:spid="_x0000_s141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rMYMUA&#10;AADdAAAADwAAAGRycy9kb3ducmV2LnhtbESPQU8CMRSE7yb+h+aRcJOWJYu4UogxIh4BPXh8bh/b&#10;jdvXZltg/ffUxMTjZGa+ySzXg+vEmfrYetYwnSgQxLU3LTcaPt43dwsQMSEb7DyThh+KsF7d3iyx&#10;Mv7CezofUiMyhGOFGmxKoZIy1pYcxokPxNk7+t5hyrJvpOnxkuGuk4VSc+mw5bxgMdCzpfr7cHIa&#10;XhfD7H7bHcOsLNRnePhSu4190Xo8Gp4eQSQa0n/4r/1mNJTlvI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usxgxQAAAN0AAAAPAAAAAAAAAAAAAAAAAJgCAABkcnMv&#10;ZG93bnJldi54bWxQSwUGAAAAAAQABAD1AAAAigMAAAAA&#10;" filled="f" strokecolor="black [3213]" strokeweight=".25pt"/>
                    <v:rect id="Rectangle 424" o:spid="_x0000_s141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Zp+8UA&#10;AADdAAAADwAAAGRycy9kb3ducmV2LnhtbESPQU8CMRSE7yb+h+aRcJMWNou4UogxIh4BPXh8bh/b&#10;jdvXZltg/ffUxMTjZGa+ySzXg+vEmfrYetYwnSgQxLU3LTcaPt43dwsQMSEb7DyThh+KsF7d3iyx&#10;Mv7CezofUiMyhGOFGmxKoZIy1pYcxokPxNk7+t5hyrJvpOnxkuGukzOl5tJhy3nBYqBnS/X34eQ0&#10;vC6G4n7bHUNRztRnePhSu4190Xo8Gp4eQSQa0n/4r/1mNJTlvI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mn7xQAAAN0AAAAPAAAAAAAAAAAAAAAAAJgCAABkcnMv&#10;ZG93bnJldi54bWxQSwUGAAAAAAQABAD1AAAAigMAAAAA&#10;" filled="f" strokecolor="black [3213]" strokeweight=".25pt"/>
                    <v:rect id="Rectangle 425" o:spid="_x0000_s141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/xj8UA&#10;AADdAAAADwAAAGRycy9kb3ducmV2LnhtbESPQU8CMRSE7yT+h+aZeINWYBFXCjEGhKOiB4/P7WO7&#10;cfvabCus/56SkHiczMw3mcWqd604UhcbzxruRwoEceVNw7WGz4/NcA4iJmSDrWfS8EcRVsubwQJL&#10;40/8Tsd9qkWGcCxRg00plFLGypLDOPKBOHsH3zlMWXa1NB2eMty1cqzUTDpsOC9YDPRiqfrZ/zoN&#10;r/N+8rBtD2FSjNVXePxWbxu71vrutn9+ApGoT//ha3tnNBTFbAq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H/GPxQAAAN0AAAAPAAAAAAAAAAAAAAAAAJgCAABkcnMv&#10;ZG93bnJldi54bWxQSwUGAAAAAAQABAD1AAAAigMAAAAA&#10;" filled="f" strokecolor="black [3213]" strokeweight=".25pt"/>
                    <v:rect id="Rectangle 426" o:spid="_x0000_s142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NUFMYA&#10;AADdAAAADwAAAGRycy9kb3ducmV2LnhtbESPT08CMRTE7yZ+h+aZcJNWyPJnpRBjBD0qcOD42D62&#10;G7evzbbA8u2tiYnHycz8JrNY9a4VF+pi41nD01CBIK68abjWsN+tH2cgYkI22HomDTeKsFre3y2w&#10;NP7KX3TZplpkCMcSNdiUQillrCw5jEMfiLN38p3DlGVXS9PhNcNdK0dKTaTDhvOCxUCvlqrv7dlp&#10;2Mz68fS9PYVxMVKHMD+qz7V903rw0L88g0jUp//wX/vDaCiKSQG/b/IT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NUFMYAAADdAAAADwAAAAAAAAAAAAAAAACYAgAAZHJz&#10;L2Rvd25yZXYueG1sUEsFBgAAAAAEAAQA9QAAAIsDAAAAAA==&#10;" filled="f" strokecolor="black [3213]" strokeweight=".25pt"/>
                    <v:rect id="Rectangle 427" o:spid="_x0000_s142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HKY8UA&#10;AADdAAAADwAAAGRycy9kb3ducmV2LnhtbESPQU8CMRSE7yb+h+aZcJNWyK6wUogxgh4VOXB8bB/b&#10;jdvXZltg+ffWxMTjZGa+ySxWg+vEmfrYetbwMFYgiGtvWm407L7W9zMQMSEb7DyThitFWC1vbxZY&#10;GX/hTzpvUyMyhGOFGmxKoZIy1pYcxrEPxNk7+t5hyrJvpOnxkuGukxOlSumw5bxgMdCLpfp7e3Ia&#10;NrNh+vjWHcO0mKh9mB/Ux9q+aj26G56fQCQa0n/4r/1uNBRFW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gcpjxQAAAN0AAAAPAAAAAAAAAAAAAAAAAJgCAABkcnMv&#10;ZG93bnJldi54bWxQSwUGAAAAAAQABAD1AAAAigMAAAAA&#10;" filled="f" strokecolor="black [3213]" strokeweight=".25pt"/>
                    <v:rect id="Rectangle 428" o:spid="_x0000_s142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1v+MYA&#10;AADdAAAADwAAAGRycy9kb3ducmV2LnhtbESPT08CMRTE7yZ+h+aRcJMWyPJnpRBjRD0icuD42D62&#10;G7evzbbA+u2tiYnHycz8JrPa9K4VV+pi41nDeKRAEFfeNFxrOHxuHxYgYkI22HomDd8UYbO+v1th&#10;afyNP+i6T7XIEI4larAphVLKWFlyGEc+EGfv7DuHKcuulqbDW4a7Vk6UmkmHDecFi4GeLVVf+4vT&#10;8Lrop/O39hymxUQdw/Kkdlv7ovVw0D89gkjUp//wX/vdaCiK2Rx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c1v+MYAAADdAAAADwAAAAAAAAAAAAAAAACYAgAAZHJz&#10;L2Rvd25yZXYueG1sUEsFBgAAAAAEAAQA9QAAAIsDAAAAAA==&#10;" filled="f" strokecolor="black [3213]" strokeweight=".25pt"/>
                  </v:group>
                  <v:group id="Group 429" o:spid="_x0000_s1423" style="position:absolute;left:9792;top:1422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jhfy8QAAADdAAAA&#10;DwAAAAAAAAAAAAAAAACqAgAAZHJzL2Rvd25yZXYueG1sUEsFBgAAAAAEAAQA+gAAAJsDAAAAAA==&#10;">
                    <v:rect id="Rectangle 430" o:spid="_x0000_s142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5eEcUA&#10;AADdAAAADwAAAGRycy9kb3ducmV2LnhtbESPQU8CMRSE7yb+h+aRcJMWyCKsFGKMqEcEDhwf28d2&#10;4/a12RZY/701MfE4mZlvMst171pxpS42njWMRwoEceVNw7WGw37zMAcRE7LB1jNp+KYI69X93RJL&#10;42/8SdddqkWGcCxRg00plFLGypLDOPKBOHtn3zlMWXa1NB3eMty1cqLUTDpsOC9YDPRiqfraXZyG&#10;t3k/fXxvz2FaTNQxLE5qu7GvWg8H/fMTiER9+g//tT+MhqKYLe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Hl4RxQAAAN0AAAAPAAAAAAAAAAAAAAAAAJgCAABkcnMv&#10;ZG93bnJldi54bWxQSwUGAAAAAAQABAD1AAAAigMAAAAA&#10;" filled="f" strokecolor="black [3213]" strokeweight=".25pt"/>
                    <v:rect id="Rectangle 431" o:spid="_x0000_s142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1hUcIA&#10;AADdAAAADwAAAGRycy9kb3ducmV2LnhtbERPy04CMRTdm/gPzTVxB62Q4TFQiDEiLhFZsLxML9MJ&#10;09tmWmH8e7owcXly3st171pxpS42njW8DBUI4sqbhmsNh+/NYAYiJmSDrWfS8EsR1qvHhyWWxt/4&#10;i677VIscwrFEDTalUEoZK0sO49AH4sydfecwZdjV0nR4y+GulSOlJtJhw7nBYqA3S9Vl/+M0fMz6&#10;8XTbnsO4GKljmJ/UbmPftX5+6l8XIBL16V/85/40GopimvfnN/k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/WFRwgAAAN0AAAAPAAAAAAAAAAAAAAAAAJgCAABkcnMvZG93&#10;bnJldi54bWxQSwUGAAAAAAQABAD1AAAAhwMAAAAA&#10;" filled="f" strokecolor="black [3213]" strokeweight=".25pt"/>
                    <v:rect id="Rectangle 432" o:spid="_x0000_s142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HEysYA&#10;AADdAAAADwAAAGRycy9kb3ducmV2LnhtbESPT08CMRTE7yZ+h+aZeJMWyAqsFGKMoEf+HTg+to/t&#10;xu1rsy2wfntrYuJxMjO/ycyXvWvFlbrYeNYwHCgQxJU3DdcaDvvV0xRETMgGW8+k4ZsiLBf3d3Ms&#10;jb/xlq67VIsM4ViiBptSKKWMlSWHceADcfbOvnOYsuxqaTq8Zbhr5UipZ+mw4bxgMdCbpeprd3Ea&#10;1tN+PPloz2FcjNQxzE5qs7LvWj8+9K8vIBL16T/81/40GopiMoT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LHEysYAAADdAAAADwAAAAAAAAAAAAAAAACYAgAAZHJz&#10;L2Rvd25yZXYueG1sUEsFBgAAAAAEAAQA9QAAAIsDAAAAAA==&#10;" filled="f" strokecolor="black [3213]" strokeweight=".25pt"/>
                    <v:rect id="Rectangle 433" o:spid="_x0000_s142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avcUA&#10;AADdAAAADwAAAGRycy9kb3ducmV2LnhtbESPQU8CMRSE7yb+h+aZeJPWJSuwUogxgh4VOHB8bh/b&#10;jdvXZltg+ffUxMTjZGa+ycyXg+vEifrYetbwOFIgiGtvWm407LarhymImJANdp5Jw4UiLBe3N3Os&#10;jD/zF502qREZwrFCDTalUEkZa0sO48gH4uwdfO8wZdk30vR4znDXyUKpJ+mw5bxgMdCrpfpnc3Qa&#10;1tNhPHnvDmFcFmofZt/qc2XftL6/G16eQSQa0n/4r/1hNJTlpIDf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1q9xQAAAN0AAAAPAAAAAAAAAAAAAAAAAJgCAABkcnMv&#10;ZG93bnJldi54bWxQSwUGAAAAAAQABAD1AAAAigMAAAAA&#10;" filled="f" strokecolor="black [3213]" strokeweight=".25pt"/>
                    <v:rect id="Rectangle 434" o:spid="_x0000_s142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//JsUA&#10;AADdAAAADwAAAGRycy9kb3ducmV2LnhtbESPQU8CMRSE7yb+h+aZcJNWNiuwUogxoB4VOHB8bh/b&#10;jdvXZlth+ffUxMTjZGa+ySxWg+vEifrYetbwMFYgiGtvWm407Heb+xmImJANdp5Jw4UirJa3Nwus&#10;jD/zJ522qREZwrFCDTalUEkZa0sO49gH4uwdfe8wZdk30vR4znDXyYlSj9Jhy3nBYqAXS/X39sdp&#10;eJ0NxfStO4ainKhDmH+pj41daz26G56fQCQa0n/4r/1uNJTltID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/8mxQAAAN0AAAAPAAAAAAAAAAAAAAAAAJgCAABkcnMv&#10;ZG93bnJldi54bWxQSwUGAAAAAAQABAD1AAAAigMAAAAA&#10;" filled="f" strokecolor="black [3213]" strokeweight=".25pt"/>
                    <v:rect id="Rectangle 435" o:spid="_x0000_s142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ZnUsUA&#10;AADdAAAADwAAAGRycy9kb3ducmV2LnhtbESPQU8CMRSE7yT+h+aZeJNWYAFXCjFGkCOiB4/P7WO7&#10;cfvabCss/56amHCczMw3mcWqd604UhcbzxoehgoEceVNw7WGz4/1/RxETMgGW8+k4UwRVsubwQJL&#10;40/8Tsd9qkWGcCxRg00plFLGypLDOPSBOHsH3zlMWXa1NB2eMty1cqTUVDpsOC9YDPRiqfrZ/zoN&#10;m3k/nr21hzAuRuorPH6r3dq+an132z8/gUjUp2v4v701GopiNoG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xmdSxQAAAN0AAAAPAAAAAAAAAAAAAAAAAJgCAABkcnMv&#10;ZG93bnJldi54bWxQSwUGAAAAAAQABAD1AAAAigMAAAAA&#10;" filled="f" strokecolor="black [3213]" strokeweight=".25pt"/>
                  </v:group>
                </v:group>
                <v:group id="Group 6384" o:spid="_x0000_s1430" style="position:absolute;top:247;width:28832;height:26955" coordorigin=",247" coordsize="28832,26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FgM3cYAAADdAAAADwAAAGRycy9kb3ducmV2LnhtbESPT4vCMBTE7wt+h/AE&#10;b2ta3RWpRhFZxYMs+AfE26N5tsXmpTTZtn77jSB4HGbmN8x82ZlSNFS7wrKCeBiBIE6tLjhTcD5t&#10;PqcgnEfWWFomBQ9ysFz0PuaYaNvygZqjz0SAsEtQQe59lUjp0pwMuqGtiIN3s7VBH2SdSV1jG+Cm&#10;lKMomkiDBYeFHCta55Tej39GwbbFdjWOf5r9/bZ+XE/fv5d9TEoN+t1qBsJT59/hV3unFUzG0y9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WAzdxgAAAN0A&#10;AAAPAAAAAAAAAAAAAAAAAKoCAABkcnMvZG93bnJldi54bWxQSwUGAAAAAAQABAD6AAAAnQMAAAAA&#10;">
                  <v:shape id="Straight Arrow Connector 6381" o:spid="_x0000_s1431" type="#_x0000_t32" style="position:absolute;top:13510;width:288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Wm78YAAADdAAAADwAAAGRycy9kb3ducmV2LnhtbESPUWvCMBSF3wf7D+EKexmaqlBqNYoM&#10;hA1xMucPuDTXptjclCSr3b9fBGGPh3POdzirzWBb0ZMPjWMF00kGgrhyuuFawfl7Ny5AhIissXVM&#10;Cn4pwGb9/LTCUrsbf1F/irVIEA4lKjAxdqWUoTJkMUxcR5y8i/MWY5K+ltrjLcFtK2dZlkuLDacF&#10;gx29Gaqupx+roD/kx4U5Xz+LV9nuP2Z02G39QqmX0bBdgog0xP/wo/2uFeTzYgr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Fpu/GAAAA3QAAAA8AAAAAAAAA&#10;AAAAAAAAoQIAAGRycy9kb3ducmV2LnhtbFBLBQYAAAAABAAEAPkAAACUAwAAAAA=&#10;" strokecolor="black [3213]" strokeweight="1.5pt">
                    <v:stroke startarrow="block" endarrow="block" joinstyle="miter"/>
                  </v:shape>
                  <v:shape id="Straight Arrow Connector 6382" o:spid="_x0000_s1432" type="#_x0000_t32" style="position:absolute;left:14378;top:247;width:0;height:2677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lypMcAAADdAAAADwAAAGRycy9kb3ducmV2LnhtbESPT2sCMRTE74V+h/AK3jTbFURWo5TS&#10;4p9L1Srq7XXz3CxuXtZN1O23bwqFHoeZ+Q0znra2EjdqfOlYwXMvAUGcO11yoWD7+d4dgvABWWPl&#10;mBR8k4fp5PFhjJl2d17TbRMKESHsM1RgQqgzKX1uyKLvuZo4eifXWAxRNoXUDd4j3FYyTZKBtFhy&#10;XDBY06uh/Ly52kjRqVkcD6fljr/Wl1X/Y3Z5O++V6jy1LyMQgdrwH/5rz7WCQX+Ywu+b+ATk5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WXKkxwAAAN0AAAAPAAAAAAAA&#10;AAAAAAAAAKECAABkcnMvZG93bnJldi54bWxQSwUGAAAAAAQABAD5AAAAlQMAAAAA&#10;" strokecolor="black [3213]" strokeweight="1pt">
                    <v:stroke startarrow="block" endarrow="block" joinstyle="miter"/>
                  </v:shape>
                  <v:shape id="Straight Arrow Connector 6383" o:spid="_x0000_s1433" type="#_x0000_t32" style="position:absolute;left:5047;top:247;width:14384;height:269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/8T8YAAADdAAAADwAAAGRycy9kb3ducmV2LnhtbESPQWvCQBSE74X+h+UVequbmiIhuopI&#10;pdWTJqXnR/aZDWbfptnVpP/eLRQ8DjPzDbNYjbYVV+p941jB6yQBQVw53XCt4KvcvmQgfEDW2Dom&#10;Bb/kYbV8fFhgrt3AR7oWoRYRwj5HBSaELpfSV4Ys+onriKN3cr3FEGVfS93jEOG2ldMkmUmLDccF&#10;gx1tDFXn4mIV/JS78uN7mxbv5WZ/2R3M8DbNDko9P43rOYhAY7iH/9ufWsEszVL4exOf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//E/GAAAA3QAAAA8AAAAAAAAA&#10;AAAAAAAAoQIAAGRycy9kb3ducmV2LnhtbFBLBQYAAAAABAAEAPkAAACUAwAAAAA=&#10;" strokecolor="black [3213]" strokeweight="1pt">
                    <v:stroke startarrow="block" endarrow="block" joinstyle="miter"/>
                  </v:shape>
                </v:group>
                <w10:wrap anchorx="margin"/>
              </v:group>
            </w:pict>
          </mc:Fallback>
        </mc:AlternateContent>
      </w: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  <w:r w:rsidRPr="00796097">
        <w:rPr>
          <w:rFonts w:ascii="Arial" w:hAnsi="Arial" w:cs="Arial"/>
          <w:b/>
          <w:sz w:val="24"/>
          <w:szCs w:val="24"/>
        </w:rPr>
        <w:t>4.</w:t>
      </w:r>
      <w:r>
        <w:rPr>
          <w:rFonts w:ascii="Arial" w:hAnsi="Arial" w:cs="Arial"/>
          <w:sz w:val="24"/>
          <w:szCs w:val="24"/>
        </w:rPr>
        <w:t xml:space="preserve"> Rule:   </w:t>
      </w:r>
      <w:r w:rsidR="00FE5A9B">
        <w:rPr>
          <w:rFonts w:ascii="Arial" w:hAnsi="Arial" w:cs="Arial"/>
          <w:sz w:val="24"/>
          <w:szCs w:val="24"/>
        </w:rPr>
        <w:t xml:space="preserve">x = </w:t>
      </w:r>
      <w:r w:rsidR="00FB0C73">
        <w:rPr>
          <w:rFonts w:ascii="Arial" w:hAnsi="Arial" w:cs="Arial"/>
          <w:sz w:val="24"/>
          <w:szCs w:val="24"/>
        </w:rPr>
        <w:t xml:space="preserve">2y </w:t>
      </w:r>
      <w:r w:rsidR="00FE5A9B">
        <w:rPr>
          <w:rFonts w:ascii="Arial" w:hAnsi="Arial" w:cs="Arial"/>
          <w:sz w:val="24"/>
          <w:szCs w:val="24"/>
        </w:rPr>
        <w:t>–</w:t>
      </w:r>
      <w:r w:rsidR="00FB0C73">
        <w:rPr>
          <w:rFonts w:ascii="Arial" w:hAnsi="Arial" w:cs="Arial"/>
          <w:sz w:val="24"/>
          <w:szCs w:val="24"/>
        </w:rPr>
        <w:t xml:space="preserve"> </w:t>
      </w:r>
      <w:r w:rsidR="00FE5A9B">
        <w:rPr>
          <w:rFonts w:ascii="Arial" w:hAnsi="Arial" w:cs="Arial"/>
          <w:sz w:val="24"/>
          <w:szCs w:val="24"/>
        </w:rPr>
        <w:t>6</w:t>
      </w:r>
    </w:p>
    <w:tbl>
      <w:tblPr>
        <w:tblpPr w:leftFromText="180" w:rightFromText="180" w:vertAnchor="text" w:horzAnchor="page" w:tblpX="7537" w:tblpY="7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630"/>
        <w:gridCol w:w="720"/>
        <w:gridCol w:w="720"/>
      </w:tblGrid>
      <w:tr w:rsidR="00FE5A9B" w:rsidTr="00FE5A9B">
        <w:tc>
          <w:tcPr>
            <w:tcW w:w="558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  <w:r>
              <w:t>x</w:t>
            </w:r>
          </w:p>
        </w:tc>
        <w:tc>
          <w:tcPr>
            <w:tcW w:w="630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  <w:r>
              <w:t>-2</w: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  <w:r>
              <w:t>0</w: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  <w:r>
              <w:t>1</w:t>
            </w:r>
          </w:p>
        </w:tc>
      </w:tr>
      <w:tr w:rsidR="00FE5A9B" w:rsidTr="00FE5A9B">
        <w:tc>
          <w:tcPr>
            <w:tcW w:w="558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  <w:r>
              <w:t>y</w:t>
            </w:r>
          </w:p>
          <w:p w:rsidR="00FE5A9B" w:rsidRDefault="00FE5A9B" w:rsidP="00F979AA">
            <w:pPr>
              <w:pStyle w:val="CalcProblem"/>
              <w:ind w:left="0" w:firstLine="180"/>
            </w:pPr>
          </w:p>
        </w:tc>
        <w:tc>
          <w:tcPr>
            <w:tcW w:w="630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</w:p>
        </w:tc>
        <w:tc>
          <w:tcPr>
            <w:tcW w:w="720" w:type="dxa"/>
            <w:shd w:val="clear" w:color="auto" w:fill="auto"/>
          </w:tcPr>
          <w:p w:rsidR="00FE5A9B" w:rsidRDefault="000417B8" w:rsidP="00F979AA">
            <w:pPr>
              <w:pStyle w:val="CalcProblem"/>
              <w:ind w:left="0" w:firstLine="180"/>
            </w:pP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8C7C7A5" wp14:editId="4342C9E0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325755</wp:posOffset>
                      </wp:positionV>
                      <wp:extent cx="0" cy="2209800"/>
                      <wp:effectExtent l="76200" t="38100" r="95250" b="57150"/>
                      <wp:wrapNone/>
                      <wp:docPr id="7172" name="Straight Arrow Connector 71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20980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9B4B5A6" id="Straight Arrow Connector 7172" o:spid="_x0000_s1026" type="#_x0000_t32" style="position:absolute;margin-left:2.15pt;margin-top:25.65pt;width:0;height:17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" strokecolor="black [3213]" strokeweight="1pt">
                      <v:stroke startarrow="block" endarrow="block" joinstyle="miter"/>
                    </v:shape>
                  </w:pict>
                </mc:Fallback>
              </mc:AlternateContent>
            </w:r>
          </w:p>
        </w:tc>
        <w:tc>
          <w:tcPr>
            <w:tcW w:w="720" w:type="dxa"/>
            <w:shd w:val="clear" w:color="auto" w:fill="auto"/>
          </w:tcPr>
          <w:p w:rsidR="00FE5A9B" w:rsidRDefault="00FE5A9B" w:rsidP="00F979AA">
            <w:pPr>
              <w:pStyle w:val="CalcProblem"/>
              <w:ind w:left="0" w:firstLine="180"/>
            </w:pPr>
          </w:p>
        </w:tc>
      </w:tr>
    </w:tbl>
    <w:p w:rsidR="00383CFB" w:rsidRPr="00805DF7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8B636A" w:rsidP="00F979AA">
      <w:pPr>
        <w:ind w:firstLine="180"/>
        <w:rPr>
          <w:rFonts w:ascii="Arial" w:hAnsi="Arial" w:cs="Arial"/>
          <w:sz w:val="24"/>
          <w:szCs w:val="24"/>
        </w:rPr>
      </w:pPr>
      <w:r w:rsidRPr="006F5C7B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F4E0055" wp14:editId="3E6F7BAB">
                <wp:simplePos x="0" y="0"/>
                <wp:positionH relativeFrom="margin">
                  <wp:posOffset>4168140</wp:posOffset>
                </wp:positionH>
                <wp:positionV relativeFrom="paragraph">
                  <wp:posOffset>114935</wp:posOffset>
                </wp:positionV>
                <wp:extent cx="2042160" cy="1935480"/>
                <wp:effectExtent l="0" t="0" r="15240" b="26670"/>
                <wp:wrapSquare wrapText="bothSides"/>
                <wp:docPr id="7600" name="Group 7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2160" cy="1935480"/>
                          <a:chOff x="8064" y="11776"/>
                          <a:chExt cx="2592" cy="2592"/>
                        </a:xfrm>
                      </wpg:grpSpPr>
                      <wpg:grpSp>
                        <wpg:cNvPr id="7601" name="Group 34"/>
                        <wpg:cNvGrpSpPr>
                          <a:grpSpLocks/>
                        </wpg:cNvGrpSpPr>
                        <wpg:grpSpPr bwMode="auto">
                          <a:xfrm>
                            <a:off x="8064" y="1177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602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03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04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05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06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07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08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09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10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11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2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3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4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5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6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617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18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19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0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1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2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3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4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25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26" name="Rectangle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7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8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9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0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1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632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33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34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5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6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7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8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9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40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41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2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3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4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5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6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647" name="Group 80"/>
                        <wpg:cNvGrpSpPr>
                          <a:grpSpLocks/>
                        </wpg:cNvGrpSpPr>
                        <wpg:grpSpPr bwMode="auto">
                          <a:xfrm>
                            <a:off x="8064" y="12208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648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49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50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1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2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3" name="Rectangle 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4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5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56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57" name="Rectangle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8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59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0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1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2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663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64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65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6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7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8" name="Rectangl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9" name="Rectangle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0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71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72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3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4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5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6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7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678" name="Group 111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79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80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1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2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3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4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5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86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87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8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9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0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1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2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693" name="Group 126"/>
                        <wpg:cNvGrpSpPr>
                          <a:grpSpLocks/>
                        </wpg:cNvGrpSpPr>
                        <wpg:grpSpPr bwMode="auto">
                          <a:xfrm>
                            <a:off x="8064" y="12640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694" name="Group 127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695" name="Group 1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696" name="Rectangle 1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7" name="Rectangle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8" name="Rectangle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9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0" name="Rectangle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1" name="Rectangl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02" name="Group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03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4" name="Rectangle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5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6" name="Rectangle 1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7" name="Rectangl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08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709" name="Group 142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710" name="Group 1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11" name="Rectangle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12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13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14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15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16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17" name="Group 1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18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19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0" name="Rectangle 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1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2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3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724" name="Group 157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725" name="Group 1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26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7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8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29" name="Rectangle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0" name="Rectangle 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1" name="Rectangle 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32" name="Group 1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33" name="Rectangl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4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5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6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7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38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739" name="Group 172"/>
                        <wpg:cNvGrpSpPr>
                          <a:grpSpLocks/>
                        </wpg:cNvGrpSpPr>
                        <wpg:grpSpPr bwMode="auto">
                          <a:xfrm>
                            <a:off x="8064" y="13072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740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741" name="Group 1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42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3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4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5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6" name="Rectangle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7" name="Rectangle 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48" name="Group 1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49" name="Rectangl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0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1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2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3" name="Rectangle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4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755" name="Group 188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756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57" name="Rectangle 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8" name="Rectangle 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9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0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1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2" name="Rectangle 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63" name="Group 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64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5" name="Rectangle 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6" name="Rectangle 1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7" name="Rectangle 2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8" name="Rectangl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9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770" name="Group 203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771" name="Group 2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72" name="Rectangle 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73" name="Rectangle 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74" name="Rectangle 2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75" name="Rectangle 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76" name="Rectangle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77" name="Rectangle 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78" name="Group 2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79" name="Rectangle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0" name="Rectangle 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1" name="Rectangle 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2" name="Rectangle 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3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4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785" name="Group 218"/>
                        <wpg:cNvGrpSpPr>
                          <a:grpSpLocks/>
                        </wpg:cNvGrpSpPr>
                        <wpg:grpSpPr bwMode="auto">
                          <a:xfrm>
                            <a:off x="8064" y="13504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786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787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88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9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0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1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2" name="Rectangle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3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794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795" name="Rectangle 2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6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7" name="Rectangle 2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8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9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00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801" name="Group 234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802" name="Group 2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03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04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05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06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07" name="Rectangl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08" name="Rectangl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09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10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11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12" name="Rectangle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13" name="Rectangle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14" name="Rectangle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15" name="Rectangle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816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817" name="Group 2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18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19" name="Rectangle 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0" name="Rectangle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1" name="Rectangle 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2" name="Rectangle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3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24" name="Group 2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25" name="Rectangle 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6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7" name="Rectangle 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8" name="Rectangle 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29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0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831" name="Group 264"/>
                        <wpg:cNvGrpSpPr>
                          <a:grpSpLocks/>
                        </wpg:cNvGrpSpPr>
                        <wpg:grpSpPr bwMode="auto">
                          <a:xfrm>
                            <a:off x="8064" y="1393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7832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833" name="Group 2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34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5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6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7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8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9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40" name="Group 2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41" name="Rectangle 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2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3" name="Rectangle 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4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5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6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847" name="Group 28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848" name="Group 2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49" name="Rectangle 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0" name="Rectangle 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1" name="Rectangle 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2" name="Rectangle 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3" name="Rectangle 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4" name="Rectangle 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55" name="Group 2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56" name="Rectangle 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7" name="Rectangle 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8" name="Rectangle 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9" name="Rectangle 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0" name="Rectangle 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1" name="Rectangle 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862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7863" name="Group 2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64" name="Rectangle 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5" name="Rectangle 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6" name="Rectangle 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7" name="Rectangle 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8" name="Rectangle 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9" name="Rectangle 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70" name="Group 3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7871" name="Rectangle 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72" name="Rectangle 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73" name="Rectangle 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74" name="Rectangle 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75" name="Rectangle 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76" name="Rectangle 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877" name="Group 310"/>
                        <wpg:cNvGrpSpPr>
                          <a:grpSpLocks/>
                        </wpg:cNvGrpSpPr>
                        <wpg:grpSpPr bwMode="auto">
                          <a:xfrm>
                            <a:off x="9792" y="1177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878" name="Rectangle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79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0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1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2" name="Rectangle 3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3" name="Rectangle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84" name="Group 317"/>
                        <wpg:cNvGrpSpPr>
                          <a:grpSpLocks/>
                        </wpg:cNvGrpSpPr>
                        <wpg:grpSpPr bwMode="auto">
                          <a:xfrm>
                            <a:off x="9792" y="1192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885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6" name="Rectangle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7" name="Rectangle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8" name="Rectangle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9" name="Rectangle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0" name="Rectangle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91" name="Group 324"/>
                        <wpg:cNvGrpSpPr>
                          <a:grpSpLocks/>
                        </wpg:cNvGrpSpPr>
                        <wpg:grpSpPr bwMode="auto">
                          <a:xfrm>
                            <a:off x="9792" y="1206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892" name="Rectangle 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3" name="Rectangle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4" name="Rectangle 3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5" name="Rectangle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6" name="Rectangle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7" name="Rectangle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98" name="Group 331"/>
                        <wpg:cNvGrpSpPr>
                          <a:grpSpLocks/>
                        </wpg:cNvGrpSpPr>
                        <wpg:grpSpPr bwMode="auto">
                          <a:xfrm>
                            <a:off x="9792" y="1220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899" name="Rectangle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0" name="Rectangle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1" name="Rectangle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2" name="Rectangle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3" name="Rectangl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4" name="Rectangle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05" name="Group 338"/>
                        <wpg:cNvGrpSpPr>
                          <a:grpSpLocks/>
                        </wpg:cNvGrpSpPr>
                        <wpg:grpSpPr bwMode="auto">
                          <a:xfrm>
                            <a:off x="9792" y="1235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06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7" name="Rectangle 3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8" name="Rectangle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9" name="Rectangl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0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1" name="Rectangle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12" name="Group 345"/>
                        <wpg:cNvGrpSpPr>
                          <a:grpSpLocks/>
                        </wpg:cNvGrpSpPr>
                        <wpg:grpSpPr bwMode="auto">
                          <a:xfrm>
                            <a:off x="9792" y="1249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13" name="Rectangle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4" name="Rectangle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5" name="Rectangle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6" name="Rectangle 3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7" name="Rectangle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8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19" name="Group 352"/>
                        <wpg:cNvGrpSpPr>
                          <a:grpSpLocks/>
                        </wpg:cNvGrpSpPr>
                        <wpg:grpSpPr bwMode="auto">
                          <a:xfrm>
                            <a:off x="9792" y="1264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20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1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2" name="Rectangle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3" name="Rectangle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4" name="Rectangle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5" name="Rectangle 35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26" name="Group 359"/>
                        <wpg:cNvGrpSpPr>
                          <a:grpSpLocks/>
                        </wpg:cNvGrpSpPr>
                        <wpg:grpSpPr bwMode="auto">
                          <a:xfrm>
                            <a:off x="9792" y="1278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27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8" name="Rectangle 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9" name="Rectangle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0" name="Rectangle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1" name="Rectangle 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2" name="Rectangle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33" name="Group 366"/>
                        <wpg:cNvGrpSpPr>
                          <a:grpSpLocks/>
                        </wpg:cNvGrpSpPr>
                        <wpg:grpSpPr bwMode="auto">
                          <a:xfrm>
                            <a:off x="9792" y="1292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34" name="Rectangle 3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5" name="Rectangle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6" name="Rectangle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7" name="Rectangle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8" name="Rectangle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9" name="Rectangle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40" name="Group 373"/>
                        <wpg:cNvGrpSpPr>
                          <a:grpSpLocks/>
                        </wpg:cNvGrpSpPr>
                        <wpg:grpSpPr bwMode="auto">
                          <a:xfrm>
                            <a:off x="9792" y="1307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41" name="Rectangl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2" name="Rectangle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3" name="Rectangle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4" name="Rectangle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5" name="Rectangle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6" name="Rectangle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47" name="Group 380"/>
                        <wpg:cNvGrpSpPr>
                          <a:grpSpLocks/>
                        </wpg:cNvGrpSpPr>
                        <wpg:grpSpPr bwMode="auto">
                          <a:xfrm>
                            <a:off x="9792" y="1321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48" name="Rectangle 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9" name="Rectangle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0" name="Rectangle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1" name="Rectangle 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2" name="Rectangle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3" name="Rectangle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54" name="Group 387"/>
                        <wpg:cNvGrpSpPr>
                          <a:grpSpLocks/>
                        </wpg:cNvGrpSpPr>
                        <wpg:grpSpPr bwMode="auto">
                          <a:xfrm>
                            <a:off x="9792" y="1336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55" name="Rectangle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6" name="Rectangle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7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8" name="Rectangle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9" name="Rectangle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0" name="Rectangle 39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61" name="Group 394"/>
                        <wpg:cNvGrpSpPr>
                          <a:grpSpLocks/>
                        </wpg:cNvGrpSpPr>
                        <wpg:grpSpPr bwMode="auto">
                          <a:xfrm>
                            <a:off x="9792" y="1350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62" name="Rectangle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3" name="Rectangle 39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4" name="Rectangle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5" name="Rectangle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6" name="Rectangle 3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7" name="Rectangle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68" name="Group 401"/>
                        <wpg:cNvGrpSpPr>
                          <a:grpSpLocks/>
                        </wpg:cNvGrpSpPr>
                        <wpg:grpSpPr bwMode="auto">
                          <a:xfrm>
                            <a:off x="9792" y="1364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69" name="Rectangle 4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0" name="Rectangle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1" name="Rectangle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2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3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4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75" name="Group 408"/>
                        <wpg:cNvGrpSpPr>
                          <a:grpSpLocks/>
                        </wpg:cNvGrpSpPr>
                        <wpg:grpSpPr bwMode="auto">
                          <a:xfrm>
                            <a:off x="9792" y="1379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76" name="Rectangle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7" name="Rectangle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8" name="Rectangle 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9" name="Rectangle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0" name="Rectangle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1" name="Rectangle 4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82" name="Group 415"/>
                        <wpg:cNvGrpSpPr>
                          <a:grpSpLocks/>
                        </wpg:cNvGrpSpPr>
                        <wpg:grpSpPr bwMode="auto">
                          <a:xfrm>
                            <a:off x="9792" y="1393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83" name="Rectangle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4" name="Rectangle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5" name="Rectangle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6" name="Rectangl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7" name="Rectangle 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8" name="Rectangle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89" name="Group 422"/>
                        <wpg:cNvGrpSpPr>
                          <a:grpSpLocks/>
                        </wpg:cNvGrpSpPr>
                        <wpg:grpSpPr bwMode="auto">
                          <a:xfrm>
                            <a:off x="9792" y="1408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90" name="Rectangle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1" name="Rectangle 4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2" name="Rectangle 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3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4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5" name="Rectangle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96" name="Group 429"/>
                        <wpg:cNvGrpSpPr>
                          <a:grpSpLocks/>
                        </wpg:cNvGrpSpPr>
                        <wpg:grpSpPr bwMode="auto">
                          <a:xfrm>
                            <a:off x="9792" y="1422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7997" name="Rectangle 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8" name="Rectangle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9" name="Rectangle 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0" name="Rectangle 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1" name="Rectangle 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2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BC74C6" id="Group 7600" o:spid="_x0000_s1026" style="position:absolute;margin-left:328.2pt;margin-top:9.05pt;width:160.8pt;height:152.4pt;z-index:251677696;mso-position-horizontal-relative:margin;mso-width-relative:margin;mso-height-relative:margin" coordorigin="8064,11776" coordsize="2592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">
                <v:group id="Group 34" o:spid="_x0000_s1027" style="position:absolute;left:8064;top:1177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SfQixgAAAN0A&#10;AAAPAAAAAAAAAAAAAAAAAKoCAABkcnMvZG93bnJldi54bWxQSwUGAAAAAAQABAD6AAAAnQMAAAAA&#10;">
                  <v:group id="Group 35" o:spid="_x0000_s102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tqVc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TeM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JtqVccAAADd&#10;AAAADwAAAAAAAAAAAAAAAACqAgAAZHJzL2Rvd25yZXYueG1sUEsFBgAAAAAEAAQA+gAAAJ4DAAAA&#10;AA==&#10;">
                    <v:group id="Group 36" o:spid="_x0000_s102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9fPzsUAAADd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NJNIL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vXz87FAAAA3QAA&#10;AA8AAAAAAAAAAAAAAAAAqgIAAGRycy9kb3ducmV2LnhtbFBLBQYAAAAABAAEAPoAAACcAwAAAAA=&#10;">
                      <v:rect id="Rectangle 37" o:spid="_x0000_s103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Tz+8YA&#10;AADdAAAADwAAAGRycy9kb3ducmV2LnhtbESPzU8CMRTE7yb+D80z4SatIB+uFGKIfBwVOXB8bh/b&#10;jdvXZlth/e8pCYnHycz8JjNbdK4RJ2pj7VnDU1+BIC69qbnSsP9aPU5BxIRssPFMGv4owmJ+fzfD&#10;wvgzf9JplyqRIRwL1GBTCoWUsbTkMPZ9IM7e0bcOU5ZtJU2L5wx3jRwoNZYOa84LFgMtLZU/u1+n&#10;YT3thpNNcwzD0UAdwsu3+ljZd617D93bK4hEXfoP39pbo2EyVs9wfZOfgJx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lTz+8YAAADdAAAADwAAAAAAAAAAAAAAAACYAgAAZHJz&#10;L2Rvd25yZXYueG1sUEsFBgAAAAAEAAQA9QAAAIsDAAAAAA==&#10;" filled="f" strokecolor="black [3213]" strokeweight=".25pt"/>
                      <v:rect id="Rectangle 38" o:spid="_x0000_s103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hWYMUA&#10;AADdAAAADwAAAGRycy9kb3ducmV2LnhtbESPzWsCMRTE70L/h/AKvdWkil9bo5RSq0c/eujxuXlu&#10;lm5ewibV7X9vhILHYWZ+w8yXnWvEmdpYe9bw0lcgiEtvaq40fB1Wz1MQMSEbbDyThj+KsFw89OZY&#10;GH/hHZ33qRIZwrFADTalUEgZS0sOY98H4uydfOswZdlW0rR4yXDXyIFSY+mw5rxgMdC7pfJn/+s0&#10;fE674WTdnMJwNFDfYXZU25X90PrpsXt7BZGoS/fwf3tjNEzGagS3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FZgxQAAAN0AAAAPAAAAAAAAAAAAAAAAAJgCAABkcnMv&#10;ZG93bnJldi54bWxQSwUGAAAAAAQABAD1AAAAigMAAAAA&#10;" filled="f" strokecolor="black [3213]" strokeweight=".25pt"/>
                      <v:rect id="Rectangle 39" o:spid="_x0000_s103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rIF8UA&#10;AADdAAAADwAAAGRycy9kb3ducmV2LnhtbESPQU8CMRSE7yb+h+aZeIMWiAusFGKMoEcFDhyf28d2&#10;w/a12RZY/701IfE4mZlvMotV71pxoS42njWMhgoEceVNw7WG/W49mIGICdlg65k0/FCE1fL+boGl&#10;8Vf+oss21SJDOJaowaYUSiljZclhHPpAnL2j7xymLLtamg6vGe5aOVaqkA4bzgsWA71aqk7bs9Ow&#10;mfWT6Xt7DJOnsTqE+bf6XNs3rR8f+pdnEIn69B++tT+MhmmhCv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ysgXxQAAAN0AAAAPAAAAAAAAAAAAAAAAAJgCAABkcnMv&#10;ZG93bnJldi54bWxQSwUGAAAAAAQABAD1AAAAigMAAAAA&#10;" filled="f" strokecolor="black [3213]" strokeweight=".25pt"/>
                      <v:rect id="Rectangle 40" o:spid="_x0000_s103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ZtjMUA&#10;AADdAAAADwAAAGRycy9kb3ducmV2LnhtbESPQU8CMRSE7yT+h+aZcJNWiCysFGIMKEdADxyf28d2&#10;4/a12VZY/70lMeE4mZlvMotV71pxpi42njU8jhQI4sqbhmsNnx+bhxmImJANtp5Jwy9FWC3vBgss&#10;jb/wns6HVIsM4ViiBptSKKWMlSWHceQDcfZOvnOYsuxqaTq8ZLhr5VipqXTYcF6wGOjVUvV9+HEa&#10;3mb9pHhvT2HyNFbHMP9Su41daz2871+eQSTq0y38394aDcVUFXB9k5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m2MxQAAAN0AAAAPAAAAAAAAAAAAAAAAAJgCAABkcnMv&#10;ZG93bnJldi54bWxQSwUGAAAAAAQABAD1AAAAigMAAAAA&#10;" filled="f" strokecolor="black [3213]" strokeweight=".25pt"/>
                      <v:rect id="Rectangle 41" o:spid="_x0000_s103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n5/sIA&#10;AADdAAAADwAAAGRycy9kb3ducmV2LnhtbERPuW4CMRDtI/EP1kSiC3ZAXBsMQlEgKbkKymE9rFdZ&#10;j621gc3fx0WklE/vXqw614g7tbH2rOF1oEAQl97UXGk4HTcvMxAxIRtsPJOGH4qwWvaeFlgY/+A9&#10;3Q+pEjmEY4EabEqhkDKWlhzGgQ/Embv61mHKsK2kafGRw10jh0pNpMOac4PFQO+Wyu/DzWnYzrrR&#10;9LO5htF4qM5hflG7jf3Quv/crd9AJOrSv/jP/WU0TCcqz81v8hO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Gfn+wgAAAN0AAAAPAAAAAAAAAAAAAAAAAJgCAABkcnMvZG93&#10;bnJldi54bWxQSwUGAAAAAAQABAD1AAAAhwMAAAAA&#10;" filled="f" strokecolor="black [3213]" strokeweight=".25pt"/>
                      <v:rect id="Rectangle 42" o:spid="_x0000_s103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cZcUA&#10;AADdAAAADwAAAGRycy9kb3ducmV2LnhtbESPT2sCMRTE74V+h/AKvdVEpf5ZjSJSa4/WevD43Dw3&#10;i5uXsEl1++1NodDjMDO/YebLzjXiSm2sPWvo9xQI4tKbmisNh6/NywRETMgGG8+k4YciLBePD3Ms&#10;jL/xJ133qRIZwrFADTalUEgZS0sOY88H4uydfeswZdlW0rR4y3DXyIFSI+mw5rxgMdDaUnnZfzsN&#10;75NuON425zB8HahjmJ7UbmPftH5+6lYzEIm69B/+a38YDeORmsLvm/w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VVxlxQAAAN0AAAAPAAAAAAAAAAAAAAAAAJgCAABkcnMv&#10;ZG93bnJldi54bWxQSwUGAAAAAAQABAD1AAAAigMAAAAA&#10;" filled="f" strokecolor="black [3213]" strokeweight=".25pt"/>
                    </v:group>
                    <v:group id="Group 43" o:spid="_x0000_s103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zHZMMAAADdAAAADwAAAGRycy9kb3ducmV2LnhtbERPTYvCMBC9C/sfwix4&#10;07S7qEvXKCKueBDBuiDehmZsi82kNLGt/94cBI+P9z1f9qYSLTWutKwgHkcgiDOrS84V/J/+Rj8g&#10;nEfWWFkmBQ9ysFx8DOaYaNvxkdrU5yKEsEtQQeF9nUjpsoIMurGtiQN3tY1BH2CTS91gF8JNJb+i&#10;aCoNlhwaCqxpXVB2S+9GwbbDbvUdb9r97bp+XE6Tw3kfk1LDz371C8JT79/il3unFcymc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3MdkwwAAAN0AAAAP&#10;AAAAAAAAAAAAAAAAAKoCAABkcnMvZG93bnJldi54bWxQSwUGAAAAAAQABAD6AAAAmgMAAAAA&#10;">
                      <v:rect id="Rectangle 44" o:spid="_x0000_s10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rGvsYA&#10;AADdAAAADwAAAGRycy9kb3ducmV2LnhtbESPT08CMRTE7yZ8h+aReIN2IfJnpRBjRD0icuD42D62&#10;G7evzbbC+u2tCYnHycz8JrPa9K4VF+pi41lDMVYgiCtvGq41HD63owWImJANtp5Jww9F2KwHdyss&#10;jb/yB132qRYZwrFEDTalUEoZK0sO49gH4uydfecwZdnV0nR4zXDXyolSM+mw4bxgMdCzpepr/+00&#10;vC766fytPYfpw0Qdw/Kkdlv7ovX9sH96BJGoT//hW/vdaJjPig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/rGvsYAAADdAAAADwAAAAAAAAAAAAAAAACYAgAAZHJz&#10;L2Rvd25yZXYueG1sUEsFBgAAAAAEAAQA9QAAAIsDAAAAAA==&#10;" filled="f" strokecolor="black [3213]" strokeweight=".25pt"/>
                      <v:rect id="Rectangle 45" o:spid="_x0000_s10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hYycYA&#10;AADdAAAADwAAAGRycy9kb3ducmV2LnhtbESPT08CMRTE7yZ+h+aZcIOWJQKuFGIMoEf+ePD43D62&#10;G7evzbbA+u2tCYnHycz8JrNY9a4VF+pi41nDeKRAEFfeNFxr+DhuhnMQMSEbbD2Thh+KsFre3y2w&#10;NP7Ke7ocUi0yhGOJGmxKoZQyVpYcxpEPxNk7+c5hyrKrpenwmuGulYVSU+mw4bxgMdCrper7cHYa&#10;tvN+MntrT2HyWKjP8PSldhu71nrw0L88g0jUp//wrf1uNMym4wL+3u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yhYycYAAADdAAAADwAAAAAAAAAAAAAAAACYAgAAZHJz&#10;L2Rvd25yZXYueG1sUEsFBgAAAAAEAAQA9QAAAIsDAAAAAA==&#10;" filled="f" strokecolor="black [3213]" strokeweight=".25pt"/>
                      <v:rect id="Rectangle 46" o:spid="_x0000_s10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T9UsYA&#10;AADdAAAADwAAAGRycy9kb3ducmV2LnhtbESPT08CMRTE7yR+h+aZcJMWNgKuFGIMKEf+ePD43D62&#10;G7evzbbC+u0tiQnHycz8JrNY9a4VZ+pi41nDeKRAEFfeNFxr+DhuHuYgYkI22HomDb8UYbW8Gyyw&#10;NP7CezofUi0yhGOJGmxKoZQyVpYcxpEPxNk7+c5hyrKrpenwkuGulROlptJhw3nBYqBXS9X34cdp&#10;eJv3xey9PYXicaI+w9OX2m3sWuvhff/yDCJRn27h//bWaJhNxwV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T9UsYAAADdAAAADwAAAAAAAAAAAAAAAACYAgAAZHJz&#10;L2Rvd25yZXYueG1sUEsFBgAAAAAEAAQA9QAAAIsDAAAAAA==&#10;" filled="f" strokecolor="black [3213]" strokeweight=".25pt"/>
                      <v:rect id="Rectangle 47" o:spid="_x0000_s10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1lJsYA&#10;AADdAAAADwAAAGRycy9kb3ducmV2LnhtbESPT08CMRTE7yZ+h+aZcJMWUP4sFGIIqEcFDhwf28d2&#10;4/a12RZYv701MfE4mZnfZBarzjXiSm2sPWsY9BUI4tKbmisNh/32cQoiJmSDjWfS8E0RVsv7uwUW&#10;xt/4k667VIkM4VigBptSKKSMpSWHse8DcfbOvnWYsmwraVq8Zbhr5FCpsXRYc16wGGhtqfzaXZyG&#10;12k3mrw15zB6HqpjmJ3Ux9ZutO49dC9zEIm69B/+a78bDZPx4Al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1lJsYAAADdAAAADwAAAAAAAAAAAAAAAACYAgAAZHJz&#10;L2Rvd25yZXYueG1sUEsFBgAAAAAEAAQA9QAAAIsDAAAAAA==&#10;" filled="f" strokecolor="black [3213]" strokeweight=".25pt"/>
                      <v:rect id="Rectangle 48" o:spid="_x0000_s10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HAvc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oZjOH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cC9xQAAAN0AAAAPAAAAAAAAAAAAAAAAAJgCAABkcnMv&#10;ZG93bnJldi54bWxQSwUGAAAAAAQABAD1AAAAigMAAAAA&#10;" filled="f" strokecolor="black [3213]" strokeweight=".25pt"/>
                      <v:rect id="Rectangle 49" o:spid="_x0000_s10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NeysYA&#10;AADdAAAADwAAAGRycy9kb3ducmV2LnhtbESPwU7DMBBE70j8g7VIvRG7rUhLqFsh1BaOpXDguMSb&#10;OCJeW7Hbhr/HSEgcRzPzRrPajK4XZxpi51nDtFAgiGtvOm41vL/tbpcgYkI22HsmDd8UYbO+vlph&#10;ZfyFX+l8TK3IEI4VarAphUrKWFtyGAsfiLPX+MFhynJopRnwkuGulzOlSumw47xgMdCTpfrreHIa&#10;9stxvnjumzC/m6mPcP+pDju71XpyMz4+gEg0pv/wX/vFaFiU0x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NeysYAAADdAAAADwAAAAAAAAAAAAAAAACYAgAAZHJz&#10;L2Rvd25yZXYueG1sUEsFBgAAAAAEAAQA9QAAAIsDAAAAAA==&#10;" filled="f" strokecolor="black [3213]" strokeweight=".25pt"/>
                    </v:group>
                  </v:group>
                  <v:group id="Group 50" o:spid="_x0000_s104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VfEMcAAADd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Wccb&#10;+H0TnoA8/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TVfEMcAAADd&#10;AAAADwAAAAAAAAAAAAAAAACqAgAAZHJzL2Rvd25yZXYueG1sUEsFBgAAAAAEAAQA+gAAAJ4DAAAA&#10;AA==&#10;">
                    <v:group id="Group 51" o:spid="_x0000_s104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rLYsMAAADdAAAADwAAAGRycy9kb3ducmV2LnhtbERPTYvCMBC9C/sfwix4&#10;07S7qEvXKCKueBDBuiDehmZsi82kNLGt/94cBI+P9z1f9qYSLTWutKwgHkcgiDOrS84V/J/+Rj8g&#10;nEfWWFkmBQ9ysFx8DOaYaNvxkdrU5yKEsEtQQeF9nUjpsoIMurGtiQN3tY1BH2CTS91gF8JNJb+i&#10;aCoNlhwaCqxpXVB2S+9GwbbDbvUdb9r97bp+XE6Tw3kfk1LDz371C8JT79/il3unFcymc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qstiwwAAAN0AAAAP&#10;AAAAAAAAAAAAAAAAAKoCAABkcnMvZG93bnJldi54bWxQSwUGAAAAAAQABAD6AAAAmgMAAAAA&#10;">
                      <v:rect id="Rectangle 52" o:spid="_x0000_s104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KuMYA&#10;AADdAAAADwAAAGRycy9kb3ducmV2LnhtbESPzWsCMRTE70L/h/AKvdVEpX6sRimltj36dfD43Dw3&#10;i5uXsEl1+983hYLHYWZ+wyxWnWvEldpYe9Yw6CsQxKU3NVcaDvv18xRETMgGG8+k4YcirJYPvQUW&#10;xt94S9ddqkSGcCxQg00pFFLG0pLD2PeBOHtn3zpMWbaVNC3eMtw1cqjUWDqsOS9YDPRmqbzsvp2G&#10;j2k3mnw25zB6GapjmJ3UZm3ftX567F7nIBJ16R7+b38ZDZPxYAZ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zKuMYAAADdAAAADwAAAAAAAAAAAAAAAACYAgAAZHJz&#10;L2Rvd25yZXYueG1sUEsFBgAAAAAEAAQA9QAAAIsDAAAAAA==&#10;" filled="f" strokecolor="black [3213]" strokeweight=".25pt"/>
                      <v:rect id="Rectangle 53" o:spid="_x0000_s104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qpmMIA&#10;AADdAAAADwAAAGRycy9kb3ducmV2LnhtbERPy04CMRTdk/APzTVxJ61D5DFQCDGiLhFZsLxML9MJ&#10;09tmWmH8e7swYXly3st171pxpS42njU8jxQI4sqbhmsNh+/t0wxETMgGW8+k4ZcirFfDwRJL42/8&#10;Rdd9qkUO4ViiBptSKKWMlSWHceQDcebOvnOYMuxqaTq85XDXykKpiXTYcG6wGOjVUnXZ/zgN77N+&#10;PP1oz2H8UqhjmJ/UbmvftH586DcLEIn6dBf/uz+NhumkyPv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2qmYwgAAAN0AAAAPAAAAAAAAAAAAAAAAAJgCAABkcnMvZG93&#10;bnJldi54bWxQSwUGAAAAAAQABAD1AAAAhwMAAAAA&#10;" filled="f" strokecolor="black [3213]" strokeweight=".25pt"/>
                      <v:rect id="Rectangle 54" o:spid="_x0000_s104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YMA8YA&#10;AADdAAAADwAAAGRycy9kb3ducmV2LnhtbESPT08CMRTE7yZ+h+aZcIOWJQKuFGIMoEf+ePD43D62&#10;G7evzbbA+u2tCYnHycz8JrNY9a4VF+pi41nDeKRAEFfeNFxr+DhuhnMQMSEbbD2Thh+KsFre3y2w&#10;NP7Ke7ocUi0yhGOJGmxKoZQyVpYcxpEPxNk7+c5hyrKrpenwmuGulYVSU+mw4bxgMdCrper7cHYa&#10;tvN+MntrT2HyWKjP8PSldhu71nrw0L88g0jUp//wrf1uNMymxRj+3u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ZYMA8YAAADdAAAADwAAAAAAAAAAAAAAAACYAgAAZHJz&#10;L2Rvd25yZXYueG1sUEsFBgAAAAAEAAQA9QAAAIsDAAAAAA==&#10;" filled="f" strokecolor="black [3213]" strokeweight=".25pt"/>
                      <v:rect id="Rectangle 55" o:spid="_x0000_s104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SSdMUA&#10;AADdAAAADwAAAGRycy9kb3ducmV2LnhtbESPwU7DMBBE70j8g7VI3KhNqjZtiFMhRIEjFA49LvE2&#10;jojXVmza9O8xEhLH0cy80dSbyQ3iSGPsPWu4nSkQxK03PXcaPt63NysQMSEbHDyThjNF2DSXFzVW&#10;xp/4jY671IkM4VihBptSqKSMrSWHceYDcfYOfnSYshw7aUY8ZbgbZKHUUjrsOS9YDPRgqf3afTsN&#10;T6tpXj4PhzBfFGof1p/qdWsftb6+mu7vQCSa0n/4r/1iNJTLooDfN/kJy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JJ0xQAAAN0AAAAPAAAAAAAAAAAAAAAAAJgCAABkcnMv&#10;ZG93bnJldi54bWxQSwUGAAAAAAQABAD1AAAAigMAAAAA&#10;" filled="f" strokecolor="black [3213]" strokeweight=".25pt"/>
                      <v:rect id="Rectangle 56" o:spid="_x0000_s104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g378YA&#10;AADdAAAADwAAAGRycy9kb3ducmV2LnhtbESPzU7DMBCE70i8g7VIvbU2iWhLqFsh1B+OUDhwXOJt&#10;HBGvrdhtw9vXSJU4jmbmG81iNbhOnKiPrWcN9xMFgrj2puVGw+fHZjwHEROywc4zafilCKvl7c0C&#10;K+PP/E6nfWpEhnCsUINNKVRSxtqSwzjxgTh7B987TFn2jTQ9njPcdbJQaiodtpwXLAZ6sVT/7I9O&#10;w3Y+lLNddwjlQ6G+wuO3etvYtdaju+H5CUSiIf2Hr+1Xo2E2LUr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g378YAAADdAAAADwAAAAAAAAAAAAAAAACYAgAAZHJz&#10;L2Rvd25yZXYueG1sUEsFBgAAAAAEAAQA9QAAAIsDAAAAAA==&#10;" filled="f" strokecolor="black [3213]" strokeweight=".25pt"/>
                      <v:rect id="Rectangle 57" o:spid="_x0000_s105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Gvm8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qaTYgS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a+bxQAAAN0AAAAPAAAAAAAAAAAAAAAAAJgCAABkcnMv&#10;ZG93bnJldi54bWxQSwUGAAAAAAQABAD1AAAAigMAAAAA&#10;" filled="f" strokecolor="black [3213]" strokeweight=".25pt"/>
                    </v:group>
                    <v:group id="Group 58" o:spid="_x0000_s105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euQcYAAADdAAAADwAAAGRycy9kb3ducmV2LnhtbESPT4vCMBTE78J+h/AW&#10;9qZpXdSlGkXEXTyI4B9YvD2aZ1tsXkoT2/rtjSB4HGbmN8xs0ZlSNFS7wrKCeBCBIE6tLjhTcDr+&#10;9n9AOI+ssbRMCu7kYDH/6M0w0bblPTUHn4kAYZeggtz7KpHSpTkZdANbEQfvYmuDPsg6k7rGNsBN&#10;KYdRNJYGCw4LOVa0yim9Hm5GwV+L7fI7Xjfb62V1Px9Hu/9tTEp9fXbLKQhPnX+HX+2NVjAZD0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x65BxgAAAN0A&#10;AAAPAAAAAAAAAAAAAAAAAKoCAABkcnMvZG93bnJldi54bWxQSwUGAAAAAAQABAD6AAAAnQMAAAAA&#10;">
                      <v:rect id="Rectangle 59" o:spid="_x0000_s10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+Ud8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mZlUcL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5R3xQAAAN0AAAAPAAAAAAAAAAAAAAAAAJgCAABkcnMv&#10;ZG93bnJldi54bWxQSwUGAAAAAAQABAD1AAAAigMAAAAA&#10;" filled="f" strokecolor="black [3213]" strokeweight=".25pt"/>
                      <v:rect id="Rectangle 60" o:spid="_x0000_s10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Mx7M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kM5K0r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Mx7MYAAADdAAAADwAAAAAAAAAAAAAAAACYAgAAZHJz&#10;L2Rvd25yZXYueG1sUEsFBgAAAAAEAAQA9QAAAIsDAAAAAA==&#10;" filled="f" strokecolor="black [3213]" strokeweight=".25pt"/>
                      <v:rect id="Rectangle 61" o:spid="_x0000_s10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ylnsIA&#10;AADdAAAADwAAAGRycy9kb3ducmV2LnhtbERPy04CMRTdk/APzTVxJ61D5DFQCDGiLhFZsLxML9MJ&#10;09tmWmH8e7swYXly3st171pxpS42njU8jxQI4sqbhmsNh+/t0wxETMgGW8+k4ZcirFfDwRJL42/8&#10;Rdd9qkUO4ViiBptSKKWMlSWHceQDcebOvnOYMuxqaTq85XDXykKpiXTYcG6wGOjVUnXZ/zgN77N+&#10;PP1oz2H8UqhjmJ/UbmvftH586DcLEIn6dBf/uz+NhumkyHP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rKWewgAAAN0AAAAPAAAAAAAAAAAAAAAAAJgCAABkcnMvZG93&#10;bnJldi54bWxQSwUGAAAAAAQABAD1AAAAhwMAAAAA&#10;" filled="f" strokecolor="black [3213]" strokeweight=".25pt"/>
                      <v:rect id="Rectangle 62" o:spid="_x0000_s10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AABc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N0Uszh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+AABcYAAADdAAAADwAAAAAAAAAAAAAAAACYAgAAZHJz&#10;L2Rvd25yZXYueG1sUEsFBgAAAAAEAAQA9QAAAIsDAAAAAA==&#10;" filled="f" strokecolor="black [3213]" strokeweight=".25pt"/>
                      <v:rect id="Rectangle 63" o:spid="_x0000_s10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M/RcIA&#10;AADdAAAADwAAAGRycy9kb3ducmV2LnhtbERPy04CMRTdk/APzTVxJ61M5DFQCDGiLhFZsLxML9MJ&#10;09tmWmH8e7swYXly3st171pxpS42njU8jxQI4sqbhmsNh+/t0wxETMgGW8+k4ZcirFfDwRJL42/8&#10;Rdd9qkUO4ViiBptSKKWMlSWHceQDcebOvnOYMuxqaTq85XDXyrFSE+mw4dxgMdCrpeqy/3Ea3md9&#10;Mf1oz6F4GatjmJ/UbmvftH586DcLEIn6dBf/uz+NhumkyPv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z9FwgAAAN0AAAAPAAAAAAAAAAAAAAAAAJgCAABkcnMvZG93&#10;bnJldi54bWxQSwUGAAAAAAQABAD1AAAAhwMAAAAA&#10;" filled="f" strokecolor="black [3213]" strokeweight=".25pt"/>
                      <v:rect id="Rectangle 64" o:spid="_x0000_s10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+a3sYA&#10;AADdAAAADwAAAGRycy9kb3ducmV2LnhtbESPT08CMRTE7yR+h+aZcJMWNgKuFGIMKEf+ePD43D62&#10;G7evzbbC+u0tiQnHycz8JrNY9a4VZ+pi41nDeKRAEFfeNFxr+DhuHuYgYkI22HomDb8UYbW8Gyyw&#10;NP7CezofUi0yhGOJGmxKoZQyVpYcxpEPxNk7+c5hyrKrpenwkuGulROlptJhw3nBYqBXS9X34cdp&#10;eJv3xey9PYXicaI+w9OX2m3sWuvhff/yDCJRn27h//bWaJhNizF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+a3sYAAADdAAAADwAAAAAAAAAAAAAAAACYAgAAZHJz&#10;L2Rvd25yZXYueG1sUEsFBgAAAAAEAAQA9QAAAIsDAAAAAA==&#10;" filled="f" strokecolor="black [3213]" strokeweight=".25pt"/>
                    </v:group>
                  </v:group>
                  <v:group id="Group 65" o:spid="_x0000_s105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96DoxgAAAN0A&#10;AAAPAAAAAAAAAAAAAAAAAKoCAABkcnMvZG93bnJldi54bWxQSwUGAAAAAAQABAD6AAAAnQMAAAAA&#10;">
                    <v:group id="Group 66" o:spid="_x0000_s10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sFc8YAAADdAAAADwAAAGRycy9kb3ducmV2LnhtbESPT2vCQBTE7wW/w/IE&#10;b3UTQ1Wiq4jU0oMU/APi7ZF9JsHs25DdJvHbdwWhx2FmfsMs172pREuNKy0riMcRCOLM6pJzBefT&#10;7n0OwnlkjZVlUvAgB+vV4G2JqbYdH6g9+lwECLsUFRTe16mULivIoBvbmjh4N9sY9EE2udQNdgFu&#10;KjmJoqk0WHJYKLCmbUHZ/fhrFHx12G2S+LPd32/bx/X08XPZx6TUaNhvFiA89f4//Gp/awWzaZL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uwVzxgAAAN0A&#10;AAAPAAAAAAAAAAAAAAAAAKoCAABkcnMvZG93bnJldi54bWxQSwUGAAAAAAQABAD6AAAAnQMAAAAA&#10;">
                      <v:rect id="Rectangle 67" o:spid="_x0000_s10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g5Rs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CdFCO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Dg5RsYAAADdAAAADwAAAAAAAAAAAAAAAACYAgAAZHJz&#10;L2Rvd25yZXYueG1sUEsFBgAAAAAEAAQA9QAAAIsDAAAAAA==&#10;" filled="f" strokecolor="black [3213]" strokeweight=".25pt"/>
                      <v:rect id="Rectangle 68" o:spid="_x0000_s10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Sc3c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CzmxQ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Sc3cYAAADdAAAADwAAAAAAAAAAAAAAAACYAgAAZHJz&#10;L2Rvd25yZXYueG1sUEsFBgAAAAAEAAQA9QAAAIsDAAAAAA==&#10;" filled="f" strokecolor="black [3213]" strokeweight=".25pt"/>
                      <v:rect id="Rectangle 69" o:spid="_x0000_s10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YCqsUA&#10;AADdAAAADwAAAGRycy9kb3ducmV2LnhtbESPQU8CMRSE7yb+h+aZcJNWNiy4UogxIB4BPXh8bh/b&#10;jdvXZlth+ffUxMTjZGa+ySxWg+vEifrYetbwMFYgiGtvWm40fLxv7ucgYkI22HkmDReKsFre3iyw&#10;Mv7MezodUiMyhGOFGmxKoZIy1pYcxrEPxNk7+t5hyrJvpOnxnOGukxOlSumw5bxgMdCLpfr78OM0&#10;vM6HYrbtjqGYTtRnePxSu41daz26G56fQCQa0n/4r/1mNMzKoo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pgKqxQAAAN0AAAAPAAAAAAAAAAAAAAAAAJgCAABkcnMv&#10;ZG93bnJldi54bWxQSwUGAAAAAAQABAD1AAAAigMAAAAA&#10;" filled="f" strokecolor="black [3213]" strokeweight=".25pt"/>
                      <v:rect id="Rectangle 70" o:spid="_x0000_s10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qnMcUA&#10;AADdAAAADwAAAGRycy9kb3ducmV2LnhtbESPQU8CMRSE7yT+h+aZcJNWNrK4UogxIB4BPXh8bh/b&#10;jdvXZlth/ffUxITjZGa+ySxWg+vEifrYetZwP1EgiGtvWm40fLxv7uYgYkI22HkmDb8UYbW8GS2w&#10;Mv7MezodUiMyhGOFGmxKoZIy1pYcxokPxNk7+t5hyrJvpOnxnOGuk1OlZtJhy3nBYqAXS/X34cdp&#10;eJ0PRbntjqF4mKrP8Pildhu71np8Ozw/gUg0pGv4v/1mNJSzooS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qcxxQAAAN0AAAAPAAAAAAAAAAAAAAAAAJgCAABkcnMv&#10;ZG93bnJldi54bWxQSwUGAAAAAAQABAD1AAAAigMAAAAA&#10;" filled="f" strokecolor="black [3213]" strokeweight=".25pt"/>
                      <v:rect id="Rectangle 71" o:spid="_x0000_s10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UzQ8IA&#10;AADdAAAADwAAAGRycy9kb3ducmV2LnhtbERPy04CMRTdk/APzTVxJ61M5DFQCDGiLhFZsLxML9MJ&#10;09tmWmH8e7swYXly3st171pxpS42njU8jxQI4sqbhmsNh+/t0wxETMgGW8+k4ZcirFfDwRJL42/8&#10;Rdd9qkUO4ViiBptSKKWMlSWHceQDcebOvnOYMuxqaTq85XDXyrFSE+mw4dxgMdCrpeqy/3Ea3md9&#10;Mf1oz6F4GatjmJ/UbmvftH586DcLEIn6dBf/uz+NhumkyHP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dTNDwgAAAN0AAAAPAAAAAAAAAAAAAAAAAJgCAABkcnMvZG93&#10;bnJldi54bWxQSwUGAAAAAAQABAD1AAAAhwMAAAAA&#10;" filled="f" strokecolor="black [3213]" strokeweight=".25pt"/>
                      <v:rect id="Rectangle 72" o:spid="_x0000_s10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W2M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CdFHO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jmW2MYAAADdAAAADwAAAAAAAAAAAAAAAACYAgAAZHJz&#10;L2Rvd25yZXYueG1sUEsFBgAAAAAEAAQA9QAAAIsDAAAAAA==&#10;" filled="f" strokecolor="black [3213]" strokeweight=".25pt"/>
                    </v:group>
                    <v:group id="Group 73" o:spid="_x0000_s10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/oecQAAADdAAAADwAAAGRycy9kb3ducmV2LnhtbERPy2rCQBTdF/oPwxXc&#10;1Un6SEt0FAlVXIjQWCjdXTLXJJi5EzJjHn/fWQhdHs57tRlNI3rqXG1ZQbyIQBAXVtdcKvg+754+&#10;QDiPrLGxTAomcrBZPz6sMNV24C/qc1+KEMIuRQWV920qpSsqMugWtiUO3MV2Bn2AXSl1h0MIN418&#10;jqJEGqw5NFTYUlZRcc1vRsF+wGH7En/2x+slm37Pb6efY0xKzWfjdgnC0+j/xXf3QSt4T17D/v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/oecQAAADdAAAA&#10;DwAAAAAAAAAAAAAAAACqAgAAZHJzL2Rvd25yZXYueG1sUEsFBgAAAAAEAAQA+gAAAJsDAAAAAA==&#10;">
                      <v:rect id="Rectangle 74" o:spid="_x0000_s10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npo8YA&#10;AADdAAAADwAAAGRycy9kb3ducmV2LnhtbESPT08CMRTE7yZ+h+aZcJMWUP4sFGIIqEcFDhwf28d2&#10;4/a12RZYv701MfE4mZnfZBarzjXiSm2sPWsY9BUI4tKbmisNh/32cQoiJmSDjWfS8E0RVsv7uwUW&#10;xt/4k667VIkM4VigBptSKKSMpSWHse8DcfbOvnWYsmwraVq8Zbhr5FCpsXRYc16wGGhtqfzaXZyG&#10;12k3mrw15zB6HqpjmJ3Ux9ZutO49dC9zEIm69B/+a78bDZPx0wB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npo8YAAADdAAAADwAAAAAAAAAAAAAAAACYAgAAZHJz&#10;L2Rvd25yZXYueG1sUEsFBgAAAAAEAAQA9QAAAIsDAAAAAA==&#10;" filled="f" strokecolor="black [3213]" strokeweight=".25pt"/>
                      <v:rect id="Rectangle 75" o:spid="_x0000_s10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t31M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qaTU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3fUxQAAAN0AAAAPAAAAAAAAAAAAAAAAAJgCAABkcnMv&#10;ZG93bnJldi54bWxQSwUGAAAAAAQABAD1AAAAigMAAAAA&#10;" filled="f" strokecolor="black [3213]" strokeweight=".25pt"/>
                      <v:rect id="Rectangle 76" o:spid="_x0000_s10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fST8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CdjAq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9fST8YAAADdAAAADwAAAAAAAAAAAAAAAACYAgAAZHJz&#10;L2Rvd25yZXYueG1sUEsFBgAAAAAEAAQA9QAAAIsDAAAAAA==&#10;" filled="f" strokecolor="black [3213]" strokeweight=".25pt"/>
                      <v:rect id="Rectangle 77" o:spid="_x0000_s10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5KO8UA&#10;AADdAAAADwAAAGRycy9kb3ducmV2LnhtbESPT08CMRTE7yR+h+aZeINW/rNSiDGgHBU9cHxuH9uN&#10;29dmW2H59taEhONkZn6TWa4714gTtbH2rOFxoEAQl97UXGn4+tz25yBiQjbYeCYNF4qwXt31llgY&#10;f+YPOu1TJTKEY4EabEqhkDKWlhzGgQ/E2Tv61mHKsq2kafGc4a6RQ6Wm0mHNecFioBdL5c/+12l4&#10;nXej2VtzDKPJUB3C4lu9b+1G64f77vkJRKIu3cLX9s5omE3HY/h/k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ko7xQAAAN0AAAAPAAAAAAAAAAAAAAAAAJgCAABkcnMv&#10;ZG93bnJldi54bWxQSwUGAAAAAAQABAD1AAAAigMAAAAA&#10;" filled="f" strokecolor="black [3213]" strokeweight=".25pt"/>
                      <v:rect id="Rectangle 78" o:spid="_x0000_s10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LvoM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orJ0xg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LvoMYAAADdAAAADwAAAAAAAAAAAAAAAACYAgAAZHJz&#10;L2Rvd25yZXYueG1sUEsFBgAAAAAEAAQA9QAAAIsDAAAAAA==&#10;" filled="f" strokecolor="black [3213]" strokeweight=".25pt"/>
                      <v:rect id="Rectangle 79" o:spid="_x0000_s10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Bx18UA&#10;AADdAAAADwAAAGRycy9kb3ducmV2LnhtbESPQU8CMRSE7yT+h+aZeINWwAVXCjFGkCOiB4/P7WO7&#10;cfvabCss/56amHCczMw3mcWqd604UhcbzxruRwoEceVNw7WGz4/1cA4iJmSDrWfScKYIq+XNYIGl&#10;8Sd+p+M+1SJDOJaowaYUSiljZclhHPlAnL2D7xymLLtamg5PGe5aOVaqkA4bzgsWA71Yqn72v07D&#10;Zt5PZm/tIUwexuorPH6r3dq+an132z8/gUjUp2v4v701GmbFt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oHHXxQAAAN0AAAAPAAAAAAAAAAAAAAAAAJgCAABkcnMv&#10;ZG93bnJldi54bWxQSwUGAAAAAAQABAD1AAAAigMAAAAA&#10;" filled="f" strokecolor="black [3213]" strokeweight=".25pt"/>
                    </v:group>
                  </v:group>
                </v:group>
                <v:group id="Group 80" o:spid="_x0000_s1073" style="position:absolute;left:8064;top:12208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ZwDccAAADdAAAADwAAAGRycy9kb3ducmV2LnhtbESPT2vCQBTE74LfYXmC&#10;N93EtirRVUTa0oMI/gHx9sg+k2D2bciuSfz23ULB4zAzv2GW686UoqHaFZYVxOMIBHFqdcGZgvPp&#10;azQH4TyyxtIyKXiSg/Wq31tiom3LB2qOPhMBwi5BBbn3VSKlS3My6Ma2Ig7ezdYGfZB1JnWNbYCb&#10;Uk6iaCoNFhwWcqxom1N6Pz6Mgu8W281b/Nns7rft83r62F92MSk1HHSbBQhPnX+F/9s/WsFs+j6D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oZwDccAAADd&#10;AAAADwAAAAAAAAAAAAAAAACqAgAAZHJzL2Rvd25yZXYueG1sUEsFBgAAAAAEAAQA+gAAAJ4DAAAA&#10;AA==&#10;">
                  <v:group id="Group 81" o:spid="_x0000_s1074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xnkf8QAAADdAAAADwAAAGRycy9kb3ducmV2LnhtbERPy2rCQBTdF/oPwxXc&#10;1Un6SEt0FAlVXIjQWCjdXTLXJJi5EzJjHn/fWQhdHs57tRlNI3rqXG1ZQbyIQBAXVtdcKvg+754+&#10;QDiPrLGxTAomcrBZPz6sMNV24C/qc1+KEMIuRQWV920qpSsqMugWtiUO3MV2Bn2AXSl1h0MIN418&#10;jqJEGqw5NFTYUlZRcc1vRsF+wGH7En/2x+slm37Pb6efY0xKzWfjdgnC0+j/xXf3QSt4T17D3P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xnkf8QAAADdAAAA&#10;DwAAAAAAAAAAAAAAAACqAgAAZHJzL2Rvd25yZXYueG1sUEsFBgAAAAAEAAQA+gAAAJsDAAAAAA==&#10;">
                    <v:group id="Group 82" o:spid="_x0000_s107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FVB5McAAADd&#10;AAAADwAAAAAAAAAAAAAAAACqAgAAZHJzL2Rvd25yZXYueG1sUEsFBgAAAAAEAAQA+gAAAJ4DAAAA&#10;AA==&#10;">
                      <v:rect id="Rectangle 83" o:spid="_x0000_s107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za5cIA&#10;AADdAAAADwAAAGRycy9kb3ducmV2LnhtbERPuW4CMRDtI/EP1iDRBTsgjmwwCCGOlEBSpJysh/Uq&#10;67G1NrD5+7hASvn07sWqc424URtrzxpehgoEcelNzZWGz4/d8xxETMgGG8+k4ZcirJa9pwUWxt/5&#10;RLdzqkQO4VigBptSKKSMpSWHcegDceYuvnWYMmwraVq853DXyJFSU+mw5txgMdDGUvlzvjoN+3k3&#10;nh2aSxhPRuorvH6r485utR70u/UbiERd+hc/3O9Gw2w6yfvzm/w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3NrlwgAAAN0AAAAPAAAAAAAAAAAAAAAAAJgCAABkcnMvZG93&#10;bnJldi54bWxQSwUGAAAAAAQABAD1AAAAhwMAAAAA&#10;" filled="f" strokecolor="black [3213]" strokeweight=".25pt"/>
                      <v:rect id="Rectangle 84" o:spid="_x0000_s107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B/fs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oZD+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H9+xQAAAN0AAAAPAAAAAAAAAAAAAAAAAJgCAABkcnMv&#10;ZG93bnJldi54bWxQSwUGAAAAAAQABAD1AAAAigMAAAAA&#10;" filled="f" strokecolor="black [3213]" strokeweight=".25pt"/>
                      <v:rect id="Rectangle 85" o:spid="_x0000_s107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LhCc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Czms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LhCcYAAADdAAAADwAAAAAAAAAAAAAAAACYAgAAZHJz&#10;L2Rvd25yZXYueG1sUEsFBgAAAAAEAAQA9QAAAIsDAAAAAA==&#10;" filled="f" strokecolor="black [3213]" strokeweight=".25pt"/>
                      <v:rect id="Rectangle 86" o:spid="_x0000_s107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5Eks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Czms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5EksYAAADdAAAADwAAAAAAAAAAAAAAAACYAgAAZHJz&#10;L2Rvd25yZXYueG1sUEsFBgAAAAAEAAQA9QAAAIsDAAAAAA==&#10;" filled="f" strokecolor="black [3213]" strokeweight=".25pt"/>
                      <v:rect id="Rectangle 87" o:spid="_x0000_s108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c5s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orJ+Ak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efc5sYAAADdAAAADwAAAAAAAAAAAAAAAACYAgAAZHJz&#10;L2Rvd25yZXYueG1sUEsFBgAAAAAEAAQA9QAAAIsDAAAAAA==&#10;" filled="f" strokecolor="black [3213]" strokeweight=".25pt"/>
                      <v:rect id="Rectangle 88" o:spid="_x0000_s108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t5fcYA&#10;AADdAAAADwAAAGRycy9kb3ducmV2LnhtbESPT08CMRTE7yZ+h+aRcJMWyPJnpRBjRD0icuD42D62&#10;G7evzbbA+u2tiYnHycz8JrPa9K4VV+pi41nDeKRAEFfeNFxrOHxuHxYgYkI22HomDd8UYbO+v1th&#10;afyNP+i6T7XIEI4larAphVLKWFlyGEc+EGfv7DuHKcuulqbDW4a7Vk6UmkmHDecFi4GeLVVf+4vT&#10;8Lrop/O39hymxUQdw/Kkdlv7ovVw0D89gkjUp//wX/vdaJjPig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qt5fcYAAADdAAAADwAAAAAAAAAAAAAAAACYAgAAZHJz&#10;L2Rvd25yZXYueG1sUEsFBgAAAAAEAAQA9QAAAIsDAAAAAA==&#10;" filled="f" strokecolor="black [3213]" strokeweight=".25pt"/>
                    </v:group>
                    <v:group id="Group 89" o:spid="_x0000_s108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NDS8YAAADdAAAADwAAAGRycy9kb3ducmV2LnhtbESPQWvCQBSE7wX/w/KE&#10;3uomiqlEVxHR0oMUqoJ4e2SfSTD7NmTXJP77riD0OMzMN8xi1ZtKtNS40rKCeBSBIM6sLjlXcDru&#10;PmYgnEfWWFkmBQ9ysFoO3haYatvxL7UHn4sAYZeigsL7OpXSZQUZdCNbEwfvahuDPsgml7rBLsBN&#10;JcdRlEiDJYeFAmvaFJTdDnej4KvDbj2Jt+3+dt08Lsfpz3kfk1Lvw349B+Gp9//hV/tbK/hMpg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E0NLxgAAAN0A&#10;AAAPAAAAAAAAAAAAAAAAAKoCAABkcnMvZG93bnJldi54bWxQSwUGAAAAAAQABAD6AAAAnQMAAAAA&#10;">
                      <v:rect id="Rectangle 90" o:spid="_x0000_s10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VCkc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mI+K+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NUKRxQAAAN0AAAAPAAAAAAAAAAAAAAAAAJgCAABkcnMv&#10;ZG93bnJldi54bWxQSwUGAAAAAAQABAD1AAAAigMAAAAA&#10;" filled="f" strokecolor="black [3213]" strokeweight=".25pt"/>
                      <v:rect id="Rectangle 91" o:spid="_x0000_s10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rW48IA&#10;AADdAAAADwAAAGRycy9kb3ducmV2LnhtbERPuW4CMRDtI/EP1iDRBTsgjmwwCCGOlEBSpJysh/Uq&#10;67G1NrD5+7hASvn07sWqc424URtrzxpehgoEcelNzZWGz4/d8xxETMgGG8+k4ZcirJa9pwUWxt/5&#10;RLdzqkQO4VigBptSKKSMpSWHcegDceYuvnWYMmwraVq853DXyJFSU+mw5txgMdDGUvlzvjoN+3k3&#10;nh2aSxhPRuorvH6r485utR70u/UbiERd+hc/3O9Gw2w6yXPzm/w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qtbjwgAAAN0AAAAPAAAAAAAAAAAAAAAAAJgCAABkcnMvZG93&#10;bnJldi54bWxQSwUGAAAAAAQABAD1AAAAhwMAAAAA&#10;" filled="f" strokecolor="black [3213]" strokeweight=".25pt"/>
                      <v:rect id="Rectangle 92" o:spid="_x0000_s10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ZzeM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Ieze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5nN4xQAAAN0AAAAPAAAAAAAAAAAAAAAAAJgCAABkcnMv&#10;ZG93bnJldi54bWxQSwUGAAAAAAQABAD1AAAAigMAAAAA&#10;" filled="f" strokecolor="black [3213]" strokeweight=".25pt"/>
                      <v:rect id="Rectangle 93" o:spid="_x0000_s10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AQWMIA&#10;AADdAAAADwAAAGRycy9kb3ducmV2LnhtbERPTU8CMRC9m/gfmjHxJq0QF1goxBBQj4gcOA7bYbth&#10;O222FZZ/Tw8mHl/e93zZu1ZcqIuNZw2vAwWCuPKm4VrD/mfzMgERE7LB1jNpuFGE5eLxYY6l8Vf+&#10;pssu1SKHcCxRg00plFLGypLDOPCBOHMn3zlMGXa1NB1ec7hr5VCpQjpsODdYDLSyVJ13v07Dx6Qf&#10;jT/bUxi9DdUhTI9qu7FrrZ+f+vcZiER9+hf/ub+MhnFR5P3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sBBYwgAAAN0AAAAPAAAAAAAAAAAAAAAAAJgCAABkcnMvZG93&#10;bnJldi54bWxQSwUGAAAAAAQABAD1AAAAhwMAAAAA&#10;" filled="f" strokecolor="black [3213]" strokeweight=".25pt"/>
                      <v:rect id="Rectangle 94" o:spid="_x0000_s10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y1w8YA&#10;AADdAAAADwAAAGRycy9kb3ducmV2LnhtbESPwU7DMBBE70j8g7VIvRG7rUhLqFsh1BaOpXDguMSb&#10;OCJeW7Hbhr/HSEgcRzPzRrPajK4XZxpi51nDtFAgiGtvOm41vL/tbpcgYkI22HsmDd8UYbO+vlph&#10;ZfyFX+l8TK3IEI4VarAphUrKWFtyGAsfiLPX+MFhynJopRnwkuGulzOlSumw47xgMdCTpfrreHIa&#10;9stxvnjumzC/m6mPcP+pDju71XpyMz4+gEg0pv/wX/vFaFiU5RR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/y1w8YAAADdAAAADwAAAAAAAAAAAAAAAACYAgAAZHJz&#10;L2Rvd25yZXYueG1sUEsFBgAAAAAEAAQA9QAAAIsDAAAAAA==&#10;" filled="f" strokecolor="black [3213]" strokeweight=".25pt"/>
                      <v:rect id="Rectangle 95" o:spid="_x0000_s10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4rtM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mZlWcD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Liu0xQAAAN0AAAAPAAAAAAAAAAAAAAAAAJgCAABkcnMv&#10;ZG93bnJldi54bWxQSwUGAAAAAAQABAD1AAAAigMAAAAA&#10;" filled="f" strokecolor="black [3213]" strokeweight=".25pt"/>
                    </v:group>
                  </v:group>
                  <v:group id="Group 96" o:spid="_x0000_s1089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gqbsYAAADdAAAADwAAAGRycy9kb3ducmV2LnhtbESPQWvCQBSE7wX/w/IE&#10;b7qJ0lSiq4ho6UGEqiDeHtlnEsy+Ddk1if++Wyj0OMzMN8xy3ZtKtNS40rKCeBKBIM6sLjlXcDnv&#10;x3MQziNrrCyTghc5WK8Gb0tMte34m9qTz0WAsEtRQeF9nUrpsoIMuomtiYN3t41BH2STS91gF+Cm&#10;ktMoSqTBksNCgTVtC8oep6dR8Nlht5nFu/bwuG9ft/P78XqISanRsN8sQHjq/X/4r/2lFXwkyQx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GCCpuxgAAAN0A&#10;AAAPAAAAAAAAAAAAAAAAAKoCAABkcnMvZG93bnJldi54bWxQSwUGAAAAAAQABAD6AAAAnQMAAAAA&#10;">
                    <v:group id="Group 97" o:spid="_x0000_s109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4bIaxgAAAN0A&#10;AAAPAAAAAAAAAAAAAAAAAKoCAABkcnMvZG93bnJldi54bWxQSwUGAAAAAAQABAD6AAAAnQMAAAAA&#10;">
                      <v:rect id="Rectangle 98" o:spid="_x0000_s109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ezwM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YuimMP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x7PAxQAAAN0AAAAPAAAAAAAAAAAAAAAAAJgCAABkcnMv&#10;ZG93bnJldi54bWxQSwUGAAAAAAQABAD1AAAAigMAAAAA&#10;" filled="f" strokecolor="black [3213]" strokeweight=".25pt"/>
                      <v:rect id="Rectangle 99" o:spid="_x0000_s109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Utt8UA&#10;AADdAAAADwAAAGRycy9kb3ducmV2LnhtbESPQU8CMRSE7yb+h+aZeIMWiAusFGKMoEcFDhyf28d2&#10;w/a12RZY/701IfE4mZlvMotV71pxoS42njWMhgoEceVNw7WG/W49mIGICdlg65k0/FCE1fL+boGl&#10;8Vf+oss21SJDOJaowaYUSiljZclhHPpAnL2j7xymLLtamg6vGe5aOVaqkA4bzgsWA71aqk7bs9Ow&#10;mfWT6Xt7DJOnsTqE+bf6XNs3rR8f+pdnEIn69B++tT+MhmlR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S23xQAAAN0AAAAPAAAAAAAAAAAAAAAAAJgCAABkcnMv&#10;ZG93bnJldi54bWxQSwUGAAAAAAQABAD1AAAAigMAAAAA&#10;" filled="f" strokecolor="black [3213]" strokeweight=".25pt"/>
                      <v:rect id="Rectangle 100" o:spid="_x0000_s109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mILMUA&#10;AADdAAAADwAAAGRycy9kb3ducmV2LnhtbESPQU8CMRSE7yb+h+aZcJNWiLuwUogxgB4VOHB8bh/b&#10;jdvXZltg/ffWxMTjZGa+ySxWg+vEhfrYetbwMFYgiGtvWm40HPab+xmImJANdp5JwzdFWC1vbxZY&#10;GX/lD7rsUiMyhGOFGmxKoZIy1pYcxrEPxNk7+d5hyrJvpOnxmuGukxOlCumw5bxgMdCLpfprd3Ya&#10;trNhWr52pzB9nKhjmH+q941daz26G56fQCQa0n/4r/1mNJRFU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WYgsxQAAAN0AAAAPAAAAAAAAAAAAAAAAAJgCAABkcnMv&#10;ZG93bnJldi54bWxQSwUGAAAAAAQABAD1AAAAigMAAAAA&#10;" filled="f" strokecolor="black [3213]" strokeweight=".25pt"/>
                      <v:rect id="Rectangle 101" o:spid="_x0000_s109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cXsIA&#10;AADdAAAADwAAAGRycy9kb3ducmV2LnhtbERPTU8CMRC9m/gfmjHxJq0QF1goxBBQj4gcOA7bYbth&#10;O222FZZ/Tw8mHl/e93zZu1ZcqIuNZw2vAwWCuPKm4VrD/mfzMgERE7LB1jNpuFGE5eLxYY6l8Vf+&#10;pssu1SKHcCxRg00plFLGypLDOPCBOHMn3zlMGXa1NB1ec7hr5VCpQjpsODdYDLSyVJ13v07Dx6Qf&#10;jT/bUxi9DdUhTI9qu7FrrZ+f+vcZiER9+hf/ub+MhnFR5Ln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xhxewgAAAN0AAAAPAAAAAAAAAAAAAAAAAJgCAABkcnMvZG93&#10;bnJldi54bWxQSwUGAAAAAAQABAD1AAAAhwMAAAAA&#10;" filled="f" strokecolor="black [3213]" strokeweight=".25pt"/>
                      <v:rect id="Rectangle 102" o:spid="_x0000_s109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q5xcUA&#10;AADdAAAADwAAAGRycy9kb3ducmV2LnhtbESPQU8CMRSE7yT+h+aZeINWCAusFGKMiEdEDx6f28d2&#10;4/a12VZY/j01IeE4mZlvMst171pxpC42njU8jhQI4sqbhmsNX5+b4RxETMgGW8+k4UwR1qu7wRJL&#10;40/8Qcd9qkWGcCxRg00plFLGypLDOPKBOHsH3zlMWXa1NB2eMty1cqxUIR02nBcsBnqxVP3u/5yG&#10;t3k/mW3bQ5hMx+o7LH7UbmNftX6475+fQCTq0y18bb8bDbOiWMD/m/w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irnFxQAAAN0AAAAPAAAAAAAAAAAAAAAAAJgCAABkcnMv&#10;ZG93bnJldi54bWxQSwUGAAAAAAQABAD1AAAAigMAAAAA&#10;" filled="f" strokecolor="black [3213]" strokeweight=".25pt"/>
                      <v:rect id="Rectangle 103" o:spid="_x0000_s109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mGhcIA&#10;AADdAAAADwAAAGRycy9kb3ducmV2LnhtbERPTU8CMRC9m/AfmiHxJi0QWVgohBhRj4gcOA7bYbth&#10;O222FdZ/bw8mHl/e92rTu1bcqIuNZw3jkQJBXHnTcK3h+LV7moOICdlg65k0/FCEzXrwsMLS+Dt/&#10;0u2QapFDOJaowaYUSiljZclhHPlAnLmL7xymDLtamg7vOdy1cqLUTDpsODdYDPRiqboevp2Gt3k/&#10;Ld7bS5g+T9QpLM5qv7OvWj8O++0SRKI+/Yv/3B9GQzEr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aYaFwgAAAN0AAAAPAAAAAAAAAAAAAAAAAJgCAABkcnMvZG93&#10;bnJldi54bWxQSwUGAAAAAAQABAD1AAAAhwMAAAAA&#10;" filled="f" strokecolor="black [3213]" strokeweight=".25pt"/>
                    </v:group>
                    <v:group id="Group 104" o:spid="_x0000_s109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+HX8cAAADd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WW9i&#10;+H0TnoA8/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E+HX8cAAADd&#10;AAAADwAAAAAAAAAAAAAAAACqAgAAZHJzL2Rvd25yZXYueG1sUEsFBgAAAAAEAAQA+gAAAJ4DAAAA&#10;AA==&#10;">
                      <v:rect id="Rectangle 105" o:spid="_x0000_s10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e9ac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kM5Kwv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ve9acYAAADdAAAADwAAAAAAAAAAAAAAAACYAgAAZHJz&#10;L2Rvd25yZXYueG1sUEsFBgAAAAAEAAQA9QAAAIsDAAAAAA==&#10;" filled="f" strokecolor="black [3213]" strokeweight=".25pt"/>
                      <v:rect id="Rectangle 106" o:spid="_x0000_s10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sY8sUA&#10;AADdAAAADwAAAGRycy9kb3ducmV2LnhtbESPQU8CMRSE7yT+h+aZcJNWNrK4UogxIB4BPXh8bh/b&#10;jdvXZlth/ffUxITjZGa+ySxWg+vEifrYetZwP1EgiGtvWm40fLxv7uYgYkI22HkmDb8UYbW8GS2w&#10;Mv7MezodUiMyhGOFGmxKoZIy1pYcxokPxNk7+t5hyrJvpOnxnOGuk1OlZtJhy3nBYqAXS/X34cdp&#10;eJ0PRbntjqF4mKrP8Pildhu71np8Ozw/gUg0pGv4v/1mNJSz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uxjyxQAAAN0AAAAPAAAAAAAAAAAAAAAAAJgCAABkcnMv&#10;ZG93bnJldi54bWxQSwUGAAAAAAQABAD1AAAAigMAAAAA&#10;" filled="f" strokecolor="black [3213]" strokeweight=".25pt"/>
                      <v:rect id="Rectangle 107" o:spid="_x0000_s11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KAhsYA&#10;AADdAAAADwAAAGRycy9kb3ducmV2LnhtbESPT08CMRTE7yR+h+aZeINWUBZXCjFGlCP/Dhyf28d2&#10;4/a12VZYv701MeE4mZnfZObL3rXiTF1sPGu4HykQxJU3DdcaDvvVcAYiJmSDrWfS8EMRloubwRxL&#10;4y+8pfMu1SJDOJaowaYUSiljZclhHPlAnL2T7xymLLtamg4vGe5aOVZqKh02nBcsBnq1VH3tvp2G&#10;91k/KT7aU5g8jtUxPH2qzcq+aX132788g0jUp2v4v702Gopp8QB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KAhsYAAADdAAAADwAAAAAAAAAAAAAAAACYAgAAZHJz&#10;L2Rvd25yZXYueG1sUEsFBgAAAAAEAAQA9QAAAIsDAAAAAA==&#10;" filled="f" strokecolor="black [3213]" strokeweight=".25pt"/>
                      <v:rect id="Rectangle 108" o:spid="_x0000_s11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4lHc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mJez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HiUdxQAAAN0AAAAPAAAAAAAAAAAAAAAAAJgCAABkcnMv&#10;ZG93bnJldi54bWxQSwUGAAAAAAQABAD1AAAAigMAAAAA&#10;" filled="f" strokecolor="black [3213]" strokeweight=".25pt"/>
                      <v:rect id="Rectangle 109" o:spid="_x0000_s11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y7asUA&#10;AADdAAAADwAAAGRycy9kb3ducmV2LnhtbESPQU8CMRSE7yb+h+aZcJNWiLuwUogxgB4VOHB8bh/b&#10;jdvXZltg/ffWxMTjZGa+ySxWg+vEhfrYetbwMFYgiGtvWm40HPab+xmImJANdp5JwzdFWC1vbxZY&#10;GX/lD7rsUiMyhGOFGmxKoZIy1pYcxrEPxNk7+d5hyrJvpOnxmuGukxOlCumw5bxgMdCLpfprd3Ya&#10;trNhWr52pzB9nKhjmH+q941daz26G56fQCQa0n/4r/1mNJRFWc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LtqxQAAAN0AAAAPAAAAAAAAAAAAAAAAAJgCAABkcnMv&#10;ZG93bnJldi54bWxQSwUGAAAAAAQABAD1AAAAigMAAAAA&#10;" filled="f" strokecolor="black [3213]" strokeweight=".25pt"/>
                      <v:rect id="Rectangle 110" o:spid="_x0000_s11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Ae8cUA&#10;AADdAAAADwAAAGRycy9kb3ducmV2LnhtbESPQU8CMRSE7yb+h+aZeIMWiCysFGKMoEcFDhyf28d2&#10;w/a12RZY/701IfE4mZlvMotV71pxoS42njWMhgoEceVNw7WG/W49mIGICdlg65k0/FCE1fL+boGl&#10;8Vf+oss21SJDOJaowaYUSiljZclhHPpAnL2j7xymLLtamg6vGe5aOVZqKh02nBcsBnq1VJ22Z6dh&#10;M+snxXt7DJOnsTqE+bf6XNs3rR8f+pdnEIn69B++tT+MhmJa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gB7xxQAAAN0AAAAPAAAAAAAAAAAAAAAAAJgCAABkcnMv&#10;ZG93bnJldi54bWxQSwUGAAAAAAQABAD1AAAAigMAAAAA&#10;" filled="f" strokecolor="black [3213]" strokeweight=".25pt"/>
                    </v:group>
                  </v:group>
                  <v:group id="Group 111" o:spid="_x0000_s1104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UuwsMAAADdAAAADwAAAGRycy9kb3ducmV2LnhtbERPTYvCMBC9C/sfwgh7&#10;07S7aJdqFBF38SCCuiDehmZsi82kNLGt/94cBI+P9z1f9qYSLTWutKwgHkcgiDOrS84V/J9+Rz8g&#10;nEfWWFkmBQ9ysFx8DOaYatvxgdqjz0UIYZeigsL7OpXSZQUZdGNbEwfuahuDPsAml7rBLoSbSn5F&#10;0VQaLDk0FFjTuqDsdrwbBX8ddqvveNPubtf143Ka7M+7mJT6HParGQhPvX+LX+6tVpBMkzA3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NdS7CwwAAAN0AAAAP&#10;AAAAAAAAAAAAAAAAAKoCAABkcnMvZG93bnJldi54bWxQSwUGAAAAAAQABAD6AAAAmgMAAAAA&#10;">
                    <v:group id="Group 112" o:spid="_x0000_s110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jmLWccAAADdAAAADwAAAGRycy9kb3ducmV2LnhtbESPQWvCQBSE7wX/w/IK&#10;vdVNlBpNs4qILT2IoBaKt0f2mYRk34bsNon/vlso9DjMzDdMthlNI3rqXGVZQTyNQBDnVldcKPi8&#10;vD0vQTiPrLGxTAru5GCznjxkmGo78In6sy9EgLBLUUHpfZtK6fKSDLqpbYmDd7OdQR9kV0jd4RDg&#10;ppGzKFpIgxWHhRJb2pWU1+dvo+B9wGE7j/f9ob7t7tfLy/HrEJNST4/j9hWEp9H/h//aH1pBskhW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jmLWccAAADd&#10;AAAADwAAAAAAAAAAAAAAAACqAgAAZHJzL2Rvd25yZXYueG1sUEsFBgAAAAAEAAQA+gAAAJ4DAAAA&#10;AA==&#10;">
                      <v:rect id="Rectangle 113" o:spid="_x0000_s110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z2osIA&#10;AADdAAAADwAAAGRycy9kb3ducmV2LnhtbERPTU8CMRC9m/AfmiHxJi0QYVkohBhRj4gcOA7bYbth&#10;O222FdZ/bw8mHl/e92rTu1bcqIuNZw3jkQJBXHnTcK3h+LV7KkDEhGyw9UwafijCZj14WGFp/J0/&#10;6XZItcghHEvUYFMKpZSxsuQwjnwgztzFdw5Thl0tTYf3HO5aOVFqJh02nBssBnqxVF0P307DW9FP&#10;5+/tJUyfJ+oUFme139lXrR+H/XYJIlGf/sV/7g+jYT4r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vPaiwgAAAN0AAAAPAAAAAAAAAAAAAAAAAJgCAABkcnMvZG93&#10;bnJldi54bWxQSwUGAAAAAAQABAD1AAAAhwMAAAAA&#10;" filled="f" strokecolor="black [3213]" strokeweight=".25pt"/>
                      <v:rect id="Rectangle 114" o:spid="_x0000_s110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BTOcYA&#10;AADdAAAADwAAAGRycy9kb3ducmV2LnhtbESPT08CMRTE7yZ+h+aZeIMWiLCsFGKMqEf+HTg+to/t&#10;xu1rs62wfntrQuJxMjO/ySxWvWvFhbrYeNYwGioQxJU3DdcaDvv1oAARE7LB1jNp+KEIq+X93QJL&#10;46+8pcsu1SJDOJaowaYUSiljZclhHPpAnL2z7xymLLtamg6vGe5aOVZqKh02nBcsBnq1VH3tvp2G&#10;96KfzD7ac5g8jdUxzE9qs7ZvWj8+9C/PIBL16T98a38aDbNpMYK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/BTOcYAAADdAAAADwAAAAAAAAAAAAAAAACYAgAAZHJz&#10;L2Rvd25yZXYueG1sUEsFBgAAAAAEAAQA9QAAAIsDAAAAAA==&#10;" filled="f" strokecolor="black [3213]" strokeweight=".25pt"/>
                      <v:rect id="Rectangle 115" o:spid="_x0000_s110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LNTsYA&#10;AADdAAAADwAAAGRycy9kb3ducmV2LnhtbESPzU7DMBCE70i8g7VIvbU2qWhDqFsh1B+OUDhwXOJt&#10;HBGvrdhtw9vXSJU4jmbmG81iNbhOnKiPrWcN9xMFgrj2puVGw+fHZlyCiAnZYOeZNPxShNXy9maB&#10;lfFnfqfTPjUiQzhWqMGmFCopY23JYZz4QJy9g+8dpiz7RpoezxnuOlkoNZMOW84LFgO9WKp/9ken&#10;YVsO0/muO4TpQ6G+wuO3etvYtdaju+H5CUSiIf2Hr+1Xo2E+Kwv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LNTsYAAADdAAAADwAAAAAAAAAAAAAAAACYAgAAZHJz&#10;L2Rvd25yZXYueG1sUEsFBgAAAAAEAAQA9QAAAIsDAAAAAA==&#10;" filled="f" strokecolor="black [3213]" strokeweight=".25pt"/>
                      <v:rect id="Rectangle 116" o:spid="_x0000_s110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5o1cUA&#10;AADdAAAADwAAAGRycy9kb3ducmV2LnhtbESPQU8CMRSE7yT+h+aZcJNWNsK6UogxIB4BPXh8bh/b&#10;jdvXZlth/ffUxITjZGa+ySxWg+vEifrYetZwP1EgiGtvWm40fLxv7koQMSEb7DyThl+KsFrejBZY&#10;GX/mPZ0OqREZwrFCDTalUEkZa0sO48QH4uwdfe8wZdk30vR4znDXyalSM+mw5bxgMdCLpfr78OM0&#10;vJZDMd92x1A8TNVnePxSu41daz2+HZ6fQCQa0jX8334zGuaz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bmjVxQAAAN0AAAAPAAAAAAAAAAAAAAAAAJgCAABkcnMv&#10;ZG93bnJldi54bWxQSwUGAAAAAAQABAD1AAAAigMAAAAA&#10;" filled="f" strokecolor="black [3213]" strokeweight=".25pt"/>
                      <v:rect id="Rectangle 117" o:spid="_x0000_s111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fwocYA&#10;AADdAAAADwAAAGRycy9kb3ducmV2LnhtbESPT08CMRTE7yR+h+aZeINWUFhXCjFGlCP/Dhyf28d2&#10;4/a12VZYv701MeE4mZnfZObL3rXiTF1sPGu4HykQxJU3DdcaDvvVsAARE7LB1jNp+KEIy8XNYI6l&#10;8Rfe0nmXapEhHEvUYFMKpZSxsuQwjnwgzt7Jdw5Tll0tTYeXDHetHCs1lQ4bzgsWA71aqr52307D&#10;e9FPZh/tKUwex+oYnj7VZmXftL677V+eQSTq0zX8314bDbNp8QB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4fwocYAAADdAAAADwAAAAAAAAAAAAAAAACYAgAAZHJz&#10;L2Rvd25yZXYueG1sUEsFBgAAAAAEAAQA9QAAAIsDAAAAAA==&#10;" filled="f" strokecolor="black [3213]" strokeweight=".25pt"/>
                      <v:rect id="Rectangle 118" o:spid="_x0000_s111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tVOsUA&#10;AADdAAAADwAAAGRycy9kb3ducmV2LnhtbESPQU8CMRSE7yb+h+aRcJMWCLCsFGKMqEdEDhwf28d2&#10;4/a12RZY/701MfE4mZlvMqtN71pxpS42njWMRwoEceVNw7WGw+f2oQARE7LB1jNp+KYIm/X93QpL&#10;42/8Qdd9qkWGcCxRg00plFLGypLDOPKBOHtn3zlMWXa1NB3eMty1cqLUXDpsOC9YDPRsqfraX5yG&#10;16KfLt7ac5jOJuoYlie129oXrYeD/ukRRKI+/Yf/2u9Gw2Jez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y1U6xQAAAN0AAAAPAAAAAAAAAAAAAAAAAJgCAABkcnMv&#10;ZG93bnJldi54bWxQSwUGAAAAAAQABAD1AAAAigMAAAAA&#10;" filled="f" strokecolor="black [3213]" strokeweight=".25pt"/>
                    </v:group>
                    <v:group id="Group 119" o:spid="_x0000_s111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NvDMYAAADdAAAADwAAAGRycy9kb3ducmV2LnhtbESPQWvCQBSE70L/w/IK&#10;3uomiqlEVxFR8SCFaqF4e2SfSTD7NmTXJP57t1DwOMzMN8xi1ZtKtNS40rKCeBSBIM6sLjlX8HPe&#10;fcxAOI+ssbJMCh7kYLV8Gyww1bbjb2pPPhcBwi5FBYX3dSqlywoy6Ea2Jg7e1TYGfZBNLnWDXYCb&#10;So6jKJEGSw4LBda0KSi7ne5Gwb7Dbj2Jt+3xdt08Lufp1+8xJqWG7/16DsJT71/h//ZBK/hMZgn8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c28MxgAAAN0A&#10;AAAPAAAAAAAAAAAAAAAAAKoCAABkcnMvZG93bnJldi54bWxQSwUGAAAAAAQABAD6AAAAnQMAAAAA&#10;">
                      <v:rect id="Rectangle 120" o:spid="_x0000_s111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Vu1sUA&#10;AADdAAAADwAAAGRycy9kb3ducmV2LnhtbESPQU8CMRSE7yb+h+aZeINWiOyyUogxIh4VOHB8bh/b&#10;jdvXZlth/ffUhMTjZGa+ySxWg+vEifrYetbwMFYgiGtvWm407HfrUQkiJmSDnWfS8EsRVsvbmwVW&#10;xp/5k07b1IgM4VihBptSqKSMtSWHcewDcfaOvneYsuwbaXo8Z7jr5ESpmXTYcl6wGOjFUv29/XEa&#10;3sphWmy6Y5g+TtQhzL/Ux9q+an1/Nzw/gUg0pP/wtf1uNBSz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VW7WxQAAAN0AAAAPAAAAAAAAAAAAAAAAAJgCAABkcnMv&#10;ZG93bnJldi54bWxQSwUGAAAAAAQABAD1AAAAigMAAAAA&#10;" filled="f" strokecolor="black [3213]" strokeweight=".25pt"/>
                      <v:rect id="Rectangle 121" o:spid="_x0000_s111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r6pMIA&#10;AADdAAAADwAAAGRycy9kb3ducmV2LnhtbERPTU8CMRC9m/AfmiHxJi0QYVkohBhRj4gcOA7bYbth&#10;O222FdZ/bw8mHl/e92rTu1bcqIuNZw3jkQJBXHnTcK3h+LV7KkDEhGyw9UwafijCZj14WGFp/J0/&#10;6XZItcghHEvUYFMKpZSxsuQwjnwgztzFdw5Thl0tTYf3HO5aOVFqJh02nBssBnqxVF0P307DW9FP&#10;5+/tJUyfJ+oUFme139lXrR+H/XYJIlGf/sV/7g+jYT4r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yvqkwgAAAN0AAAAPAAAAAAAAAAAAAAAAAJgCAABkcnMvZG93&#10;bnJldi54bWxQSwUGAAAAAAQABAD1AAAAhwMAAAAA&#10;" filled="f" strokecolor="black [3213]" strokeweight=".25pt"/>
                      <v:rect id="Rectangle 122" o:spid="_x0000_s111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fP8UA&#10;AADdAAAADwAAAGRycy9kb3ducmV2LnhtbESPQU8CMRSE7yb+h+aZeINWiLAsFGKMiEdEDhwf28d2&#10;4/a12VZY/z01IfE4mZlvMotV71pxpi42njU8DRUI4sqbhmsN+6/1oAARE7LB1jNp+KUIq+X93QJL&#10;4y/8SeddqkWGcCxRg00plFLGypLDOPSBOHsn3zlMWXa1NB1eMty1cqTURDpsOC9YDPRqqfre/TgN&#10;70U/nm7aUxg/j9QhzI5qu7ZvWj8+9C9zEIn69B++tT+MhumkmMH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l8/xQAAAN0AAAAPAAAAAAAAAAAAAAAAAJgCAABkcnMv&#10;ZG93bnJldi54bWxQSwUGAAAAAAQABAD1AAAAigMAAAAA&#10;" filled="f" strokecolor="black [3213]" strokeweight=".25pt"/>
                      <v:rect id="Rectangle 123" o:spid="_x0000_s111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Vgf8IA&#10;AADdAAAADwAAAGRycy9kb3ducmV2LnhtbERPu27CMBTdkfgH61bqVuyCyiNgEKpK2xFoB8ZLfIkj&#10;4msrdiH8PR4qMR6d92LVuUZcqI21Zw2vAwWCuPSm5krD78/mZQoiJmSDjWfScKMIq2W/t8DC+Cvv&#10;6LJPlcghHAvUYFMKhZSxtOQwDnwgztzJtw5Thm0lTYvXHO4aOVRqLB3WnBssBnq3VJ73f07D57Qb&#10;Tb6aUxi9DdUhzI5qu7EfWj8/des5iERdeoj/3d9Gw2Q8y/vzm/w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ZWB/wgAAAN0AAAAPAAAAAAAAAAAAAAAAAJgCAABkcnMvZG93&#10;bnJldi54bWxQSwUGAAAAAAQABAD1AAAAhwMAAAAA&#10;" filled="f" strokecolor="black [3213]" strokeweight=".25pt"/>
                      <v:rect id="Rectangle 124" o:spid="_x0000_s111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nF5MYA&#10;AADdAAAADwAAAGRycy9kb3ducmV2LnhtbESPzWsCMRTE70L/h/AKvdVEpX6sRimltj36dfD43Dw3&#10;i5uXsEl1+983hYLHYWZ+wyxWnWvEldpYe9Yw6CsQxKU3NVcaDvv18xRETMgGG8+k4YcirJYPvQUW&#10;xt94S9ddqkSGcCxQg00pFFLG0pLD2PeBOHtn3zpMWbaVNC3eMtw1cqjUWDqsOS9YDPRmqbzsvp2G&#10;j2k3mnw25zB6GapjmJ3UZm3ftX567F7nIBJ16R7+b38ZDZPxbAB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nF5MYAAADdAAAADwAAAAAAAAAAAAAAAACYAgAAZHJz&#10;L2Rvd25yZXYueG1sUEsFBgAAAAAEAAQA9QAAAIsDAAAAAA==&#10;" filled="f" strokecolor="black [3213]" strokeweight=".25pt"/>
                      <v:rect id="Rectangle 125" o:spid="_x0000_s111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tbk8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N0Mi/g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tbk8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126" o:spid="_x0000_s1119" style="position:absolute;left:8064;top:12640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91aSc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/gaT0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3VpJxgAAAN0A&#10;AAAPAAAAAAAAAAAAAAAAAKoCAABkcnMvZG93bnJldi54bWxQSwUGAAAAAAQABAD6AAAAnQMAAAAA&#10;">
                  <v:group id="Group 127" o:spid="_x0000_s1120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DTCPccAAADd&#10;AAAADwAAAAAAAAAAAAAAAACqAgAAZHJzL2Rvd25yZXYueG1sUEsFBgAAAAAEAAQA+gAAAJ4DAAAA&#10;AA==&#10;">
                    <v:group id="Group 128" o:spid="_x0000_s112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eGemxgAAAN0A&#10;AAAPAAAAAAAAAAAAAAAAAKoCAABkcnMvZG93bnJldi54bWxQSwUGAAAAAAQABAD6AAAAnQMAAAAA&#10;">
                      <v:rect id="Rectangle 129" o:spid="_x0000_s112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BdkMUA&#10;AADdAAAADwAAAGRycy9kb3ducmV2LnhtbESPQU8CMRSE7yT+h+aZeINWCAusFGKMiEdEDx6f28d2&#10;4/a12VZY/j01IeE4mZlvMst171pxpC42njU8jhQI4sqbhmsNX5+b4RxETMgGW8+k4UwR1qu7wRJL&#10;40/8Qcd9qkWGcCxRg00plFLGypLDOPKBOHsH3zlMWXa1NB2eMty1cqxUIR02nBcsBnqxVP3u/5yG&#10;t3k/mW3bQ5hMx+o7LH7UbmNftX6475+fQCTq0y18bb8bDbNiUcD/m/w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F2QxQAAAN0AAAAPAAAAAAAAAAAAAAAAAJgCAABkcnMv&#10;ZG93bnJldi54bWxQSwUGAAAAAAQABAD1AAAAigMAAAAA&#10;" filled="f" strokecolor="black [3213]" strokeweight=".25pt"/>
                      <v:rect id="Rectangle 130" o:spid="_x0000_s112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z4C8UA&#10;AADdAAAADwAAAGRycy9kb3ducmV2LnhtbESPQU8CMRSE7yb+h+aZeINWiCwsFGKMiEdEDhwf28d2&#10;4/a12VZY/z01IfE4mZlvMotV71pxpi42njU8DRUI4sqbhmsN+6/1YAoiJmSDrWfS8EsRVsv7uwWW&#10;xl/4k867VIsM4ViiBptSKKWMlSWHcegDcfZOvnOYsuxqaTq8ZLhr5UipiXTYcF6wGOjVUvW9+3Ea&#10;3qf9uNi0pzB+HqlDmB3Vdm3ftH586F/mIBL16T98a38YDcVkVs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jPgLxQAAAN0AAAAPAAAAAAAAAAAAAAAAAJgCAABkcnMv&#10;ZG93bnJldi54bWxQSwUGAAAAAAQABAD1AAAAigMAAAAA&#10;" filled="f" strokecolor="black [3213]" strokeweight=".25pt"/>
                      <v:rect id="Rectangle 131" o:spid="_x0000_s112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NsecIA&#10;AADdAAAADwAAAGRycy9kb3ducmV2LnhtbERPu27CMBTdkfgH61bqVuyCyiNgEKpK2xFoB8ZLfIkj&#10;4msrdiH8PR4qMR6d92LVuUZcqI21Zw2vAwWCuPSm5krD78/mZQoiJmSDjWfScKMIq2W/t8DC+Cvv&#10;6LJPlcghHAvUYFMKhZSxtOQwDnwgztzJtw5Thm0lTYvXHO4aOVRqLB3WnBssBnq3VJ73f07D57Qb&#10;Tb6aUxi9DdUhzI5qu7EfWj8/des5iERdeoj/3d9Gw2Q8y3Pzm/w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E2x5wgAAAN0AAAAPAAAAAAAAAAAAAAAAAJgCAABkcnMvZG93&#10;bnJldi54bWxQSwUGAAAAAAQABAD1AAAAhwMAAAAA&#10;" filled="f" strokecolor="black [3213]" strokeweight=".25pt"/>
                      <v:rect id="Rectangle 132" o:spid="_x0000_s112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/J4sUA&#10;AADdAAAADwAAAGRycy9kb3ducmV2LnhtbESPQU8CMRSE7yb+h+aZeINWiMAuFGKMiEdEDhwf28d2&#10;4/a12VZY/z01IfE4mZlvMotV71pxpi42njU8DRUI4sqbhmsN+6/1YAYiJmSDrWfS8EsRVsv7uwWW&#10;xl/4k867VIsM4ViiBptSKKWMlSWHcegDcfZOvnOYsuxqaTq8ZLhr5UipiXTYcF6wGOjVUvW9+3Ea&#10;3mf9eLppT2H8PFKHUBzVdm3ftH586F/mIBL16T98a38YDdNJUc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8nixQAAAN0AAAAPAAAAAAAAAAAAAAAAAJgCAABkcnMv&#10;ZG93bnJldi54bWxQSwUGAAAAAAQABAD1AAAAigMAAAAA&#10;" filled="f" strokecolor="black [3213]" strokeweight=".25pt"/>
                      <v:rect id="Rectangle 133" o:spid="_x0000_s112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76ZcIA&#10;AADdAAAADwAAAGRycy9kb3ducmV2LnhtbERPTU8CMRC9m/AfmiHxBq0QWFwphBBBj4AePI7bYbtx&#10;O222BZZ/bw8mHl/e93Ldu1ZcqYuNZw1PYwWCuPKm4VrD58dutAARE7LB1jNpuFOE9WrwsMTS+Bsf&#10;6XpKtcghHEvUYFMKpZSxsuQwjn0gztzZdw5Thl0tTYe3HO5aOVFqLh02nBssBtpaqn5OF6dhv+in&#10;xVt7DtPZRH2F52912NlXrR+H/eYFRKI+/Yv/3O9GQ1GovD+/yU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jvplwgAAAN0AAAAPAAAAAAAAAAAAAAAAAJgCAABkcnMvZG93&#10;bnJldi54bWxQSwUGAAAAAAQABAD1AAAAhwMAAAAA&#10;" filled="f" strokecolor="black [3213]" strokeweight=".25pt"/>
                      <v:rect id="Rectangle 134" o:spid="_x0000_s112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Jf/sUA&#10;AADdAAAADwAAAGRycy9kb3ducmV2LnhtbESPQU8CMRSE7yb+h+aReJMWiC6sFGIIqEcFDhyf28d2&#10;w/a12VZY/j01MfE4mZlvMvNl71pxpi42njWMhgoEceVNw7WG/W7zOAURE7LB1jNpuFKE5eL+bo6l&#10;8Rf+ovM21SJDOJaowaYUSiljZclhHPpAnL2j7xymLLtamg4vGe5aOVbqWTpsOC9YDLSyVJ22P07D&#10;27SfFO/tMUyexuoQZt/qc2PXWj8M+tcXEIn69B/+a38YDUWhRvD7Jj8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l/+xQAAAN0AAAAPAAAAAAAAAAAAAAAAAJgCAABkcnMv&#10;ZG93bnJldi54bWxQSwUGAAAAAAQABAD1AAAAigMAAAAA&#10;" filled="f" strokecolor="black [3213]" strokeweight=".25pt"/>
                    </v:group>
                    <v:group id="Group 135" o:spid="_x0000_s112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plyMcAAADdAAAADwAAAGRycy9kb3ducmV2LnhtbESPQWvCQBSE7wX/w/IK&#10;3ppNlDaSZhURKx5CoSqU3h7ZZxLMvg3ZbRL/fbdQ6HGYmW+YfDOZVgzUu8aygiSKQRCXVjdcKbic&#10;355WIJxH1thaJgV3crBZzx5yzLQd+YOGk69EgLDLUEHtfZdJ6cqaDLrIdsTBu9reoA+yr6TucQxw&#10;08pFHL9Igw2HhRo72tVU3k7fRsFhxHG7TPZDcbvu7l/n5/fPIiGl5o/T9hWEp8n/h//aR60gTeM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nplyMcAAADd&#10;AAAADwAAAAAAAAAAAAAAAACqAgAAZHJzL2Rvd25yZXYueG1sUEsFBgAAAAAEAAQA+gAAAJ4DAAAA&#10;AA==&#10;">
                      <v:rect id="Rectangle 136" o:spid="_x0000_s11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xkEsUA&#10;AADdAAAADwAAAGRycy9kb3ducmV2LnhtbESPQU8CMRSE7yb+h+aReJMWNrq4UoghIB4RPXh8bh/b&#10;jdvXZlth+feUxMTjZGa+ycyXg+vEkfrYetYwGSsQxLU3LTcaPj829zMQMSEb7DyThjNFWC5ub+ZY&#10;GX/idzruUyMyhGOFGmxKoZIy1pYcxrEPxNk7+N5hyrJvpOnxlOGuk1OlHqXDlvOCxUArS/XP/tdp&#10;eJ0NRbntDqF4mKqv8PStdhu71vpuNLw8g0g0pP/wX/vNaChLVcD1TX4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XGQSxQAAAN0AAAAPAAAAAAAAAAAAAAAAAJgCAABkcnMv&#10;ZG93bnJldi54bWxQSwUGAAAAAAQABAD1AAAAigMAAAAA&#10;" filled="f" strokecolor="black [3213]" strokeweight=".25pt"/>
                      <v:rect id="Rectangle 137" o:spid="_x0000_s11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X8ZsYA&#10;AADdAAAADwAAAGRycy9kb3ducmV2LnhtbESPT08CMRTE7yZ+h+aZeJNWUBdWCiFE/hwRPXB8bh/b&#10;jdvXZlth+fbUxMTjZGZ+k5nOe9eKE3Wx8azhcaBAEFfeNFxr+PxYPYxBxIRssPVMGi4UYT67vZli&#10;afyZ3+m0T7XIEI4larAphVLKWFlyGAc+EGfv6DuHKcuulqbDc4a7Vg6VepEOG84LFgMtLVXf+x+n&#10;YT3uR8WmPYbR81AdwuRL7Vb2Tev7u37xCiJRn/7Df+2t0VAU6gl+3+Qn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LX8ZsYAAADdAAAADwAAAAAAAAAAAAAAAACYAgAAZHJz&#10;L2Rvd25yZXYueG1sUEsFBgAAAAAEAAQA9QAAAIsDAAAAAA==&#10;" filled="f" strokecolor="black [3213]" strokeweight=".25pt"/>
                      <v:rect id="Rectangle 138" o:spid="_x0000_s11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lZ/cUA&#10;AADdAAAADwAAAGRycy9kb3ducmV2LnhtbESPQU8CMRSE7yb+h+aZeIMWCC6sFGKMoEcFDhyf28d2&#10;w/a12RZY/701IfE4mZlvMotV71pxoS42njWMhgoEceVNw7WG/W49mIGICdlg65k0/FCE1fL+boGl&#10;8Vf+oss21SJDOJaowaYUSiljZclhHPpAnL2j7xymLLtamg6vGe5aOVbqSTpsOC9YDPRqqTptz07D&#10;ZtZPivf2GCbTsTqE+bf6XNs3rR8f+pdnEIn69B++tT+MhqJQU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+Vn9xQAAAN0AAAAPAAAAAAAAAAAAAAAAAJgCAABkcnMv&#10;ZG93bnJldi54bWxQSwUGAAAAAAQABAD1AAAAigMAAAAA&#10;" filled="f" strokecolor="black [3213]" strokeweight=".25pt"/>
                      <v:rect id="Rectangle 139" o:spid="_x0000_s11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vHisUA&#10;AADdAAAADwAAAGRycy9kb3ducmV2LnhtbESPQU8CMRSE7yT+h+aZcJNWiCysFGIMKEdADxyf28d2&#10;4/a12VZY/70lMeE4mZlvMotV71pxpi42njU8jhQI4sqbhmsNnx+bhxmImJANtp5Jwy9FWC3vBgss&#10;jb/wns6HVIsM4ViiBptSKKWMlSWHceQDcfZOvnOYsuxqaTq8ZLhr5VipqXTYcF6wGOjVUvV9+HEa&#10;3mb9pHhvT2HyNFbHMP9Su41daz2871+eQSTq0y38394aDUWhpnB9k5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K8eKxQAAAN0AAAAPAAAAAAAAAAAAAAAAAJgCAABkcnMv&#10;ZG93bnJldi54bWxQSwUGAAAAAAQABAD1AAAAigMAAAAA&#10;" filled="f" strokecolor="black [3213]" strokeweight=".25pt"/>
                      <v:rect id="Rectangle 140" o:spid="_x0000_s11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diEcUA&#10;AADdAAAADwAAAGRycy9kb3ducmV2LnhtbESPQU8CMRSE7yb8h+aRcJMWCC6sFEKMoEdEDx4f28d2&#10;4/a12RZY/701MfE4mZlvMqtN71pxpS42njVMxgoEceVNw7WGj/fd/QJETMgGW8+k4ZsibNaDuxWW&#10;xt/4ja7HVIsM4ViiBptSKKWMlSWHcewDcfbOvnOYsuxqaTq8Zbhr5VSpB+mw4bxgMdCTperreHEa&#10;9ot+Vry05zCbT9VnWJ7UYWeftR4N++0jiER9+g//tV+NhqJQBfy+y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Z2IRxQAAAN0AAAAPAAAAAAAAAAAAAAAAAJgCAABkcnMv&#10;ZG93bnJldi54bWxQSwUGAAAAAAQABAD1AAAAigMAAAAA&#10;" filled="f" strokecolor="black [3213]" strokeweight=".25pt"/>
                      <v:rect id="Rectangle 141" o:spid="_x0000_s11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j2Y8IA&#10;AADdAAAADwAAAGRycy9kb3ducmV2LnhtbERPTU8CMRC9m/AfmiHxBq0QWFwphBBBj4AePI7bYbtx&#10;O222BZZ/bw8mHl/e93Ldu1ZcqYuNZw1PYwWCuPKm4VrD58dutAARE7LB1jNpuFOE9WrwsMTS+Bsf&#10;6XpKtcghHEvUYFMKpZSxsuQwjn0gztzZdw5Thl0tTYe3HO5aOVFqLh02nBssBtpaqn5OF6dhv+in&#10;xVt7DtPZRH2F52912NlXrR+H/eYFRKI+/Yv/3O9GQ1GoPDe/yU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+PZjwgAAAN0AAAAPAAAAAAAAAAAAAAAAAJgCAABkcnMvZG93&#10;bnJldi54bWxQSwUGAAAAAAQABAD1AAAAhwMAAAAA&#10;" filled="f" strokecolor="black [3213]" strokeweight=".25pt"/>
                    </v:group>
                  </v:group>
                  <v:group id="Group 142" o:spid="_x0000_s1135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73uccAAADdAAAADwAAAGRycy9kb3ducmV2LnhtbESPQWvCQBSE74L/YXlC&#10;b3UTi7WNWUVEpQcpVAvF2yP7TEKyb0N2TeK/7xYKHoeZ+YZJ14OpRUetKy0riKcRCOLM6pJzBd/n&#10;/fMbCOeRNdaWScGdHKxX41GKibY9f1F38rkIEHYJKii8bxIpXVaQQTe1DXHwrrY16INsc6lb7APc&#10;1HIWRa/SYMlhocCGtgVl1elmFBx67Dcv8a47Vtft/XKef/4cY1LqaTJsliA8Df4R/m9/aAWLRfQ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N73uccAAADd&#10;AAAADwAAAAAAAAAAAAAAAACqAgAAZHJzL2Rvd25yZXYueG1sUEsFBgAAAAAEAAQA+gAAAJ4DAAAA&#10;AA==&#10;">
                    <v:group id="Group 143" o:spid="_x0000_s1136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g9yPnCAAAA3QAAAA8A&#10;AAAAAAAAAAAAAAAAqgIAAGRycy9kb3ducmV2LnhtbFBLBQYAAAAABAAEAPoAAACZAwAAAAA=&#10;">
                      <v:rect id="Rectangle 144" o:spid="_x0000_s11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vJI8UA&#10;AADdAAAADwAAAGRycy9kb3ducmV2LnhtbESPQU8CMRSE7yb+h+aZcJN2IbiwUogxgh4VOHB8bh/b&#10;jdvXZltg/ffWxMTjZGa+ySzXg+vEhfrYetZQjBUI4tqblhsNh/3mfg4iJmSDnWfS8E0R1qvbmyVW&#10;xl/5gy671IgM4VihBptSqKSMtSWHcewDcfZOvneYsuwbaXq8Zrjr5ESpB+mw5bxgMdCzpfprd3Ya&#10;tvNhWr52pzCdTdQxLD7V+8a+aD26G54eQSQa0n/4r/1mNJRlU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8kjxQAAAN0AAAAPAAAAAAAAAAAAAAAAAJgCAABkcnMv&#10;ZG93bnJldi54bWxQSwUGAAAAAAQABAD1AAAAigMAAAAA&#10;" filled="f" strokecolor="black [3213]" strokeweight=".25pt"/>
                      <v:rect id="Rectangle 145" o:spid="_x0000_s11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lXVMYA&#10;AADdAAAADwAAAGRycy9kb3ducmV2LnhtbESPzU7DMBCE70i8g7VIvVG7qUpKqFuhqj8coXDguMTb&#10;OCJeW7HbhrfHlZA4jmbmG81iNbhOnKmPrWcNk7ECQVx703Kj4eN9ez8HEROywc4zafihCKvl7c0C&#10;K+Mv/EbnQ2pEhnCsUINNKVRSxtqSwzj2gTh7R987TFn2jTQ9XjLcdbJQ6kE6bDkvWAy0tlR/H05O&#10;w24+TMt9dwzTWaE+w+OXet3ajdaju+H5CUSiIf2H/9ovRkNZTgq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lXVMYAAADdAAAADwAAAAAAAAAAAAAAAACYAgAAZHJz&#10;L2Rvd25yZXYueG1sUEsFBgAAAAAEAAQA9QAAAIsDAAAAAA==&#10;" filled="f" strokecolor="black [3213]" strokeweight=".25pt"/>
                      <v:rect id="Rectangle 146" o:spid="_x0000_s11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Xyz8UA&#10;AADdAAAADwAAAGRycy9kb3ducmV2LnhtbESPQU8CMRSE7yb+h+aZeJMWNriwUoghgB4VOHB8bh/b&#10;jdvXZlth/ffWxMTjZGa+ySxWg+vEhfrYetYwHikQxLU3LTcajoftwwxETMgGO8+k4ZsirJa3Nwus&#10;jL/yO132qREZwrFCDTalUEkZa0sO48gH4uydfe8wZdk30vR4zXDXyYlSj9Jhy3nBYqC1pfpz/+U0&#10;7GZDUb5051BMJ+oU5h/qbWs3Wt/fDc9PIBIN6T/81341GspyXM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hfLPxQAAAN0AAAAPAAAAAAAAAAAAAAAAAJgCAABkcnMv&#10;ZG93bnJldi54bWxQSwUGAAAAAAQABAD1AAAAigMAAAAA&#10;" filled="f" strokecolor="black [3213]" strokeweight=".25pt"/>
                      <v:rect id="Rectangle 147" o:spid="_x0000_s11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xqu8YA&#10;AADdAAAADwAAAGRycy9kb3ducmV2LnhtbESPT08CMRTE7yZ+h+aZcJMWUBZXCjFGlCP/Dhyf28d2&#10;4/a12RZYv701MfE4mZnfZObL3rXiQl1sPGsYDRUI4sqbhmsNh/3qfgYiJmSDrWfS8E0RlovbmzmW&#10;xl95S5ddqkWGcCxRg00plFLGypLDOPSBOHsn3zlMWXa1NB1eM9y1cqzUVDpsOC9YDPRqqfranZ2G&#10;91k/KT7aU5g8jtUxPH2qzcq+aT2461+eQSTq03/4r702Gopi9AC/b/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Wxqu8YAAADdAAAADwAAAAAAAAAAAAAAAACYAgAAZHJz&#10;L2Rvd25yZXYueG1sUEsFBgAAAAAEAAQA9QAAAIsDAAAAAA==&#10;" filled="f" strokecolor="black [3213]" strokeweight=".25pt"/>
                      <v:rect id="Rectangle 148" o:spid="_x0000_s11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DPIMYA&#10;AADdAAAADwAAAGRycy9kb3ducmV2LnhtbESPT08CMRTE7yZ8h+aRcJMWCC6uFGIMoEf+ePD43D62&#10;G7evzbbA+u2tiYnHycz8JrNc964VV+pi41nDZKxAEFfeNFxreD9t7xcgYkI22HomDd8UYb0a3C2x&#10;NP7GB7oeUy0yhGOJGmxKoZQyVpYcxrEPxNk7+85hyrKrpenwluGulVOlHqTDhvOCxUAvlqqv48Vp&#10;2C36WfHansNsPlUf4fFT7bd2o/Vo2D8/gUjUp//wX/vNaCiKyR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DPIMYAAADdAAAADwAAAAAAAAAAAAAAAACYAgAAZHJz&#10;L2Rvd25yZXYueG1sUEsFBgAAAAAEAAQA9QAAAIsDAAAAAA==&#10;" filled="f" strokecolor="black [3213]" strokeweight=".25pt"/>
                      <v:rect id="Rectangle 149" o:spid="_x0000_s11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JRV8YA&#10;AADdAAAADwAAAGRycy9kb3ducmV2LnhtbESPQU8CMRSE7yT+h+aZeJMWCCyuFGKMKEdcPXh8bh/b&#10;jdvXZlth+feWxITjZGa+yaw2g+vEkfrYetYwGSsQxLU3LTcaPj+290sQMSEb7DyThjNF2KxvRiss&#10;jT/xOx2r1IgM4ViiBptSKKWMtSWHcewDcfYOvneYsuwbaXo8Zbjr5FSphXTYcl6wGOjZUv1T/ToN&#10;r8thVrx1hzCbT9VXePhW+6190frudnh6BJFoSNfwf3tnNBTFZAGXN/kJ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JRV8YAAADdAAAADwAAAAAAAAAAAAAAAACYAgAAZHJz&#10;L2Rvd25yZXYueG1sUEsFBgAAAAAEAAQA9QAAAIsDAAAAAA==&#10;" filled="f" strokecolor="black [3213]" strokeweight=".25pt"/>
                    </v:group>
                    <v:group id="Group 150" o:spid="_x0000_s1143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1FCNxgAAAN0A&#10;AAAPAAAAAAAAAAAAAAAAAKoCAABkcnMvZG93bnJldi54bWxQSwUGAAAAAAQABAD6AAAAnQMAAAAA&#10;">
                      <v:rect id="Rectangle 151" o:spid="_x0000_s11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FgvsIA&#10;AADdAAAADwAAAGRycy9kb3ducmV2LnhtbERPy04CMRTdm/gPzTVhJy0QHRgphBBAlzxcuLxML9OJ&#10;09tmWmD8e7swcXly3vNl71pxoy42njWMhgoEceVNw7WGz9P2eQoiJmSDrWfS8EMRlovHhzmWxt/5&#10;QLdjqkUO4ViiBptSKKWMlSWHcegDceYuvnOYMuxqaTq853DXyrFSr9Jhw7nBYqC1per7eHUadtN+&#10;Ury3lzB5GauvMDur/dZutB489as3EIn69C/+c38YDUUxynPzm/wE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IWC+wgAAAN0AAAAPAAAAAAAAAAAAAAAAAJgCAABkcnMvZG93&#10;bnJldi54bWxQSwUGAAAAAAQABAD1AAAAhwMAAAAA&#10;" filled="f" strokecolor="black [3213]" strokeweight=".25pt"/>
                      <v:rect id="Rectangle 152" o:spid="_x0000_s11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3FJcUA&#10;AADdAAAADwAAAGRycy9kb3ducmV2LnhtbESPQU8CMRSE7yb+h+aZcJMWCC4sFGKMoEdEDhwf28d2&#10;4/a12RZY/701MfE4mZlvMst171pxpS42njWMhgoEceVNw7WGw+fmcQYiJmSDrWfS8E0R1qv7uyWW&#10;xt/4g677VIsM4ViiBptSKKWMlSWHcegDcfbOvnOYsuxqaTq8Zbhr5VipJ+mw4bxgMdCLpeprf3Ea&#10;trN+Ury15zCZjtUxzE9qt7GvWg8e+ucFiER9+g//td+NhqIYzeH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cUlxQAAAN0AAAAPAAAAAAAAAAAAAAAAAJgCAABkcnMv&#10;ZG93bnJldi54bWxQSwUGAAAAAAQABAD1AAAAigMAAAAA&#10;" filled="f" strokecolor="black [3213]" strokeweight=".25pt"/>
                      <v:rect id="Rectangle 153" o:spid="_x0000_s11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umBcIA&#10;AADdAAAADwAAAGRycy9kb3ducmV2LnhtbERPTU8CMRC9m/gfmjHhJi1LdGGlEGMAPSpw4Dhuh+2G&#10;7bTZFlj/vT2YeHx534vV4DpxpT62njVMxgoEce1Ny42Gw37zOAMRE7LBzjNp+KEIq+X93QIr42/8&#10;RdddakQO4VihBptSqKSMtSWHcewDceZOvneYMuwbaXq85XDXyUKpZ+mw5dxgMdCbpfq8uzgN29kw&#10;Ld+7U5g+FeoY5t/qc2PXWo8ehtcXEImG9C/+c38YDWVZ5P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O6YFwgAAAN0AAAAPAAAAAAAAAAAAAAAAAJgCAABkcnMvZG93&#10;bnJldi54bWxQSwUGAAAAAAQABAD1AAAAhwMAAAAA&#10;" filled="f" strokecolor="black [3213]" strokeweight=".25pt"/>
                      <v:rect id="Rectangle 154" o:spid="_x0000_s11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DnsYA&#10;AADdAAAADwAAAGRycy9kb3ducmV2LnhtbESPzU7DMBCE70i8g7VIvVG7qUpKqFuhqj8coXDguMTb&#10;OCJeW7HbhrfHlZA4jmbmG81iNbhOnKmPrWcNk7ECQVx703Kj4eN9ez8HEROywc4zafihCKvl7c0C&#10;K+Mv/EbnQ2pEhnCsUINNKVRSxtqSwzj2gTh7R987TFn2jTQ9XjLcdbJQ6kE6bDkvWAy0tlR/H05O&#10;w24+TMt9dwzTWaE+w+OXet3ajdaju+H5CUSiIf2H/9ovRkNZFh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3cDnsYAAADdAAAADwAAAAAAAAAAAAAAAACYAgAAZHJz&#10;L2Rvd25yZXYueG1sUEsFBgAAAAAEAAQA9QAAAIsDAAAAAA==&#10;" filled="f" strokecolor="black [3213]" strokeweight=".25pt"/>
                      <v:rect id="Rectangle 155" o:spid="_x0000_s11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Wd6cUA&#10;AADdAAAADwAAAGRycy9kb3ducmV2LnhtbESPQU8CMRSE7yb+h+aRcJOWJbqwUogxoh4ROXB8bB/b&#10;jdvXZltg/ffWxMTjZGa+ySzXg+vEhfrYetYwnSgQxLU3LTca9p+buzmImJANdp5JwzdFWK9ub5ZY&#10;GX/lD7rsUiMyhGOFGmxKoZIy1pYcxokPxNk7+d5hyrJvpOnxmuGuk4VSD9Jhy3nBYqBnS/XX7uw0&#10;vM6HWfnWncLsvlCHsDiq7ca+aD0eDU+PIBIN6T/81343GsqyK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pZ3pxQAAAN0AAAAPAAAAAAAAAAAAAAAAAJgCAABkcnMv&#10;ZG93bnJldi54bWxQSwUGAAAAAAQABAD1AAAAigMAAAAA&#10;" filled="f" strokecolor="black [3213]" strokeweight=".25pt"/>
                      <v:rect id="Rectangle 156" o:spid="_x0000_s11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k4csYA&#10;AADdAAAADwAAAGRycy9kb3ducmV2LnhtbESPzU7DMBCE70i8g7VI3FqbRJA21K0QosCxPxw4buNt&#10;HBGvrdi04e0xUiWOo5n5RrNYja4XJxpi51nD3VSBIG686bjV8LFfT2YgYkI22HsmDT8UYbW8vlpg&#10;bfyZt3TapVZkCMcaNdiUQi1lbCw5jFMfiLN39IPDlOXQSjPgOcNdLwulHqTDjvOCxUDPlpqv3bfT&#10;8Doby+qtP4byvlCfYX5Qm7V90fr2Znx6BJFoTP/hS/vdaKiqo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k4csYAAADdAAAADwAAAAAAAAAAAAAAAACYAgAAZHJz&#10;L2Rvd25yZXYueG1sUEsFBgAAAAAEAAQA9QAAAIsDAAAAAA==&#10;" filled="f" strokecolor="black [3213]" strokeweight=".25pt"/>
                    </v:group>
                  </v:group>
                  <v:group id="Group 157" o:spid="_x0000_s1150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oER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FkMvqE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WoER8cAAADd&#10;AAAADwAAAAAAAAAAAAAAAACqAgAAZHJzL2Rvd25yZXYueG1sUEsFBgAAAAAEAAQA+gAAAJ4DAAAA&#10;AA==&#10;">
                    <v:group id="Group 158" o:spid="_x0000_s115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ah3MYAAADdAAAADwAAAGRycy9kb3ducmV2LnhtbESPT4vCMBTE78J+h/AW&#10;9qZpXdSlGkXEXTyI4B9YvD2aZ1tsXkoT2/rtjSB4HGbmN8xs0ZlSNFS7wrKCeBCBIE6tLjhTcDr+&#10;9n9AOI+ssbRMCu7kYDH/6M0w0bblPTUHn4kAYZeggtz7KpHSpTkZdANbEQfvYmuDPsg6k7rGNsBN&#10;KYdRNJYGCw4LOVa0yim9Hm5GwV+L7fI7Xjfb62V1Px9Hu/9tTEp9fXbLKQhPnX+HX+2NVjCZDE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GJqHcxgAAAN0A&#10;AAAPAAAAAAAAAAAAAAAAAKoCAABkcnMvZG93bnJldi54bWxQSwUGAAAAAAQABAD6AAAAnQMAAAAA&#10;">
                      <v:rect id="Rectangle 159" o:spid="_x0000_s11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6b6s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kNZFjP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J6b6sYAAADdAAAADwAAAAAAAAAAAAAAAACYAgAAZHJz&#10;L2Rvd25yZXYueG1sUEsFBgAAAAAEAAQA9QAAAIsDAAAAAA==&#10;" filled="f" strokecolor="black [3213]" strokeweight=".25pt"/>
                      <v:rect id="Rectangle 160" o:spid="_x0000_s11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I+ccUA&#10;AADdAAAADwAAAGRycy9kb3ducmV2LnhtbESPQU8CMRSE7yb+h+aRcJOWJbq4UoghoB4RPXh8bh/b&#10;jdvXZltg+ffUxMTjZGa+ySxWg+vEifrYetYwnSgQxLU3LTcaPj+2d3MQMSEb7DyThgtFWC1vbxZY&#10;GX/mdzrtUyMyhGOFGmxKoZIy1pYcxokPxNk7+N5hyrJvpOnxnOGuk4VSD9Jhy3nBYqC1pfpnf3Qa&#10;XubDrHztDmF2X6iv8Pitdlu70Xo8Gp6fQCQa0n/4r/1mNJRlUcL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0j5xxQAAAN0AAAAPAAAAAAAAAAAAAAAAAJgCAABkcnMv&#10;ZG93bnJldi54bWxQSwUGAAAAAAQABAD1AAAAigMAAAAA&#10;" filled="f" strokecolor="black [3213]" strokeweight=".25pt"/>
                      <v:rect id="Rectangle 161" o:spid="_x0000_s11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2qA8IA&#10;AADdAAAADwAAAGRycy9kb3ducmV2LnhtbERPTU8CMRC9m/gfmjHhJi1LdGGlEGMAPSpw4Dhuh+2G&#10;7bTZFlj/vT2YeHx534vV4DpxpT62njVMxgoEce1Ny42Gw37zOAMRE7LBzjNp+KEIq+X93QIr42/8&#10;RdddakQO4VihBptSqKSMtSWHcewDceZOvneYMuwbaXq85XDXyUKpZ+mw5dxgMdCbpfq8uzgN29kw&#10;Ld+7U5g+FeoY5t/qc2PXWo8ehtcXEImG9C/+c38YDWVZ5L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aoDwgAAAN0AAAAPAAAAAAAAAAAAAAAAAJgCAABkcnMvZG93&#10;bnJldi54bWxQSwUGAAAAAAQABAD1AAAAhwMAAAAA&#10;" filled="f" strokecolor="black [3213]" strokeweight=".25pt"/>
                      <v:rect id="Rectangle 162" o:spid="_x0000_s11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EPmMYA&#10;AADdAAAADwAAAGRycy9kb3ducmV2LnhtbESPzU7DMBCE70i8g7VIvVGbVCVtqFuhqj8coXDguMTb&#10;OCJeW7HbhrfHlZA4jmbmG81iNbhOnKmPrWcND2MFgrj2puVGw8f79n4GIiZkg51n0vBDEVbL25sF&#10;VsZf+I3Oh9SIDOFYoQabUqikjLUlh3HsA3H2jr53mLLsG2l6vGS462Sh1KN02HJesBhoban+Ppyc&#10;ht1smJT77hgm00J9hvmXet3ajdaju+H5CUSiIf2H/9ovRkNZFn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EPmMYAAADdAAAADwAAAAAAAAAAAAAAAACYAgAAZHJz&#10;L2Rvd25yZXYueG1sUEsFBgAAAAAEAAQA9QAAAIsDAAAAAA==&#10;" filled="f" strokecolor="black [3213]" strokeweight=".25pt"/>
                      <v:rect id="Rectangle 163" o:spid="_x0000_s11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Iw2MIA&#10;AADdAAAADwAAAGRycy9kb3ducmV2LnhtbERPTU8CMRC9m/gfmjHhJi1sdGGlEGMAPSpw4Dhuh+2G&#10;7bTZFlj/vT2YeHx534vV4DpxpT62njVMxgoEce1Ny42Gw37zOAMRE7LBzjNp+KEIq+X93QIr42/8&#10;RdddakQO4VihBptSqKSMtSWHcewDceZOvneYMuwbaXq85XDXyalSz9Jhy7nBYqA3S/V5d3EatrOh&#10;KN+7UyiepuoY5t/qc2PXWo8ehtcXEImG9C/+c38YDWVZ5P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4jDYwgAAAN0AAAAPAAAAAAAAAAAAAAAAAJgCAABkcnMvZG93&#10;bnJldi54bWxQSwUGAAAAAAQABAD1AAAAhwMAAAAA&#10;" filled="f" strokecolor="black [3213]" strokeweight=".25pt"/>
                      <v:rect id="Rectangle 164" o:spid="_x0000_s11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6VQ8UA&#10;AADdAAAADwAAAGRycy9kb3ducmV2LnhtbESPQU8CMRSE7yb+h+aZeJMWNriwUoghgB4VOHB8bh/b&#10;jdvXZlth/ffWxMTjZGa+ySxWg+vEhfrYetYwHikQxLU3LTcajoftwwxETMgGO8+k4ZsirJa3Nwus&#10;jL/yO132qREZwrFCDTalUEkZa0sO48gH4uydfe8wZdk30vR4zXDXyYlSj9Jhy3nBYqC1pfpz/+U0&#10;7GZDUb5051BMJ+oU5h/qbWs3Wt/fDc9PIBIN6T/81341GsqyGMP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rpVDxQAAAN0AAAAPAAAAAAAAAAAAAAAAAJgCAABkcnMv&#10;ZG93bnJldi54bWxQSwUGAAAAAAQABAD1AAAAigMAAAAA&#10;" filled="f" strokecolor="black [3213]" strokeweight=".25pt"/>
                    </v:group>
                    <v:group id="Group 165" o:spid="_x0000_s115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avdc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Cdjob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Fq91xgAAAN0A&#10;AAAPAAAAAAAAAAAAAAAAAKoCAABkcnMvZG93bnJldi54bWxQSwUGAAAAAAQABAD6AAAAnQMAAAAA&#10;">
                      <v:rect id="Rectangle 166" o:spid="_x0000_s115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Cur8UA&#10;AADdAAAADwAAAGRycy9kb3ducmV2LnhtbESPQU8CMRSE7yb+h+aReJMWNrqwUogxIh4ROXB8bB/b&#10;jdvXZlth/feWxMTjZGa+ySxWg+vEmfrYetYwGSsQxLU3LTca9p/r+xmImJANdp5Jww9FWC1vbxZY&#10;GX/hDzrvUiMyhGOFGmxKoZIy1pYcxrEPxNk7+d5hyrJvpOnxkuGuk1OlHqXDlvOCxUAvluqv3bfT&#10;8DYbinLTnULxMFWHMD+q7dq+an03Gp6fQCQa0n/4r/1uNJRlUcD1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MK6vxQAAAN0AAAAPAAAAAAAAAAAAAAAAAJgCAABkcnMv&#10;ZG93bnJldi54bWxQSwUGAAAAAAQABAD1AAAAigMAAAAA&#10;" filled="f" strokecolor="black [3213]" strokeweight=".25pt"/>
                      <v:rect id="Rectangle 167" o:spid="_x0000_s116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k228YA&#10;AADdAAAADwAAAGRycy9kb3ducmV2LnhtbESPQU8CMRSE7yb+h+aReJMWVl1cKYQQAY+KHjw+t4/t&#10;xu1rs62w/HtqYuJxMjPfZObLwXXiSH1sPWuYjBUI4tqblhsNH++b2xmImJANdp5Jw5kiLBfXV3Os&#10;jD/xGx33qREZwrFCDTalUEkZa0sO49gH4uwdfO8wZdk30vR4ynDXyalSD9Jhy3nBYqC1pfp7/+M0&#10;bGdDUe66Qyjup+ozPH6p14191vpmNKyeQCQa0n/4r/1iNJRlcQe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k228YAAADdAAAADwAAAAAAAAAAAAAAAACYAgAAZHJz&#10;L2Rvd25yZXYueG1sUEsFBgAAAAAEAAQA9QAAAIsDAAAAAA==&#10;" filled="f" strokecolor="black [3213]" strokeweight=".25pt"/>
                      <v:rect id="Rectangle 168" o:spid="_x0000_s116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TQMYA&#10;AADdAAAADwAAAGRycy9kb3ducmV2LnhtbESPzU7DMBCE70i8g7VIvbU2jUpKqFsh1B+OUDhwXOJt&#10;HBGvrdhtw9vjSpU4jmbmG81iNbhOnKiPrWcN9xMFgrj2puVGw+fHZjwHEROywc4zafilCKvl7c0C&#10;K+PP/E6nfWpEhnCsUINNKVRSxtqSwzjxgTh7B987TFn2jTQ9njPcdXKq1IN02HJesBjoxVL9sz86&#10;Ddv5UJS77hCK2VR9hcdv9baxa61Hd8PzE4hEQ/oPX9uvRkNZFj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WTQMYAAADdAAAADwAAAAAAAAAAAAAAAACYAgAAZHJz&#10;L2Rvd25yZXYueG1sUEsFBgAAAAAEAAQA9QAAAIsDAAAAAA==&#10;" filled="f" strokecolor="black [3213]" strokeweight=".25pt"/>
                      <v:rect id="Rectangle 169" o:spid="_x0000_s116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cNN8UA&#10;AADdAAAADwAAAGRycy9kb3ducmV2LnhtbESPQU8CMRSE7yT+h+aZcJNWNrK4UogxIB4BPXh8bh/b&#10;jdvXZlth/ffUxITjZGa+ySxWg+vEifrYetZwP1EgiGtvWm40fLxv7uYgYkI22HkmDb8UYbW8GS2w&#10;Mv7MezodUiMyhGOFGmxKoZIy1pYcxokPxNk7+t5hyrJvpOnxnOGuk1OlZtJhy3nBYqAXS/X34cdp&#10;eJ0PRbntjqF4mKrP8Pildhu71np8Ozw/gUg0pGv4v/1mNJRlM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Rw03xQAAAN0AAAAPAAAAAAAAAAAAAAAAAJgCAABkcnMv&#10;ZG93bnJldi54bWxQSwUGAAAAAAQABAD1AAAAigMAAAAA&#10;" filled="f" strokecolor="black [3213]" strokeweight=".25pt"/>
                      <v:rect id="Rectangle 170" o:spid="_x0000_s116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uorMUA&#10;AADdAAAADwAAAGRycy9kb3ducmV2LnhtbESPQU8CMRSE7yb+h+aReJMWNrq4UoghIB4RPXh8bh/b&#10;jdvXZlth+feUxMTjZGa+ycyXg+vEkfrYetYwGSsQxLU3LTcaPj829zMQMSEb7DyThjNFWC5ub+ZY&#10;GX/idzruUyMyhGOFGmxKoZIy1pYcxrEPxNk7+N5hyrJvpOnxlOGuk1OlHqXDlvOCxUArS/XP/tdp&#10;eJ0NRbntDqF4mKqv8PStdhu71vpuNLw8g0g0pP/wX/vNaCjLooTrm/wE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C6isxQAAAN0AAAAPAAAAAAAAAAAAAAAAAJgCAABkcnMv&#10;ZG93bnJldi54bWxQSwUGAAAAAAQABAD1AAAAigMAAAAA&#10;" filled="f" strokecolor="black [3213]" strokeweight=".25pt"/>
                      <v:rect id="Rectangle 171" o:spid="_x0000_s116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Q83sIA&#10;AADdAAAADwAAAGRycy9kb3ducmV2LnhtbERPTU8CMRC9m/gfmjHhJi1sdGGlEGMAPSpw4Dhuh+2G&#10;7bTZFlj/vT2YeHx534vV4DpxpT62njVMxgoEce1Ny42Gw37zOAMRE7LBzjNp+KEIq+X93QIr42/8&#10;RdddakQO4VihBptSqKSMtSWHcewDceZOvneYMuwbaXq85XDXyalSz9Jhy7nBYqA3S/V5d3EatrOh&#10;KN+7UyiepuoY5t/qc2PXWo8ehtcXEImG9C/+c38YDWVZ5L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DzewgAAAN0AAAAPAAAAAAAAAAAAAAAAAJgCAABkcnMvZG93&#10;bnJldi54bWxQSwUGAAAAAAQABAD1AAAAhwMAAAAA&#10;" filled="f" strokecolor="black [3213]" strokeweight=".25pt"/>
                    </v:group>
                  </v:group>
                </v:group>
                <v:group id="Group 172" o:spid="_x0000_s1165" style="position:absolute;left:8064;top:13072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I9BM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JZDy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rI9BMcAAADd&#10;AAAADwAAAAAAAAAAAAAAAACqAgAAZHJzL2Rvd25yZXYueG1sUEsFBgAAAAAEAAQA+gAAAJ4DAAAA&#10;AA==&#10;">
                  <v:group id="Group 173" o:spid="_x0000_s1166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47n5MQAAADdAAAA&#10;DwAAAAAAAAAAAAAAAACqAgAAZHJzL2Rvd25yZXYueG1sUEsFBgAAAAAEAAQA+gAAAJsDAAAAAA==&#10;">
                    <v:group id="Group 174" o:spid="_x0000_s116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JCf8cAAADd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oWi3kM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MJCf8cAAADd&#10;AAAADwAAAAAAAAAAAAAAAACqAgAAZHJzL2Rvd25yZXYueG1sUEsFBgAAAAAEAAQA+gAAAJ4DAAAA&#10;AA==&#10;">
                      <v:rect id="Rectangle 175" o:spid="_x0000_s11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p4ScYA&#10;AADdAAAADwAAAGRycy9kb3ducmV2LnhtbESPQU8CMRSE7yb+h+aRcJOWRV1cKYQQEY+KHjw+t4/t&#10;xu1rsy2w/ntqYuJxMjPfZBarwXXiRH1sPWuYThQI4tqblhsNH+/bmzmImJANdp5Jww9FWC2vrxZY&#10;GX/mNzrtUyMyhGOFGmxKoZIy1pYcxokPxNk7+N5hyrJvpOnxnOGuk4VS99Jhy3nBYqCNpfp7f3Qa&#10;nufDrNx1hzC7K9RnePhSr1v7pPV4NKwfQSQa0n/4r/1iNJTlbQG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np4ScYAAADdAAAADwAAAAAAAAAAAAAAAACYAgAAZHJz&#10;L2Rvd25yZXYueG1sUEsFBgAAAAAEAAQA9QAAAIsDAAAAAA==&#10;" filled="f" strokecolor="black [3213]" strokeweight=".25pt"/>
                      <v:rect id="Rectangle 176" o:spid="_x0000_s11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bd0sYA&#10;AADdAAAADwAAAGRycy9kb3ducmV2LnhtbESPQU8CMRSE7yb+h+aReJMWVl1cKYQQAY+KHjw+t4/t&#10;xu1rs62w/HtqYuJxMjPfZObLwXXiSH1sPWuYjBUI4tqblhsNH++b2xmImJANdp5Jw5kiLBfXV3Os&#10;jD/xGx33qREZwrFCDTalUEkZa0sO49gH4uwdfO8wZdk30vR4ynDXyalSD9Jhy3nBYqC1pfp7/+M0&#10;bGdDUe66Qyjup+ozPH6p14191vpmNKyeQCQa0n/4r/1iNJTlX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bd0sYAAADdAAAADwAAAAAAAAAAAAAAAACYAgAAZHJz&#10;L2Rvd25yZXYueG1sUEsFBgAAAAAEAAQA9QAAAIsDAAAAAA==&#10;" filled="f" strokecolor="black [3213]" strokeweight=".25pt"/>
                      <v:rect id="Rectangle 177" o:spid="_x0000_s11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9FpsYA&#10;AADdAAAADwAAAGRycy9kb3ducmV2LnhtbESPT08CMRTE7yZ+h+aZeJNWQBZXCjFGhCP/Dhyf28d2&#10;4/a12VZYvz01MfE4mZnfZGaL3rXiTF1sPGt4HCgQxJU3DdcaDvvlwxRETMgGW8+k4YciLOa3NzMs&#10;jb/wls67VIsM4ViiBptSKKWMlSWHceADcfZOvnOYsuxqaTq8ZLhr5VCpiXTYcF6wGOjNUvW1+3Ya&#10;Pqb9qFi1pzB6GqpjeP5Um6V91/r+rn99AZGoT//hv/baaCiK8Rh+3+Qn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9FpsYAAADdAAAADwAAAAAAAAAAAAAAAACYAgAAZHJz&#10;L2Rvd25yZXYueG1sUEsFBgAAAAAEAAQA9QAAAIsDAAAAAA==&#10;" filled="f" strokecolor="black [3213]" strokeweight=".25pt"/>
                      <v:rect id="Rectangle 178" o:spid="_x0000_s11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PgPcYA&#10;AADdAAAADwAAAGRycy9kb3ducmV2LnhtbESPT08CMRTE7yR+h+aZeJNWEBZXCjFGlCP/Dhyf28d2&#10;4/a12VZYv701MeE4mZnfZObL3rXiTF1sPGt4GCoQxJU3DdcaDvvV/QxETMgGW8+k4YciLBc3gzmW&#10;xl94S+ddqkWGcCxRg00plFLGypLDOPSBOHsn3zlMWXa1NB1eMty1cqTUVDpsOC9YDPRqqfrafTsN&#10;77N+XHy0pzCejNQxPH2qzcq+aX132788g0jUp2v4v702GoricQJ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PgPcYAAADdAAAADwAAAAAAAAAAAAAAAACYAgAAZHJz&#10;L2Rvd25yZXYueG1sUEsFBgAAAAAEAAQA9QAAAIsDAAAAAA==&#10;" filled="f" strokecolor="black [3213]" strokeweight=".25pt"/>
                      <v:rect id="Rectangle 179" o:spid="_x0000_s11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F+SsYA&#10;AADdAAAADwAAAGRycy9kb3ducmV2LnhtbESPT08CMRTE7yR+h+aZeINWUBZXCjFGlCP/Dhyf28d2&#10;4/a12VZYv701MeE4mZnfZObL3rXiTF1sPGu4HykQxJU3DdcaDvvVcAYiJmSDrWfS8EMRloubwRxL&#10;4y+8pfMu1SJDOJaowaYUSiljZclhHPlAnL2T7xymLLtamg4vGe5aOVZqKh02nBcsBnq1VH3tvp2G&#10;91k/KT7aU5g8jtUxPH2qzcq+aX132788g0jUp2v4v702GoriYQp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UF+SsYAAADdAAAADwAAAAAAAAAAAAAAAACYAgAAZHJz&#10;L2Rvd25yZXYueG1sUEsFBgAAAAAEAAQA9QAAAIsDAAAAAA==&#10;" filled="f" strokecolor="black [3213]" strokeweight=".25pt"/>
                      <v:rect id="Rectangle 180" o:spid="_x0000_s11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3b0cYA&#10;AADdAAAADwAAAGRycy9kb3ducmV2LnhtbESPT08CMRTE7yZ+h+aZeJNWUBdWCiFE/hwRPXB8bh/b&#10;jdvXZlth+fbUxMTjZGZ+k5nOe9eKE3Wx8azhcaBAEFfeNFxr+PxYPYxBxIRssPVMGi4UYT67vZli&#10;afyZ3+m0T7XIEI4larAphVLKWFlyGAc+EGfv6DuHKcuulqbDc4a7Vg6VepEOG84LFgMtLVXf+x+n&#10;YT3uR8WmPYbR81AdwuRL7Vb2Tev7u37xCiJRn/7Df+2t0VAUTwX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3b0cYAAADdAAAADwAAAAAAAAAAAAAAAACYAgAAZHJz&#10;L2Rvd25yZXYueG1sUEsFBgAAAAAEAAQA9QAAAIsDAAAAAA==&#10;" filled="f" strokecolor="black [3213]" strokeweight=".25pt"/>
                    </v:group>
                    <v:group id="Group 181" o:spid="_x0000_s117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fjr4sQAAADdAAAA&#10;DwAAAAAAAAAAAAAAAACqAgAAZHJzL2Rvd25yZXYueG1sUEsFBgAAAAAEAAQA+gAAAJsDAAAAAA==&#10;">
                      <v:rect id="Rectangle 182" o:spid="_x0000_s11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7qOMUA&#10;AADdAAAADwAAAGRycy9kb3ducmV2LnhtbESPQU8CMRSE7yT+h+aZeJNWEBdWCiFEhKOiB4/P7WO7&#10;cfvabCus/56SmHCczMw3mfmyd604UhcbzxoehgoEceVNw7WGz4/N/RRETMgGW8+k4Y8iLBc3gzmW&#10;xp/4nY77VIsM4ViiBptSKKWMlSWHcegDcfYOvnOYsuxqaTo8Zbhr5UipJ+mw4bxgMdDaUvWz/3Ua&#10;Xqf9uNi2hzCejNRXmH2rt4190frutl89g0jUp2v4v70zGoricQa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3uo4xQAAAN0AAAAPAAAAAAAAAAAAAAAAAJgCAABkcnMv&#10;ZG93bnJldi54bWxQSwUGAAAAAAQABAD1AAAAigMAAAAA&#10;" filled="f" strokecolor="black [3213]" strokeweight=".25pt"/>
                      <v:rect id="Rectangle 183" o:spid="_x0000_s11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3VeMIA&#10;AADdAAAADwAAAGRycy9kb3ducmV2LnhtbERPTU8CMRC9m/AfmiHxJi0QXFgohBhRj4gcOA7bYbth&#10;O222FdZ/bw8mHl/e92rTu1bcqIuNZw3jkQJBXHnTcK3h+LV7moOICdlg65k0/FCEzXrwsMLS+Dt/&#10;0u2QapFDOJaowaYUSiljZclhHPlAnLmL7xymDLtamg7vOdy1cqLUs3TYcG6wGOjFUnU9fDsNb/N+&#10;Wry3lzCdTdQpLM5qv7OvWj8O++0SRKI+/Yv/3B9GQ1HM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PdV4wgAAAN0AAAAPAAAAAAAAAAAAAAAAAJgCAABkcnMvZG93&#10;bnJldi54bWxQSwUGAAAAAAQABAD1AAAAhwMAAAAA&#10;" filled="f" strokecolor="black [3213]" strokeweight=".25pt"/>
                      <v:rect id="Rectangle 184" o:spid="_x0000_s11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Fw48YA&#10;AADdAAAADwAAAGRycy9kb3ducmV2LnhtbESPT08CMRTE7yZ8h+aRcJMWCC6uFGIMoEf+ePD43D62&#10;G7evzbbA+u2tiYnHycz8JrNc964VV+pi41nDZKxAEFfeNFxreD9t7xcgYkI22HomDd8UYb0a3C2x&#10;NP7GB7oeUy0yhGOJGmxKoZQyVpYcxrEPxNk7+85hyrKrpenwluGulVOlHqTDhvOCxUAvlqqv48Vp&#10;2C36WfHansNsPlUf4fFT7bd2o/Vo2D8/gUjUp//wX/vNaCiK+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3Fw48YAAADdAAAADwAAAAAAAAAAAAAAAACYAgAAZHJz&#10;L2Rvd25yZXYueG1sUEsFBgAAAAAEAAQA9QAAAIsDAAAAAA==&#10;" filled="f" strokecolor="black [3213]" strokeweight=".25pt"/>
                      <v:rect id="Rectangle 185" o:spid="_x0000_s11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PulMYA&#10;AADdAAAADwAAAGRycy9kb3ducmV2LnhtbESPzU7DMBCE70i8g7VIvbU2qUpKqFsh1B+OUDhwXOJt&#10;HBGvrdhtw9vjSpU4jmbmG81iNbhOnKiPrWcN9xMFgrj2puVGw+fHZjwHEROywc4zafilCKvl7c0C&#10;K+PP/E6nfWpEhnCsUINNKVRSxtqSwzjxgTh7B987TFn2jTQ9njPcdbJQ6kE6bDkvWAz0Yqn+2R+d&#10;hu18mJa77hCms0J9hcdv9baxa61Hd8PzE4hEQ/oPX9uvRkNZzg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6PulMYAAADdAAAADwAAAAAAAAAAAAAAAACYAgAAZHJz&#10;L2Rvd25yZXYueG1sUEsFBgAAAAAEAAQA9QAAAIsDAAAAAA==&#10;" filled="f" strokecolor="black [3213]" strokeweight=".25pt"/>
                      <v:rect id="Rectangle 186" o:spid="_x0000_s11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9LD8YA&#10;AADdAAAADwAAAGRycy9kb3ducmV2LnhtbESPzU7DMBCE70i8g7VIvbU2jUpKqFsh1B+OUDhwXOJt&#10;HBGvrdhtw9vjSpU4jmbmG81iNbhOnKiPrWcN9xMFgrj2puVGw+fHZjwHEROywc4zafilCKvl7c0C&#10;K+PP/E6nfWpEhnCsUINNKVRSxtqSwzjxgTh7B987TFn2jTQ9njPcdXKq1IN02HJesBjoxVL9sz86&#10;Ddv5UJS77hCK2VR9hcdv9baxa61Hd8PzE4hEQ/oPX9uvRkNZzg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O9LD8YAAADdAAAADwAAAAAAAAAAAAAAAACYAgAAZHJz&#10;L2Rvd25yZXYueG1sUEsFBgAAAAAEAAQA9QAAAIsDAAAAAA==&#10;" filled="f" strokecolor="black [3213]" strokeweight=".25pt"/>
                      <v:rect id="Rectangle 187" o:spid="_x0000_s11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bTe8YA&#10;AADdAAAADwAAAGRycy9kb3ducmV2LnhtbESPT08CMRTE7yR+h+aZeJNWEBZXCjFGlCP/Dhyf28d2&#10;4/a12VZYv701MeE4mZnfZObL3rXiTF1sPGt4GCoQxJU3DdcaDvvV/QxETMgGW8+k4YciLBc3gzmW&#10;xl94S+ddqkWGcCxRg00plFLGypLDOPSBOHsn3zlMWXa1NB1eMty1cqTUVDpsOC9YDPRqqfrafTsN&#10;77N+XHy0pzCejNQxPH2qzcq+aX132788g0jUp2v4v702Gopi8gh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wbTe8YAAADdAAAADwAAAAAAAAAAAAAAAACYAgAAZHJz&#10;L2Rvd25yZXYueG1sUEsFBgAAAAAEAAQA9QAAAIsDAAAAAA==&#10;" filled="f" strokecolor="black [3213]" strokeweight=".25pt"/>
                    </v:group>
                  </v:group>
                  <v:group id="Group 188" o:spid="_x0000_s1181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INKhxgAAAN0A&#10;AAAPAAAAAAAAAAAAAAAAAKoCAABkcnMvZG93bnJldi54bWxQSwUGAAAAAAQABAD6AAAAnQMAAAAA&#10;">
                    <v:group id="Group 189" o:spid="_x0000_s1182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vJM1sYAAADdAAAADwAAAGRycy9kb3ducmV2LnhtbESPT4vCMBTE7wv7HcJb&#10;8LamVdSlGkXEFQ8i+AcWb4/m2Rabl9Jk2/rtjSB4HGbmN8xs0ZlSNFS7wrKCuB+BIE6tLjhTcD79&#10;fv+AcB5ZY2mZFNzJwWL++THDRNuWD9QcfSYChF2CCnLvq0RKl+Zk0PVtRRy8q60N+iDrTOoa2wA3&#10;pRxE0VgaLDgs5FjRKqf0dvw3CjYttsthvG52t+vqfjmN9n+7mJTqfXXLKQhPnX+HX+2tVjCZjM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8kzWxgAAAN0A&#10;AAAPAAAAAAAAAAAAAAAAAKoCAABkcnMvZG93bnJldi54bWxQSwUGAAAAAAQABAD6AAAAnQMAAAAA&#10;">
                      <v:rect id="Rectangle 190" o:spid="_x0000_s11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RNDMUA&#10;AADdAAAADwAAAGRycy9kb3ducmV2LnhtbESPQU8CMRSE7yb+h+aZeIMWCC6sFGKMoEcFDhyf28d2&#10;w/a12RZY/701IfE4mZlvMotV71pxoS42njWMhgoEceVNw7WG/W49mIGICdlg65k0/FCE1fL+boGl&#10;8Vf+oss21SJDOJaowaYUSiljZclhHPpAnL2j7xymLLtamg6vGe5aOVbqSTpsOC9YDPRqqTptz07D&#10;ZtZPivf2GCbTsTqE+bf6XNs3rR8f+pdnEIn69B++tT+MhqKYF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1E0MxQAAAN0AAAAPAAAAAAAAAAAAAAAAAJgCAABkcnMv&#10;ZG93bnJldi54bWxQSwUGAAAAAAQABAD1AAAAigMAAAAA&#10;" filled="f" strokecolor="black [3213]" strokeweight=".25pt"/>
                      <v:rect id="Rectangle 191" o:spid="_x0000_s11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ZfsIA&#10;AADdAAAADwAAAGRycy9kb3ducmV2LnhtbERPTU8CMRC9m/AfmiHxJi0QXFgohBhRj4gcOA7bYbth&#10;O222FdZ/bw8mHl/e92rTu1bcqIuNZw3jkQJBXHnTcK3h+LV7moOICdlg65k0/FCEzXrwsMLS+Dt/&#10;0u2QapFDOJaowaYUSiljZclhHPlAnLmL7xymDLtamg7vOdy1cqLUs3TYcG6wGOjFUnU9fDsNb/N+&#10;Wry3lzCdTdQpLM5qv7OvWj8O++0SRKI+/Yv/3B9GQ1HM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S9l+wgAAAN0AAAAPAAAAAAAAAAAAAAAAAJgCAABkcnMvZG93&#10;bnJldi54bWxQSwUGAAAAAAQABAD1AAAAhwMAAAAA&#10;" filled="f" strokecolor="black [3213]" strokeweight=".25pt"/>
                      <v:rect id="Rectangle 192" o:spid="_x0000_s11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d85cYA&#10;AADdAAAADwAAAGRycy9kb3ducmV2LnhtbESPwU7DMBBE75X4B2uRuFGbViVtiFMhRIFjCRw4LvE2&#10;jojXVmza8PcYCanH0cy80VTbyQ3iSGPsPWu4mSsQxK03PXca3t9212sQMSEbHDyThh+KsK0vZhWW&#10;xp/4lY5N6kSGcCxRg00plFLG1pLDOPeBOHsHPzpMWY6dNCOeMtwNcqHUrXTYc16wGOjBUvvVfDsN&#10;T+tpWTwPh7BcLdRH2Hyq/c4+an11Od3fgUg0pXP4v/1iNBTFagN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d85cYAAADdAAAADwAAAAAAAAAAAAAAAACYAgAAZHJz&#10;L2Rvd25yZXYueG1sUEsFBgAAAAAEAAQA9QAAAIsDAAAAAA==&#10;" filled="f" strokecolor="black [3213]" strokeweight=".25pt"/>
                      <v:rect id="Rectangle 193" o:spid="_x0000_s11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EfxcIA&#10;AADdAAAADwAAAGRycy9kb3ducmV2LnhtbERPTU8CMRC9m/AfmiHxJi0QWVgohBhRj4gcOA7bYbth&#10;O222FdZ/bw8mHl/e92rTu1bcqIuNZw3jkQJBXHnTcK3h+LV7moOICdlg65k0/FCEzXrwsMLS+Dt/&#10;0u2QapFDOJaowaYUSiljZclhHPlAnLmL7xymDLtamg7vOdy1cqLUTDpsODdYDPRiqboevp2Gt3k/&#10;Ld7bS5g+T9QpLM5qv7OvWj8O++0SRKI+/Yv/3B9GQ1HM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UR/FwgAAAN0AAAAPAAAAAAAAAAAAAAAAAJgCAABkcnMvZG93&#10;bnJldi54bWxQSwUGAAAAAAQABAD1AAAAhwMAAAAA&#10;" filled="f" strokecolor="black [3213]" strokeweight=".25pt"/>
                      <v:rect id="Rectangle 194" o:spid="_x0000_s11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26XsYA&#10;AADdAAAADwAAAGRycy9kb3ducmV2LnhtbESPQU8CMRSE7yT+h+aZeJMWCCyuFGKMKEdcPXh8bh/b&#10;jdvXZlth+feWxITjZGa+yaw2g+vEkfrYetYwGSsQxLU3LTcaPj+290sQMSEb7DyThjNF2KxvRiss&#10;jT/xOx2r1IgM4ViiBptSKKWMtSWHcewDcfYOvneYsuwbaXo8Zbjr5FSphXTYcl6wGOjZUv1T/ToN&#10;r8thVrx1hzCbT9VXePhW+6190frudnh6BJFoSNfwf3tnNBTFYgKXN/kJ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26XsYAAADdAAAADwAAAAAAAAAAAAAAAACYAgAAZHJz&#10;L2Rvd25yZXYueG1sUEsFBgAAAAAEAAQA9QAAAIsDAAAAAA==&#10;" filled="f" strokecolor="black [3213]" strokeweight=".25pt"/>
                      <v:rect id="Rectangle 195" o:spid="_x0000_s11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8kKc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kNZzgr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8kKcYAAADdAAAADwAAAAAAAAAAAAAAAACYAgAAZHJz&#10;L2Rvd25yZXYueG1sUEsFBgAAAAAEAAQA9QAAAIsDAAAAAA==&#10;" filled="f" strokecolor="black [3213]" strokeweight=".25pt"/>
                    </v:group>
                    <v:group id="Group 196" o:spid="_x0000_s1189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Okl88YAAADdAAAADwAAAGRycy9kb3ducmV2LnhtbESPS4vCQBCE7wv+h6GF&#10;va2TrPggOorIuniQBR8g3ppMmwQzPSEzJvHfO8KCx6KqvqLmy86UoqHaFZYVxIMIBHFqdcGZgtNx&#10;8zUF4TyyxtIyKXiQg+Wi9zHHRNuW99QcfCYChF2CCnLvq0RKl+Zk0A1sRRy8q60N+iDrTOoa2wA3&#10;pfyOorE0WHBYyLGidU7p7XA3Cn5bbFfD+KfZ3a7rx+U4+jvvYlLqs9+tZiA8df4d/m9vtYLJZDyE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6SXzxgAAAN0A&#10;AAAPAAAAAAAAAAAAAAAAAKoCAABkcnMvZG93bnJldi54bWxQSwUGAAAAAAQABAD6AAAAnQMAAAAA&#10;">
                      <v:rect id="Rectangle 197" o:spid="_x0000_s11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oZxsYA&#10;AADdAAAADwAAAGRycy9kb3ducmV2LnhtbESPT08CMRTE7yR+h+aZeINWUBZXCjFGlCP/Dhyf28d2&#10;4/a12VZYv701MeE4mZnfZObL3rXiTF1sPGu4HykQxJU3DdcaDvvVcAYiJmSDrWfS8EMRloubwRxL&#10;4y+8pfMu1SJDOJaowaYUSiljZclhHPlAnL2T7xymLLtamg4vGe5aOVZqKh02nBcsBnq1VH3tvp2G&#10;91k/KT7aU5g8jtUxPH2qzcq+aX132788g0jUp2v4v702Gopi+gB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WoZxsYAAADdAAAADwAAAAAAAAAAAAAAAACYAgAAZHJz&#10;L2Rvd25yZXYueG1sUEsFBgAAAAAEAAQA9QAAAIsDAAAAAA==&#10;" filled="f" strokecolor="black [3213]" strokeweight=".25pt"/>
                      <v:rect id="Rectangle 198" o:spid="_x0000_s11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a8Xc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qKYz+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JrxdxQAAAN0AAAAPAAAAAAAAAAAAAAAAAJgCAABkcnMv&#10;ZG93bnJldi54bWxQSwUGAAAAAAQABAD1AAAAigMAAAAA&#10;" filled="f" strokecolor="black [3213]" strokeweight=".25pt"/>
                      <v:rect id="Rectangle 199" o:spid="_x0000_s11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QiKsUA&#10;AADdAAAADwAAAGRycy9kb3ducmV2LnhtbESPQU8CMRSE7yb+h+aZcJNWiLuwUogxgB4VOHB8bh/b&#10;jdvXZltg/ffWxMTjZGa+ySxWg+vEhfrYetbwMFYgiGtvWm40HPab+xmImJANdp5JwzdFWC1vbxZY&#10;GX/lD7rsUiMyhGOFGmxKoZIy1pYcxrEPxNk7+d5hyrJvpOnxmuGukxOlCumw5bxgMdCLpfprd3Ya&#10;trNhWr52pzB9nKhjmH+q941daz26G56fQCQa0n/4r/1mNJRlUc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IqxQAAAN0AAAAPAAAAAAAAAAAAAAAAAJgCAABkcnMv&#10;ZG93bnJldi54bWxQSwUGAAAAAAQABAD1AAAAigMAAAAA&#10;" filled="f" strokecolor="black [3213]" strokeweight=".25pt"/>
                      <v:rect id="Rectangle 200" o:spid="_x0000_s11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iHscUA&#10;AADdAAAADwAAAGRycy9kb3ducmV2LnhtbESPQU8CMRSE7yb+h+aZeIMWiCysFGKMoEcFDhyf28d2&#10;w/a12RZY/701IfE4mZlvMotV71pxoS42njWMhgoEceVNw7WG/W49mIGICdlg65k0/FCE1fL+boGl&#10;8Vf+oss21SJDOJaowaYUSiljZclhHPpAnL2j7xymLLtamg6vGe5aOVZqKh02nBcsBnq1VJ22Z6dh&#10;M+snxXt7DJOnsTqE+bf6XNs3rR8f+pdnEIn69B++tT+MhqKYF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uIexxQAAAN0AAAAPAAAAAAAAAAAAAAAAAJgCAABkcnMv&#10;ZG93bnJldi54bWxQSwUGAAAAAAQABAD1AAAAigMAAAAA&#10;" filled="f" strokecolor="black [3213]" strokeweight=".25pt"/>
                      <v:rect id="Rectangle 201" o:spid="_x0000_s11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cTw8IA&#10;AADdAAAADwAAAGRycy9kb3ducmV2LnhtbERPTU8CMRC9m/AfmiHxJi0QWVgohBhRj4gcOA7bYbth&#10;O222FdZ/bw8mHl/e92rTu1bcqIuNZw3jkQJBXHnTcK3h+LV7moOICdlg65k0/FCEzXrwsMLS+Dt/&#10;0u2QapFDOJaowaYUSiljZclhHPlAnLmL7xymDLtamg7vOdy1cqLUTDpsODdYDPRiqboevp2Gt3k/&#10;Ld7bS5g+T9QpLM5qv7OvWj8O++0SRKI+/Yv/3B9GQ1HM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JxPDwgAAAN0AAAAPAAAAAAAAAAAAAAAAAJgCAABkcnMvZG93&#10;bnJldi54bWxQSwUGAAAAAAQABAD1AAAAhwMAAAAA&#10;" filled="f" strokecolor="black [3213]" strokeweight=".25pt"/>
                      <v:rect id="Rectangle 202" o:spid="_x0000_s11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u2WMUA&#10;AADdAAAADwAAAGRycy9kb3ducmV2LnhtbESPQU8CMRSE7yb+h+aZeINWiCwsFGKMiEdEDhwf28d2&#10;4/a12VZY/z01IfE4mZlvMotV71pxpi42njU8DRUI4sqbhmsN+6/1YAoiJmSDrWfS8EsRVsv7uwWW&#10;xl/4k867VIsM4ViiBptSKKWMlSWHcegDcfZOvnOYsuxqaTq8ZLhr5UipiXTYcF6wGOjVUvW9+3Ea&#10;3qf9uNi0pzB+HqlDmB3Vdm3ftH586F/mIBL16T98a38YDUUxmcH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a7ZYxQAAAN0AAAAPAAAAAAAAAAAAAAAAAJgCAABkcnMv&#10;ZG93bnJldi54bWxQSwUGAAAAAAQABAD1AAAAigMAAAAA&#10;" filled="f" strokecolor="black [3213]" strokeweight=".25pt"/>
                    </v:group>
                  </v:group>
                  <v:group id="Group 203" o:spid="_x0000_s1196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4i1ZwwAAAN0AAAAP&#10;AAAAAAAAAAAAAAAAAKoCAABkcnMvZG93bnJldi54bWxQSwUGAAAAAAQABAD6AAAAmgMAAAAA&#10;">
                    <v:group id="Group 204" o:spid="_x0000_s119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rojCxgAAAN0A&#10;AAAPAAAAAAAAAAAAAAAAAKoCAABkcnMvZG93bnJldi54bWxQSwUGAAAAAAQABAD6AAAAnQMAAAAA&#10;">
                      <v:rect id="Rectangle 205" o:spid="_x0000_s11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ay9MUA&#10;AADdAAAADwAAAGRycy9kb3ducmV2LnhtbESPQU8CMRSE7yb+h+aRcJOWJbq4UoghoB4RPXh8bh/b&#10;jdvXZltg+ffUxMTjZGa+ySxWg+vEifrYetYwnSgQxLU3LTcaPj+2d3MQMSEb7DyThgtFWC1vbxZY&#10;GX/mdzrtUyMyhGOFGmxKoZIy1pYcxokPxNk7+N5hyrJvpOnxnOGuk4VSD9Jhy3nBYqC1pfpnf3Qa&#10;XubDrHztDmF2X6iv8Pitdlu70Xo8Gp6fQCQa0n/4r/1mNJRlWcD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rL0xQAAAN0AAAAPAAAAAAAAAAAAAAAAAJgCAABkcnMv&#10;ZG93bnJldi54bWxQSwUGAAAAAAQABAD1AAAAigMAAAAA&#10;" filled="f" strokecolor="black [3213]" strokeweight=".25pt"/>
                      <v:rect id="Rectangle 206" o:spid="_x0000_s11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oXb8UA&#10;AADdAAAADwAAAGRycy9kb3ducmV2LnhtbESPQU8CMRSE7yb+h+aReJMWNrq4UoghIB4RPXh8bh/b&#10;jdvXZlth+feUxMTjZGa+ycyXg+vEkfrYetYwGSsQxLU3LTcaPj829zMQMSEb7DyThjNFWC5ub+ZY&#10;GX/idzruUyMyhGOFGmxKoZIy1pYcxrEPxNk7+N5hyrJvpOnxlOGuk1OlHqXDlvOCxUArS/XP/tdp&#10;eJ0NRbntDqF4mKqv8PStdhu71vpuNLw8g0g0pP/wX/vNaCjLsoDrm/wE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WhdvxQAAAN0AAAAPAAAAAAAAAAAAAAAAAJgCAABkcnMv&#10;ZG93bnJldi54bWxQSwUGAAAAAAQABAD1AAAAigMAAAAA&#10;" filled="f" strokecolor="black [3213]" strokeweight=".25pt"/>
                      <v:rect id="Rectangle 207" o:spid="_x0000_s12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OPG8YA&#10;AADdAAAADwAAAGRycy9kb3ducmV2LnhtbESPT08CMRTE7yZ+h+aZeJNWUBdWCiFE/hwRPXB8bh/b&#10;jdvXZlth+fbUxMTjZGZ+k5nOe9eKE3Wx8azhcaBAEFfeNFxr+PxYPYxBxIRssPVMGi4UYT67vZli&#10;afyZ3+m0T7XIEI4larAphVLKWFlyGAc+EGfv6DuHKcuulqbDc4a7Vg6VepEOG84LFgMtLVXf+x+n&#10;YT3uR8WmPYbR81AdwuRL7Vb2Tev7u37xCiJRn/7Df+2t0VAUxRP8vslP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LOPG8YAAADdAAAADwAAAAAAAAAAAAAAAACYAgAAZHJz&#10;L2Rvd25yZXYueG1sUEsFBgAAAAAEAAQA9QAAAIsDAAAAAA==&#10;" filled="f" strokecolor="black [3213]" strokeweight=".25pt"/>
                      <v:rect id="Rectangle 208" o:spid="_x0000_s12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8qgMUA&#10;AADdAAAADwAAAGRycy9kb3ducmV2LnhtbESPQU8CMRSE7yb+h+aZeIMWCC6sFGKMoEcFDhyf28d2&#10;w/a12RZY/701IfE4mZlvMotV71pxoS42njWMhgoEceVNw7WG/W49mIGICdlg65k0/FCE1fL+boGl&#10;8Vf+oss21SJDOJaowaYUSiljZclhHPpAnL2j7xymLLtamg6vGe5aOVbqSTpsOC9YDPRqqTptz07D&#10;ZtZPivf2GCbTsTqE+bf6XNs3rR8f+pdnEIn69B++tT+MhqIop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/yqAxQAAAN0AAAAPAAAAAAAAAAAAAAAAAJgCAABkcnMv&#10;ZG93bnJldi54bWxQSwUGAAAAAAQABAD1AAAAigMAAAAA&#10;" filled="f" strokecolor="black [3213]" strokeweight=".25pt"/>
                      <v:rect id="Rectangle 209" o:spid="_x0000_s12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2098UA&#10;AADdAAAADwAAAGRycy9kb3ducmV2LnhtbESPQU8CMRSE7yb+h+aZeIMWiCysFGKMoEcFDhyf28d2&#10;w/a12RZY/701IfE4mZlvMotV71pxoS42njWMhgoEceVNw7WG/W49mIGICdlg65k0/FCE1fL+boGl&#10;8Vf+oss21SJDOJaowaYUSiljZclhHPpAnL2j7xymLLtamg6vGe5aOVZqKh02nBcsBnq1VJ22Z6dh&#10;M+snxXt7DJOnsTqE+bf6XNs3rR8f+pdnEIn69B++tT+MhqIop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LbT3xQAAAN0AAAAPAAAAAAAAAAAAAAAAAJgCAABkcnMv&#10;ZG93bnJldi54bWxQSwUGAAAAAAQABAD1AAAAigMAAAAA&#10;" filled="f" strokecolor="black [3213]" strokeweight=".25pt"/>
                      <v:rect id="Rectangle 210" o:spid="_x0000_s12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ERbMIA&#10;AADdAAAADwAAAGRycy9kb3ducmV2LnhtbERPTWsCMRS8F/wP4RV606RKq26NIqJtj9Z68PjcPDdL&#10;Ny9hk+r6701B6NyG+WJmi8414kxtrD1reB4oEMSlNzVXGvbfm/4EREzIBhvPpOFKERbz3sMMC+Mv&#10;/EXnXapELuFYoAabUiikjKUlh3HgA3HWTr51mDJtK2lavORy18ihUq/SYc15wWKglaXyZ/frNLxP&#10;utH4ozmF0ctQHcL0qLYbu9b66bFbvoFI1KV/8z39aTSMM+DvTX4Ccn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YRFswgAAAN0AAAAPAAAAAAAAAAAAAAAAAJgCAABkcnMvZG93&#10;bnJldi54bWxQSwUGAAAAAAQABAD1AAAAhwMAAAAA&#10;" filled="f" strokecolor="black [3213]" strokeweight=".25pt"/>
                    </v:group>
                    <v:group id="Group 211" o:spid="_x0000_s120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7lCFfwwAAAN0AAAAP&#10;AAAAAAAAAAAAAAAAAKoCAABkcnMvZG93bnJldi54bWxQSwUGAAAAAAQABAD6AAAAmgMAAAAA&#10;">
                      <v:rect id="Rectangle 212" o:spid="_x0000_s120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IghcUA&#10;AADdAAAADwAAAGRycy9kb3ducmV2LnhtbESPQU8CMRSE7yb+h+aRcJMWiC6sFGIIqEdFDxwf28d2&#10;4/a12RZY/j01MfE4mZlvMotV71pxpi42njWMRwoEceVNw7WG76/twwxETMgGW8+k4UoRVsv7uwWW&#10;xl/4k867VIsM4ViiBptSKKWMlSWHceQDcfaOvnOYsuxqaTq8ZLhr5USpJ+mw4bxgMdDaUvWzOzkN&#10;r7N+Wry1xzB9nKh9mB/Ux9ZutB4O+pdnEIn69B/+a78bDUVRzOH3TX4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siCFxQAAAN0AAAAPAAAAAAAAAAAAAAAAAJgCAABkcnMv&#10;ZG93bnJldi54bWxQSwUGAAAAAAQABAD1AAAAigMAAAAA&#10;" filled="f" strokecolor="black [3213]" strokeweight=".25pt"/>
                      <v:rect id="Rectangle 213" o:spid="_x0000_s120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35P8IA&#10;AADdAAAADwAAAGRycy9kb3ducmV2LnhtbERPTU8CMRC9m/gfmjHhJi0Q3WWlEGMAPSpw4Dhuh+2G&#10;7bTZFlj/vT2YeHx534vV4DpxpT62njVMxgoEce1Ny42Gw37zWIKICdlg55k0/FCE1fL+boGV8Tf+&#10;ousuNSKHcKxQg00pVFLG2pLDOPaBOHMn3ztMGfaNND3ecrjr5FSpZ+mw5dxgMdCbpfq8uzgN23KY&#10;Fe/dKcyepuoY5t/qc2PXWo8ehtcXEImG9C/+c38YDUVR5v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Xfk/wgAAAN0AAAAPAAAAAAAAAAAAAAAAAJgCAABkcnMvZG93&#10;bnJldi54bWxQSwUGAAAAAAQABAD1AAAAhwMAAAAA&#10;" filled="f" strokecolor="black [3213]" strokeweight=".25pt"/>
                      <v:rect id="Rectangle 214" o:spid="_x0000_s120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FcpMUA&#10;AADdAAAADwAAAGRycy9kb3ducmV2LnhtbESPQU8CMRSE7yb+h+aZeJMWiO66UoghIB4BPXh8bh/b&#10;jdvXZlth+feUxMTjZGa+ycwWg+vEkfrYetYwHikQxLU3LTcaPj/WDyWImJANdp5Jw5kiLOa3NzOs&#10;jD/xjo771IgM4VihBptSqKSMtSWHceQDcfYOvneYsuwbaXo8Zbjr5ESpJ+mw5bxgMdDSUv2z/3Ua&#10;3sphWmy6Q5g+TtRXeP5W27VdaX1/N7y+gEg0pP/wX/vdaCiKcgzXN/kJyP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EVykxQAAAN0AAAAPAAAAAAAAAAAAAAAAAJgCAABkcnMv&#10;ZG93bnJldi54bWxQSwUGAAAAAAQABAD1AAAAigMAAAAA&#10;" filled="f" strokecolor="black [3213]" strokeweight=".25pt"/>
                      <v:rect id="Rectangle 215" o:spid="_x0000_s120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PC08YA&#10;AADdAAAADwAAAGRycy9kb3ducmV2LnhtbESPzU7DMBCE70i8g7VI3FqbVJA01K0QosCxPxw4buNt&#10;HBGvrdi04e0xUiWOo5n5RrNYja4XJxpi51nD3VSBIG686bjV8LFfTyoQMSEb7D2Thh+KsFpeXy2w&#10;Nv7MWzrtUisyhGONGmxKoZYyNpYcxqkPxNk7+sFhynJopRnwnOGul4VSD9Jhx3nBYqBnS83X7ttp&#10;eK3GWfnWH8PsvlCfYX5Qm7V90fr2Znx6BJFoTP/hS/vdaCjLqoC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PC08YAAADdAAAADwAAAAAAAAAAAAAAAACYAgAAZHJz&#10;L2Rvd25yZXYueG1sUEsFBgAAAAAEAAQA9QAAAIsDAAAAAA==&#10;" filled="f" strokecolor="black [3213]" strokeweight=".25pt"/>
                      <v:rect id="Rectangle 216" o:spid="_x0000_s120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9nSMYA&#10;AADdAAAADwAAAGRycy9kb3ducmV2LnhtbESPzU7DMBCE70i8g7VI3FqbRpA01K0QosCxPxw4buNt&#10;HBGvrdi04e0xUiWOo5n5RrNYja4XJxpi51nD3VSBIG686bjV8LFfTyoQMSEb7D2Thh+KsFpeXy2w&#10;Nv7MWzrtUisyhGONGmxKoZYyNpYcxqkPxNk7+sFhynJopRnwnOGulzOlHqTDjvOCxUDPlpqv3bfT&#10;8FqNRfnWH0NxP1OfYX5Qm7V90fr2Znx6BJFoTP/hS/vdaCjLqoC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9nSMYAAADdAAAADwAAAAAAAAAAAAAAAACYAgAAZHJz&#10;L2Rvd25yZXYueG1sUEsFBgAAAAAEAAQA9QAAAIsDAAAAAA==&#10;" filled="f" strokecolor="black [3213]" strokeweight=".25pt"/>
                      <v:rect id="Rectangle 217" o:spid="_x0000_s121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b/PMYA&#10;AADdAAAADwAAAGRycy9kb3ducmV2LnhtbESPQU8CMRSE7yb+h+aRcJMWUHdZKcQYUY8KHDg+t4/t&#10;xu1rsy2w/ntrYuJxMjPfZJbrwXXiTH1sPWuYThQI4tqblhsN+93mpgQRE7LBzjNp+KYI69X11RIr&#10;4y/8QedtakSGcKxQg00pVFLG2pLDOPGBOHtH3ztMWfaNND1eMtx1cqbUvXTYcl6wGOjJUv21PTkN&#10;L+UwL167Y5jfzdQhLD7V+8Y+az0eDY8PIBIN6T/8134zGoqivIX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b/PMYAAADdAAAADwAAAAAAAAAAAAAAAACYAgAAZHJz&#10;L2Rvd25yZXYueG1sUEsFBgAAAAAEAAQA9QAAAIsDAAAAAA==&#10;" filled="f" strokecolor="black [3213]" strokeweight=".25pt"/>
                    </v:group>
                  </v:group>
                </v:group>
                <v:group id="Group 218" o:spid="_x0000_s1211" style="position:absolute;left:8064;top:13504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gQP7mxgAAAN0A&#10;AAAPAAAAAAAAAAAAAAAAAKoCAABkcnMvZG93bnJldi54bWxQSwUGAAAAAAQABAD6AAAAnQMAAAAA&#10;">
                  <v:group id="Group 219" o:spid="_x0000_s1212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SYJHFAAAA3QAA&#10;AA8AAAAAAAAAAAAAAAAAqgIAAGRycy9kb3ducmV2LnhtbFBLBQYAAAAABAAEAPoAAACcAwAAAAA=&#10;">
                    <v:group id="Group 220" o:spid="_x0000_s121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3sUKxgAAAN0A&#10;AAAPAAAAAAAAAAAAAAAAAKoCAABkcnMvZG93bnJldi54bWxQSwUGAAAAAAQABAD6AAAAnQMAAAAA&#10;">
                      <v:rect id="Rectangle 221" o:spid="_x0000_s121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v1OcIA&#10;AADdAAAADwAAAGRycy9kb3ducmV2LnhtbERPTU8CMRC9m/gfmjHhJi0Q3WWlEGMAPSpw4Dhuh+2G&#10;7bTZFlj/vT2YeHx534vV4DpxpT62njVMxgoEce1Ny42Gw37zWIKICdlg55k0/FCE1fL+boGV8Tf+&#10;ousuNSKHcKxQg00pVFLG2pLDOPaBOHMn3ztMGfaNND3ecrjr5FSpZ+mw5dxgMdCbpfq8uzgN23KY&#10;Fe/dKcyepuoY5t/qc2PXWo8ehtcXEImG9C/+c38YDUVR5r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K/U5wgAAAN0AAAAPAAAAAAAAAAAAAAAAAJgCAABkcnMvZG93&#10;bnJldi54bWxQSwUGAAAAAAQABAD1AAAAhwMAAAAA&#10;" filled="f" strokecolor="black [3213]" strokeweight=".25pt"/>
                      <v:rect id="Rectangle 222" o:spid="_x0000_s121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dQosUA&#10;AADdAAAADwAAAGRycy9kb3ducmV2LnhtbESPQU8CMRSE7yb+h+aZcJNWCO6yUIgxgh4VPXB8bB/b&#10;DdvXZltg/ffWxMTjZGa+ySzXg+vEhfrYetbwMFYgiGtvWm40fH1u7ksQMSEb7DyThm+KsF7d3iyx&#10;Mv7KH3TZpUZkCMcKNdiUQiVlrC05jGMfiLN39L3DlGXfSNPjNcNdJydKPUqHLecFi4GeLdWn3dlp&#10;2JbDtHjtjmE6m6h9mB/U+8a+aD26G54WIBIN6T/8134zGoqinMP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Z1CixQAAAN0AAAAPAAAAAAAAAAAAAAAAAJgCAABkcnMv&#10;ZG93bnJldi54bWxQSwUGAAAAAAQABAD1AAAAigMAAAAA&#10;" filled="f" strokecolor="black [3213]" strokeweight=".25pt"/>
                      <v:rect id="Rectangle 223" o:spid="_x0000_s121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Rv4sIA&#10;AADdAAAADwAAAGRycy9kb3ducmV2LnhtbERPTU8CMRC9m/gfmjHxJi0QXFgohBBRj4gcOA7bYbth&#10;O222FZZ/bw8mHl/e92LVu1ZcqYuNZw3DgQJBXHnTcK3h8L19mYKICdlg65k03CnCavn4sMDS+Bt/&#10;0XWfapFDOJaowaYUSiljZclhHPhAnLmz7xymDLtamg5vOdy1cqTUq3TYcG6wGGhjqbrsf5yG92k/&#10;Lj7acxhPRuoYZie129o3rZ+f+vUcRKI+/Yv/3J9GQ1HM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hG/iwgAAAN0AAAAPAAAAAAAAAAAAAAAAAJgCAABkcnMvZG93&#10;bnJldi54bWxQSwUGAAAAAAQABAD1AAAAhwMAAAAA&#10;" filled="f" strokecolor="black [3213]" strokeweight=".25pt"/>
                      <v:rect id="Rectangle 224" o:spid="_x0000_s121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jKecUA&#10;AADdAAAADwAAAGRycy9kb3ducmV2LnhtbESPQU8CMRSE7yb+h+aZcJMWCC4sFGKMoEdEDhwf28d2&#10;4/a12RZY/701MfE4mZlvMst171pxpS42njWMhgoEceVNw7WGw+fmcQYiJmSDrWfS8E0R1qv7uyWW&#10;xt/4g677VIsM4ViiBptSKKWMlSWHcegDcfbOvnOYsuxqaTq8Zbhr5VipJ+mw4bxgMdCLpeprf3Ea&#10;trN+Ury15zCZjtUxzE9qt7GvWg8e+ucFiER9+g//td+NhqKYj+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yMp5xQAAAN0AAAAPAAAAAAAAAAAAAAAAAJgCAABkcnMv&#10;ZG93bnJldi54bWxQSwUGAAAAAAQABAD1AAAAigMAAAAA&#10;" filled="f" strokecolor="black [3213]" strokeweight=".25pt"/>
                      <v:rect id="Rectangle 225" o:spid="_x0000_s121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pUDsYA&#10;AADdAAAADwAAAGRycy9kb3ducmV2LnhtbESPzU7DMBCE70i8g7VIvVGbVCVtqFuhqj8coXDguMTb&#10;OCJeW7HbhrfHlZA4jmbmG81iNbhOnKmPrWcND2MFgrj2puVGw8f79n4GIiZkg51n0vBDEVbL25sF&#10;VsZf+I3Oh9SIDOFYoQabUqikjLUlh3HsA3H2jr53mLLsG2l6vGS462Sh1KN02HJesBhoban+Ppyc&#10;ht1smJT77hgm00J9hvmXet3ajdaju+H5CUSiIf2H/9ovRkNZzgu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BpUDsYAAADdAAAADwAAAAAAAAAAAAAAAACYAgAAZHJz&#10;L2Rvd25yZXYueG1sUEsFBgAAAAAEAAQA9QAAAIsDAAAAAA==&#10;" filled="f" strokecolor="black [3213]" strokeweight=".25pt"/>
                      <v:rect id="Rectangle 226" o:spid="_x0000_s121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bxlcUA&#10;AADdAAAADwAAAGRycy9kb3ducmV2LnhtbESPQU8CMRSE7yb+h+aZcJNWNrqwUogxIh4BPXh8bh/b&#10;jdvXZltg+feUxMTjZGa+ycyXg+vEkfrYetbwMFYgiGtvWm40fH2u7qcgYkI22HkmDWeKsFzc3syx&#10;Mv7EWzruUiMyhGOFGmxKoZIy1pYcxrEPxNnb+95hyrJvpOnxlOGukxOlnqTDlvOCxUCvlurf3cFp&#10;eJ8ORbnu9qF4nKjvMPtRm5V903p0N7w8g0g0pP/wX/vDaCjLW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VvGVxQAAAN0AAAAPAAAAAAAAAAAAAAAAAJgCAABkcnMv&#10;ZG93bnJldi54bWxQSwUGAAAAAAQABAD1AAAAigMAAAAA&#10;" filled="f" strokecolor="black [3213]" strokeweight=".25pt"/>
                    </v:group>
                    <v:group id="Group 227" o:spid="_x0000_s122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tXNoMcAAADd&#10;AAAADwAAAAAAAAAAAAAAAACqAgAAZHJzL2Rvd25yZXYueG1sUEsFBgAAAAAEAAQA+gAAAJ4DAAAA&#10;AA==&#10;">
                      <v:rect id="Rectangle 228" o:spid="_x0000_s122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PMesYA&#10;AADdAAAADwAAAGRycy9kb3ducmV2LnhtbESPwU7DMBBE75X4B2uRuFGbViVtiFMhRIFjCRw4LvE2&#10;jojXVmza8PcYCanH0cy80VTbyQ3iSGPsPWu4mSsQxK03PXca3t9212sQMSEbHDyThh+KsK0vZhWW&#10;xp/4lY5N6kSGcCxRg00plFLG1pLDOPeBOHsHPzpMWY6dNCOeMtwNcqHUrXTYc16wGOjBUvvVfDsN&#10;T+tpWTwPh7BcLdRH2Hyq/c4+an11Od3fgUg0pXP4v/1iNBTFZgV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PMesYAAADdAAAADwAAAAAAAAAAAAAAAACYAgAAZHJz&#10;L2Rvd25yZXYueG1sUEsFBgAAAAAEAAQA9QAAAIsDAAAAAA==&#10;" filled="f" strokecolor="black [3213]" strokeweight=".25pt"/>
                      <v:rect id="Rectangle 229" o:spid="_x0000_s122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FSDcUA&#10;AADdAAAADwAAAGRycy9kb3ducmV2LnhtbESPQU8CMRSE7yb+h+aZeINWiCwsFGKMiEdEDhwf28d2&#10;4/a12VZY/z01IfE4mZlvMotV71pxpi42njU8DRUI4sqbhmsN+6/1YAoiJmSDrWfS8EsRVsv7uwWW&#10;xl/4k867VIsM4ViiBptSKKWMlSWHcegDcfZOvnOYsuxqaTq8ZLhr5UipiXTYcF6wGOjVUvW9+3Ea&#10;3qf9uNi0pzB+HqlDmB3Vdm3ftH586F/mIBL16T98a38YDUUxm8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IVINxQAAAN0AAAAPAAAAAAAAAAAAAAAAAJgCAABkcnMv&#10;ZG93bnJldi54bWxQSwUGAAAAAAQABAD1AAAAigMAAAAA&#10;" filled="f" strokecolor="black [3213]" strokeweight=".25pt"/>
                      <v:rect id="Rectangle 230" o:spid="_x0000_s122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33lsUA&#10;AADdAAAADwAAAGRycy9kb3ducmV2LnhtbESPQU8CMRSE7yb+h+aRcJMWiC6sFGIIqEdFDxwf28d2&#10;4/a12RZY/j01MfE4mZlvMotV71pxpi42njWMRwoEceVNw7WG76/twwxETMgGW8+k4UoRVsv7uwWW&#10;xl/4k867VIsM4ViiBptSKKWMlSWHceQDcfaOvnOYsuxqaTq8ZLhr5USpJ+mw4bxgMdDaUvWzOzkN&#10;r7N+Wry1xzB9nKh9mB/Ux9ZutB4O+pdnEIn69B/+a78bDUUxL+D3TX4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bfeWxQAAAN0AAAAPAAAAAAAAAAAAAAAAAJgCAABkcnMv&#10;ZG93bnJldi54bWxQSwUGAAAAAAQABAD1AAAAigMAAAAA&#10;" filled="f" strokecolor="black [3213]" strokeweight=".25pt"/>
                      <v:rect id="Rectangle 231" o:spid="_x0000_s122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Jj5MIA&#10;AADdAAAADwAAAGRycy9kb3ducmV2LnhtbERPTU8CMRC9m/gfmjHxJi0QXFgohBBRj4gcOA7bYbth&#10;O222FZZ/bw8mHl/e92LVu1ZcqYuNZw3DgQJBXHnTcK3h8L19mYKICdlg65k03CnCavn4sMDS+Bt/&#10;0XWfapFDOJaowaYUSiljZclhHPhAnLmz7xymDLtamg5vOdy1cqTUq3TYcG6wGGhjqbrsf5yG92k/&#10;Lj7acxhPRuoYZie129o3rZ+f+vUcRKI+/Yv/3J9GQ1HM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8mPkwgAAAN0AAAAPAAAAAAAAAAAAAAAAAJgCAABkcnMvZG93&#10;bnJldi54bWxQSwUGAAAAAAQABAD1AAAAhwMAAAAA&#10;" filled="f" strokecolor="black [3213]" strokeweight=".25pt"/>
                      <v:rect id="Rectangle 232" o:spid="_x0000_s122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7Gf8UA&#10;AADdAAAADwAAAGRycy9kb3ducmV2LnhtbESPQU8CMRSE7yb+h+aZcJNWCC67Uogxgh4VOHB8bB/b&#10;jdvXZltg/ffWxMTjZGa+ySxWg+vEhfrYetbwMFYgiGtvWm407Hfr+zmImJANdp5JwzdFWC1vbxZY&#10;GX/lT7psUyMyhGOFGmxKoZIy1pYcxrEPxNk7+d5hyrJvpOnxmuGukxOlHqXDlvOCxUAvluqv7dlp&#10;2MyHafHWncJ0NlGHUB7Vx9q+aj26G56fQCQa0n/4r/1uNBRFW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vsZ/xQAAAN0AAAAPAAAAAAAAAAAAAAAAAJgCAABkcnMv&#10;ZG93bnJldi54bWxQSwUGAAAAAAQABAD1AAAAigMAAAAA&#10;" filled="f" strokecolor="black [3213]" strokeweight=".25pt"/>
                      <v:rect id="Rectangle 233" o:spid="_x0000_s122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puM8IA&#10;AADdAAAADwAAAGRycy9kb3ducmV2LnhtbERPTU8CMRC9m/AfmiHxBq0QYF0phBBBj4AePI7bYbtx&#10;O222BZZ/bw8mHl/e93Ldu1ZcqYuNZw1PYwWCuPKm4VrD58duVICICdlg65k03CnCejV4WGJp/I2P&#10;dD2lWuQQjiVqsCmFUspYWXIYxz4QZ+7sO4cpw66WpsNbDnetnCg1lw4bzg0WA20tVT+ni9OwL/rp&#10;4q09h+lsor7C87c67Oyr1o/DfvMCIlGf/sV/7nejYVGovD+/yU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Om4zwgAAAN0AAAAPAAAAAAAAAAAAAAAAAJgCAABkcnMvZG93&#10;bnJldi54bWxQSwUGAAAAAAQABAD1AAAAhwMAAAAA&#10;" filled="f" strokecolor="black [3213]" strokeweight=".25pt"/>
                    </v:group>
                  </v:group>
                  <v:group id="Group 234" o:spid="_x0000_s1227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Bxv6ccAAADd&#10;AAAADwAAAAAAAAAAAAAAAACqAgAAZHJzL2Rvd25yZXYueG1sUEsFBgAAAAAEAAQA+gAAAJ4DAAAA&#10;AA==&#10;">
                    <v:group id="Group 235" o:spid="_x0000_s1228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7xnsYAAADd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JNBrC&#10;8014AnLx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0zvGexgAAAN0A&#10;AAAPAAAAAAAAAAAAAAAAAKoCAABkcnMvZG93bnJldi54bWxQSwUGAAAAAAQABAD6AAAAnQMAAAAA&#10;">
                      <v:rect id="Rectangle 236" o:spid="_x0000_s12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wRMUA&#10;AADdAAAADwAAAGRycy9kb3ducmV2LnhtbESPQU8CMRSE7yb+h+aReJMWNsq6UoghIB4RPXh8bh/b&#10;jdvXZlth+feUxMTjZGa+ycyXg+vEkfrYetYwGSsQxLU3LTcaPj829yWImJANdp5Jw5kiLBe3N3Os&#10;jD/xOx33qREZwrFCDTalUEkZa0sO49gH4uwdfO8wZdk30vR4ynDXyalSj9Jhy3nBYqCVpfpn/+s0&#10;vJZDMdt2h1A8TNVXePpWu41da303Gl6eQSQa0n/4r/1mNMxKVcD1TX4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6PBExQAAAN0AAAAPAAAAAAAAAAAAAAAAAJgCAABkcnMv&#10;ZG93bnJldi54bWxQSwUGAAAAAAQABAD1AAAAigMAAAAA&#10;" filled="f" strokecolor="black [3213]" strokeweight=".25pt"/>
                      <v:rect id="Rectangle 237" o:spid="_x0000_s12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FoMMYA&#10;AADdAAAADwAAAGRycy9kb3ducmV2LnhtbESPT08CMRTE7yZ+h+aZeJNWUFlWCiFE/hwRPXB8bh/b&#10;jdvXZlth+fbUxMTjZGZ+k5nOe9eKE3Wx8azhcaBAEFfeNFxr+PxYPRQgYkI22HomDReKMJ/d3kyx&#10;NP7M73Tap1pkCMcSNdiUQillrCw5jAMfiLN39J3DlGVXS9PhOcNdK4dKvUiHDecFi4GWlqrv/Y/T&#10;sC760XjTHsPoeagOYfKldiv7pvX9Xb94BZGoT//hv/bWaBgX6gl+3+Qn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FoMMYAAADdAAAADwAAAAAAAAAAAAAAAACYAgAAZHJz&#10;L2Rvd25yZXYueG1sUEsFBgAAAAAEAAQA9QAAAIsDAAAAAA==&#10;" filled="f" strokecolor="black [3213]" strokeweight=".25pt"/>
                      <v:rect id="Rectangle 238" o:spid="_x0000_s12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3Nq8UA&#10;AADdAAAADwAAAGRycy9kb3ducmV2LnhtbESPQU8CMRSE7yb+h+aZeIMWCLKsFGKMoEcFDhyf28d2&#10;w/a12RZY/701IfE4mZlvMotV71pxoS42njWMhgoEceVNw7WG/W49KEDEhGyw9UwafijCanl/t8DS&#10;+Ct/0WWbapEhHEvUYFMKpZSxsuQwDn0gzt7Rdw5Tll0tTYfXDHetHCv1JB02nBcsBnq1VJ22Z6dh&#10;U/ST2Xt7DJPpWB3C/Ft9ru2b1o8P/csziER9+g/f2h9Gw6xQU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Tc2rxQAAAN0AAAAPAAAAAAAAAAAAAAAAAJgCAABkcnMv&#10;ZG93bnJldi54bWxQSwUGAAAAAAQABAD1AAAAigMAAAAA&#10;" filled="f" strokecolor="black [3213]" strokeweight=".25pt"/>
                      <v:rect id="Rectangle 239" o:spid="_x0000_s12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9T3MUA&#10;AADdAAAADwAAAGRycy9kb3ducmV2LnhtbESPQU8CMRSE7yb+h+aZeIMWiLCsFGKMoEcFDhyf28d2&#10;w/a12RZY/701IfE4mZlvMotV71pxoS42njWMhgoEceVNw7WG/W49KEDEhGyw9UwafijCanl/t8DS&#10;+Ct/0WWbapEhHEvUYFMKpZSxsuQwDn0gzt7Rdw5Tll0tTYfXDHetHCs1lQ4bzgsWA71aqk7bs9Ow&#10;KfrJ7L09hsnTWB3C/Ft9ru2b1o8P/csziER9+g/f2h9Gw6xQU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n1PcxQAAAN0AAAAPAAAAAAAAAAAAAAAAAJgCAABkcnMv&#10;ZG93bnJldi54bWxQSwUGAAAAAAQABAD1AAAAigMAAAAA&#10;" filled="f" strokecolor="black [3213]" strokeweight=".25pt"/>
                      <v:rect id="Rectangle 240" o:spid="_x0000_s12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P2R8UA&#10;AADdAAAADwAAAGRycy9kb3ducmV2LnhtbESPQU8CMRSE7yb+h+aRcJMWiO6yUogxoh4ROXB8bB/b&#10;jdvXZltg/ffWxMTjZGa+ySzXg+vEhfrYetYwnSgQxLU3LTca9p+buxJETMgGO8+k4ZsirFe3N0us&#10;jL/yB112qREZwrFCDTalUEkZa0sO48QH4uydfO8wZdk30vR4zXDXyZlSD9Jhy3nBYqBnS/XX7uw0&#10;vJbDvHjrTmF+P1OHsDiq7ca+aD0eDU+PIBIN6T/81343GopSFfD7Jj8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0/ZHxQAAAN0AAAAPAAAAAAAAAAAAAAAAAJgCAABkcnMv&#10;ZG93bnJldi54bWxQSwUGAAAAAAQABAD1AAAAigMAAAAA&#10;" filled="f" strokecolor="black [3213]" strokeweight=".25pt"/>
                      <v:rect id="Rectangle 241" o:spid="_x0000_s12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xiNcIA&#10;AADdAAAADwAAAGRycy9kb3ducmV2LnhtbERPTU8CMRC9m/AfmiHxBq0QYF0phBBBj4AePI7bYbtx&#10;O222BZZ/bw8mHl/e93Ldu1ZcqYuNZw1PYwWCuPKm4VrD58duVICICdlg65k03CnCejV4WGJp/I2P&#10;dD2lWuQQjiVqsCmFUspYWXIYxz4QZ+7sO4cpw66WpsNbDnetnCg1lw4bzg0WA20tVT+ni9OwL/rp&#10;4q09h+lsor7C87c67Oyr1o/DfvMCIlGf/sV/7nejYVGoPDe/yU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TGI1wgAAAN0AAAAPAAAAAAAAAAAAAAAAAJgCAABkcnMvZG93&#10;bnJldi54bWxQSwUGAAAAAAQABAD1AAAAhwMAAAAA&#10;" filled="f" strokecolor="black [3213]" strokeweight=".25pt"/>
                    </v:group>
                    <v:group id="Group 242" o:spid="_x0000_s1235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mpj78cAAADd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K3RfQ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mpj78cAAADd&#10;AAAADwAAAAAAAAAAAAAAAACqAgAAZHJzL2Rvd25yZXYueG1sUEsFBgAAAAAEAAQA+gAAAJ4DAAAA&#10;AA==&#10;">
                      <v:rect id="Rectangle 243" o:spid="_x0000_s123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P47sIA&#10;AADdAAAADwAAAGRycy9kb3ducmV2LnhtbERPy04CMRTdm/gPzTVhJy0QZRgphBBAlzxcuLxML9OJ&#10;09tmWmD8e7swcXly3vNl71pxoy42njWMhgoEceVNw7WGz9P2uQARE7LB1jNp+KEIy8XjwxxL4+98&#10;oNsx1SKHcCxRg00plFLGypLDOPSBOHMX3zlMGXa1NB3ec7hr5VipV+mw4dxgMdDaUvV9vDoNu6Kf&#10;TN/bS5i8jNVXmJ3Vfms3Wg+e+tUbiER9+hf/uT+Mhmkxyvvzm/wE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4/juwgAAAN0AAAAPAAAAAAAAAAAAAAAAAJgCAABkcnMvZG93&#10;bnJldi54bWxQSwUGAAAAAAQABAD1AAAAhwMAAAAA&#10;" filled="f" strokecolor="black [3213]" strokeweight=".25pt"/>
                      <v:rect id="Rectangle 244" o:spid="_x0000_s123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9ddcUA&#10;AADdAAAADwAAAGRycy9kb3ducmV2LnhtbESPwU7DMBBE75X4B2uRuFE7rWhDiFMhRKFHKBw4LvE2&#10;jojXVmza8PcYCanH0cy80dSbyQ3iSGPsPWso5goEcetNz52G97ftdQkiJmSDg2fS8EMRNs3FrMbK&#10;+BO/0nGfOpEhHCvUYFMKlZSxteQwzn0gzt7Bjw5TlmMnzYinDHeDXCi1kg57zgsWAz1Yar/2307D&#10;Uzkt18/DISxvFuoj3H6ql6191Prqcrq/A5FoSufwf3tnNKzLooC/N/kJy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111xQAAAN0AAAAPAAAAAAAAAAAAAAAAAJgCAABkcnMv&#10;ZG93bnJldi54bWxQSwUGAAAAAAQABAD1AAAAigMAAAAA&#10;" filled="f" strokecolor="black [3213]" strokeweight=".25pt"/>
                      <v:rect id="Rectangle 245" o:spid="_x0000_s123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3DAsYA&#10;AADdAAAADwAAAGRycy9kb3ducmV2LnhtbESPzU7DMBCE70i8g7VIvVG7qUpDqFuhqj8coXDguMTb&#10;OCJeW7HbhrfHlZA4jmbmG81iNbhOnKmPrWcNk7ECQVx703Kj4eN9e1+CiAnZYOeZNPxQhNXy9maB&#10;lfEXfqPzITUiQzhWqMGmFCopY23JYRz7QJy9o+8dpiz7RpoeLxnuOlko9SAdtpwXLAZaW6q/Dyen&#10;YVcO0/m+O4bprFCf4fFLvW7tRuvR3fD8BCLRkP7Df+0Xo2FeTgq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33DAsYAAADdAAAADwAAAAAAAAAAAAAAAACYAgAAZHJz&#10;L2Rvd25yZXYueG1sUEsFBgAAAAAEAAQA9QAAAIsDAAAAAA==&#10;" filled="f" strokecolor="black [3213]" strokeweight=".25pt"/>
                      <v:rect id="Rectangle 246" o:spid="_x0000_s123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FmmcUA&#10;AADdAAAADwAAAGRycy9kb3ducmV2LnhtbESPQU8CMRSE7yb+h+aZeJMWNsiyUoghgB4VOHB8bh/b&#10;jdvXZlth/ffWxMTjZGa+ySxWg+vEhfrYetYwHikQxLU3LTcajoftQwkiJmSDnWfS8E0RVsvbmwVW&#10;xl/5nS771IgM4VihBptSqKSMtSWHceQDcfbOvneYsuwbaXq8Zrjr5ESpR+mw5bxgMdDaUv25/3Ia&#10;duVQzF66cyimE3UK8w/1trUbre/vhucnEImG9B/+a78aDbNyXM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WaZxQAAAN0AAAAPAAAAAAAAAAAAAAAAAJgCAABkcnMv&#10;ZG93bnJldi54bWxQSwUGAAAAAAQABAD1AAAAigMAAAAA&#10;" filled="f" strokecolor="black [3213]" strokeweight=".25pt"/>
                      <v:rect id="Rectangle 247" o:spid="_x0000_s124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j+7cYA&#10;AADdAAAADwAAAGRycy9kb3ducmV2LnhtbESPT08CMRTE7yZ+h+aZcJMWUFhXCjFGlCP/Dhyf28d2&#10;4/a12RZYv701MfE4mZnfZObL3rXiQl1sPGsYDRUI4sqbhmsNh/3qvgARE7LB1jNp+KYIy8XtzRxL&#10;46+8pcsu1SJDOJaowaYUSiljZclhHPpAnL2T7xymLLtamg6vGe5aOVZqKh02nBcsBnq1VH3tzk7D&#10;e9FPZh/tKUwex+oYnj7VZmXftB7c9S/PIBL16T/8114bDbNi9AC/b/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9j+7cYAAADdAAAADwAAAAAAAAAAAAAAAACYAgAAZHJz&#10;L2Rvd25yZXYueG1sUEsFBgAAAAAEAAQA9QAAAIsDAAAAAA==&#10;" filled="f" strokecolor="black [3213]" strokeweight=".25pt"/>
                      <v:rect id="Rectangle 248" o:spid="_x0000_s124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RbdsYA&#10;AADdAAAADwAAAGRycy9kb3ducmV2LnhtbESPT08CMRTE7yZ8h+aRcJMWCLKuFGIMoEf+ePD43D62&#10;G7evzbbA+u2tiYnHycz8JrNc964VV+pi41nDZKxAEFfeNFxreD9t7wsQMSEbbD2Thm+KsF4N7pZY&#10;Gn/jA12PqRYZwrFEDTalUEoZK0sO49gH4uydfecwZdnV0nR4y3DXyqlSD9Jhw3nBYqAXS9XX8eI0&#10;7Ip+tnhtz2E2n6qP8Pip9lu70Xo07J+fQCTq03/4r/1mNCyKyR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JRbdsYAAADdAAAADwAAAAAAAAAAAAAAAACYAgAAZHJz&#10;L2Rvd25yZXYueG1sUEsFBgAAAAAEAAQA9QAAAIsDAAAAAA==&#10;" filled="f" strokecolor="black [3213]" strokeweight=".25pt"/>
                    </v:group>
                  </v:group>
                  <v:group id="Group 249" o:spid="_x0000_s1242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ixhQMcAAADd&#10;AAAADwAAAAAAAAAAAAAAAACqAgAAZHJzL2Rvd25yZXYueG1sUEsFBgAAAAAEAAQA+gAAAJ4DAAAA&#10;AA==&#10;">
                    <v:group id="Group 250" o:spid="_x0000_s124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DE28cAAADdAAAADwAAAGRycy9kb3ducmV2LnhtbESPT2vCQBTE7wW/w/KE&#10;3uomllZJXUWCigcpNCmU3h7ZZxLMvg3ZNX++fbdQ6HGYmd8wm91oGtFT52rLCuJFBIK4sLrmUsFn&#10;fnxag3AeWWNjmRRM5GC3nT1sMNF24A/qM1+KAGGXoILK+zaR0hUVGXQL2xIH72o7gz7IrpS6wyHA&#10;TSOXUfQqDdYcFipsKa2ouGV3o+A04LB/jg/95XZNp+/85f3rEpNSj/Nx/wbC0+j/w3/ts1awWscr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WDE28cAAADd&#10;AAAADwAAAAAAAAAAAAAAAACqAgAAZHJzL2Rvd25yZXYueG1sUEsFBgAAAAAEAAQA+gAAAJ4DAAAA&#10;AA==&#10;">
                      <v:rect id="Rectangle 251" o:spid="_x0000_s12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X06MIA&#10;AADdAAAADwAAAGRycy9kb3ducmV2LnhtbERPy04CMRTdm/gPzTVhJy0QZRgphBBAlzxcuLxML9OJ&#10;09tmWmD8e7swcXly3vNl71pxoy42njWMhgoEceVNw7WGz9P2uQARE7LB1jNp+KEIy8XjwxxL4+98&#10;oNsx1SKHcCxRg00plFLGypLDOPSBOHMX3zlMGXa1NB3ec7hr5VipV+mw4dxgMdDaUvV9vDoNu6Kf&#10;TN/bS5i8jNVXmJ3Vfms3Wg+e+tUbiER9+hf/uT+MhmkxynPzm/wE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lfTowgAAAN0AAAAPAAAAAAAAAAAAAAAAAJgCAABkcnMvZG93&#10;bnJldi54bWxQSwUGAAAAAAQABAD1AAAAhwMAAAAA&#10;" filled="f" strokecolor="black [3213]" strokeweight=".25pt"/>
                      <v:rect id="Rectangle 252" o:spid="_x0000_s12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lRc8UA&#10;AADdAAAADwAAAGRycy9kb3ducmV2LnhtbESPQU8CMRSE7yb+h+aZcJMWCLIsFGKMoEdEDhwf28d2&#10;4/a12RZY/701MfE4mZlvMst171pxpS42njWMhgoEceVNw7WGw+fmsQARE7LB1jNp+KYI69X93RJL&#10;42/8Qdd9qkWGcCxRg00plFLGypLDOPSBOHtn3zlMWXa1NB3eMty1cqzUk3TYcF6wGOjFUvW1vzgN&#10;26KfzN7ac5hMx+oY5ie129hXrQcP/fMCRKI+/Yf/2u9Gw6wYzeH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2VFzxQAAAN0AAAAPAAAAAAAAAAAAAAAAAJgCAABkcnMv&#10;ZG93bnJldi54bWxQSwUGAAAAAAQABAD1AAAAigMAAAAA&#10;" filled="f" strokecolor="black [3213]" strokeweight=".25pt"/>
                      <v:rect id="Rectangle 253" o:spid="_x0000_s12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8yU8IA&#10;AADdAAAADwAAAGRycy9kb3ducmV2LnhtbERPTU8CMRC9m/gfmjHhJi1LlGWlEGMAPSpw4Dhuh+2G&#10;7bTZFlj/vT2YeHx534vV4DpxpT62njVMxgoEce1Ny42Gw37zWIKICdlg55k0/FCE1fL+boGV8Tf+&#10;ousuNSKHcKxQg00pVFLG2pLDOPaBOHMn3ztMGfaNND3ecrjrZKHUs3TYcm6wGOjNUn3eXZyGbTlM&#10;Z+/dKUyfCnUM82/1ubFrrUcPw+sLiERD+hf/uT+MhllZ5P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jzJTwgAAAN0AAAAPAAAAAAAAAAAAAAAAAJgCAABkcnMvZG93&#10;bnJldi54bWxQSwUGAAAAAAQABAD1AAAAhwMAAAAA&#10;" filled="f" strokecolor="black [3213]" strokeweight=".25pt"/>
                      <v:rect id="Rectangle 254" o:spid="_x0000_s12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OXyMYA&#10;AADdAAAADwAAAGRycy9kb3ducmV2LnhtbESPzU7DMBCE70i8g7VIvVG7qUpDqFuhqj8coXDguMTb&#10;OCJeW7HbhrfHlZA4jmbmG81iNbhOnKmPrWcNk7ECQVx703Kj4eN9e1+CiAnZYOeZNPxQhNXy9maB&#10;lfEXfqPzITUiQzhWqMGmFCopY23JYRz7QJy9o+8dpiz7RpoeLxnuOlko9SAdtpwXLAZaW6q/Dyen&#10;YVcO0/m+O4bprFCf4fFLvW7tRuvR3fD8BCLRkP7Df+0Xo2FeFh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OXyMYAAADdAAAADwAAAAAAAAAAAAAAAACYAgAAZHJz&#10;L2Rvd25yZXYueG1sUEsFBgAAAAAEAAQA9QAAAIsDAAAAAA==&#10;" filled="f" strokecolor="black [3213]" strokeweight=".25pt"/>
                      <v:rect id="Rectangle 255" o:spid="_x0000_s12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EJv8UA&#10;AADdAAAADwAAAGRycy9kb3ducmV2LnhtbESPQU8CMRSE7yb+h+aRcJOWJcqyUogxoh4ROXB8bB/b&#10;jdvXZltg/ffWxMTjZGa+ySzXg+vEhfrYetYwnSgQxLU3LTca9p+buxJETMgGO8+k4ZsirFe3N0us&#10;jL/yB112qREZwrFCDTalUEkZa0sO48QH4uydfO8wZdk30vR4zXDXyUKpB+mw5bxgMdCzpfprd3Ya&#10;XsthNn/rTmF2X6hDWBzVdmNftB6PhqdHEImG9B/+a78bDfOyK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EQm/xQAAAN0AAAAPAAAAAAAAAAAAAAAAAJgCAABkcnMv&#10;ZG93bnJldi54bWxQSwUGAAAAAAQABAD1AAAAigMAAAAA&#10;" filled="f" strokecolor="black [3213]" strokeweight=".25pt"/>
                      <v:rect id="Rectangle 256" o:spid="_x0000_s12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2sJMYA&#10;AADdAAAADwAAAGRycy9kb3ducmV2LnhtbESPzU7DMBCE70i8g7VI3FqbRNA01K0QosCxPxw4buNt&#10;HBGvrdi04e0xUiWOo5n5RrNYja4XJxpi51nD3VSBIG686bjV8LFfTyoQMSEb7D2Thh+KsFpeXy2w&#10;Nv7MWzrtUisyhGONGmxKoZYyNpYcxqkPxNk7+sFhynJopRnwnOGul4VSD9Jhx3nBYqBnS83X7ttp&#10;eK3GcvbWH0N5X6jPMD+ozdq+aH17Mz49gkg0pv/wpf1uNMyqo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2sJMYAAADdAAAADwAAAAAAAAAAAAAAAACYAgAAZHJz&#10;L2Rvd25yZXYueG1sUEsFBgAAAAAEAAQA9QAAAIsDAAAAAA==&#10;" filled="f" strokecolor="black [3213]" strokeweight=".25pt"/>
                    </v:group>
                    <v:group id="Group 257" o:spid="_x0000_s125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96QEcYAAADdAAAADwAAAGRycy9kb3ducmV2LnhtbESPQWvCQBSE74X+h+UJ&#10;vekmtlaJriJSiwcRqoJ4e2SfSTD7NmTXJP57VxB6HGbmG2a26EwpGqpdYVlBPIhAEKdWF5wpOB7W&#10;/QkI55E1lpZJwZ0cLObvbzNMtG35j5q9z0SAsEtQQe59lUjp0pwMuoGtiIN3sbVBH2SdSV1jG+Cm&#10;lMMo+pYGCw4LOVa0yim97m9GwW+L7fIz/mm218vqfj6MdqdtTEp99LrlFISnzv+HX+2NVjCeDL/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3pARxgAAAN0A&#10;AAAPAAAAAAAAAAAAAAAAAKoCAABkcnMvZG93bnJldi54bWxQSwUGAAAAAAQABAD6AAAAnQMAAAAA&#10;">
                      <v:rect id="Rectangle 258" o:spid="_x0000_s125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iRy8YA&#10;AADdAAAADwAAAGRycy9kb3ducmV2LnhtbESPzU7DMBCE70i8g7VIvbU2qUpDqFsh1B+OUDhwXOJt&#10;HBGvrdhtw9vjSpU4jmbmG81iNbhOnKiPrWcN9xMFgrj2puVGw+fHZlyCiAnZYOeZNPxShNXy9maB&#10;lfFnfqfTPjUiQzhWqMGmFCopY23JYZz4QJy9g+8dpiz7RpoezxnuOlko9SAdtpwXLAZ6sVT/7I9O&#10;w7YcpvNddwjTWaG+wuO3etvYtdaju+H5CUSiIf2Hr+1Xo2FeFj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iRy8YAAADdAAAADwAAAAAAAAAAAAAAAACYAgAAZHJz&#10;L2Rvd25yZXYueG1sUEsFBgAAAAAEAAQA9QAAAIsDAAAAAA==&#10;" filled="f" strokecolor="black [3213]" strokeweight=".25pt"/>
                      <v:rect id="Rectangle 259" o:spid="_x0000_s125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oPvMYA&#10;AADdAAAADwAAAGRycy9kb3ducmV2LnhtbESPzU7DMBCE70i8g7VIvbU2qWhDqFsh1B+OUDhwXOJt&#10;HBGvrdhtw9vXSJU4jmbmG81iNbhOnKiPrWcN9xMFgrj2puVGw+fHZlyCiAnZYOeZNPxShNXy9maB&#10;lfFnfqfTPjUiQzhWqMGmFCopY23JYZz4QJy9g+8dpiz7RpoezxnuOlkoNZMOW84LFgO9WKp/9ken&#10;YVsO0/muO4TpQ6G+wuO3etvYtdaju+H5CUSiIf2Hr+1Xo2FeFjP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oPvMYAAADdAAAADwAAAAAAAAAAAAAAAACYAgAAZHJz&#10;L2Rvd25yZXYueG1sUEsFBgAAAAAEAAQA9QAAAIsDAAAAAA==&#10;" filled="f" strokecolor="black [3213]" strokeweight=".25pt"/>
                      <v:rect id="Rectangle 260" o:spid="_x0000_s125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aqJ8YA&#10;AADdAAAADwAAAGRycy9kb3ducmV2LnhtbESPzU7DMBCE70i8g7VI3FqbVJA01K0QosCxPxw4buNt&#10;HBGvrdi04e0xUiWOo5n5RrNYja4XJxpi51nD3VSBIG686bjV8LFfTyoQMSEb7D2Thh+KsFpeXy2w&#10;Nv7MWzrtUisyhGONGmxKoZYyNpYcxqkPxNk7+sFhynJopRnwnOGul4VSD9Jhx3nBYqBnS83X7ttp&#10;eK3GWfnWH8PsvlCfYX5Qm7V90fr2Znx6BJFoTP/hS/vdaCiro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aqJ8YAAADdAAAADwAAAAAAAAAAAAAAAACYAgAAZHJz&#10;L2Rvd25yZXYueG1sUEsFBgAAAAAEAAQA9QAAAIsDAAAAAA==&#10;" filled="f" strokecolor="black [3213]" strokeweight=".25pt"/>
                      <v:rect id="Rectangle 261" o:spid="_x0000_s125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k+VcIA&#10;AADdAAAADwAAAGRycy9kb3ducmV2LnhtbERPTU8CMRC9m/gfmjHhJi1LlGWlEGMAPSpw4Dhuh+2G&#10;7bTZFlj/vT2YeHx534vV4DpxpT62njVMxgoEce1Ny42Gw37zWIKICdlg55k0/FCE1fL+boGV8Tf+&#10;ousuNSKHcKxQg00pVFLG2pLDOPaBOHMn3ztMGfaNND3ecrjrZKHUs3TYcm6wGOjNUn3eXZyGbTlM&#10;Z+/dKUyfCnUM82/1ubFrrUcPw+sLiERD+hf/uT+MhllZ5L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+T5VwgAAAN0AAAAPAAAAAAAAAAAAAAAAAJgCAABkcnMvZG93&#10;bnJldi54bWxQSwUGAAAAAAQABAD1AAAAhwMAAAAA&#10;" filled="f" strokecolor="black [3213]" strokeweight=".25pt"/>
                      <v:rect id="Rectangle 262" o:spid="_x0000_s125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WbzsYA&#10;AADdAAAADwAAAGRycy9kb3ducmV2LnhtbESPzU7DMBCE70i8g7VIvVGbVKVpqFuhqj8coXDguMTb&#10;OCJeW7HbhrfHlZA4jmbmG81iNbhOnKmPrWcND2MFgrj2puVGw8f79r4EEROywc4zafihCKvl7c0C&#10;K+Mv/EbnQ2pEhnCsUINNKVRSxtqSwzj2gTh7R987TFn2jTQ9XjLcdbJQ6lE6bDkvWAy0tlR/H05O&#10;w64cJrN9dwyTaaE+w/xLvW7tRuvR3fD8BCLRkP7Df+0Xo2FWFnO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7WbzsYAAADdAAAADwAAAAAAAAAAAAAAAACYAgAAZHJz&#10;L2Rvd25yZXYueG1sUEsFBgAAAAAEAAQA9QAAAIsDAAAAAA==&#10;" filled="f" strokecolor="black [3213]" strokeweight=".25pt"/>
                      <v:rect id="Rectangle 263" o:spid="_x0000_s125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akjsIA&#10;AADdAAAADwAAAGRycy9kb3ducmV2LnhtbERPTU8CMRC9m/gfmjHhJi1slGWlEGMAPSpw4Dhuh+2G&#10;7bTZFlj/vT2YeHx534vV4DpxpT62njVMxgoEce1Ny42Gw37zWIKICdlg55k0/FCE1fL+boGV8Tf+&#10;ousuNSKHcKxQg00pVFLG2pLDOPaBOHMn3ztMGfaNND3ecrjr5FSpZ+mw5dxgMdCbpfq8uzgN23Io&#10;Zu/dKRRPU3UM82/1ubFrrUcPw+sLiERD+hf/uT+MhllZ5P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VqSOwgAAAN0AAAAPAAAAAAAAAAAAAAAAAJgCAABkcnMvZG93&#10;bnJldi54bWxQSwUGAAAAAAQABAD1AAAAhwMAAAAA&#10;" filled="f" strokecolor="black [3213]" strokeweight=".25pt"/>
                    </v:group>
                  </v:group>
                </v:group>
                <v:group id="Group 264" o:spid="_x0000_s1257" style="position:absolute;left:8064;top:1393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ClVMcAAADd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4Xa9i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nClVMcAAADd&#10;AAAADwAAAAAAAAAAAAAAAACqAgAAZHJzL2Rvd25yZXYueG1sUEsFBgAAAAAEAAQA+gAAAJ4DAAAA&#10;AA==&#10;">
                  <v:group id="Group 265" o:spid="_x0000_s125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qI7I8YAAADdAAAADwAAAGRycy9kb3ducmV2LnhtbESPT4vCMBTE7wt+h/CE&#10;va1plV2lGkVElz2I4B8Qb4/m2Rabl9LEtn57Iwh7HGbmN8xs0ZlSNFS7wrKCeBCBIE6tLjhTcDpu&#10;viYgnEfWWFomBQ9ysJj3PmaYaNvynpqDz0SAsEtQQe59lUjp0pwMuoGtiIN3tbVBH2SdSV1jG+Cm&#10;lMMo+pEGCw4LOVa0yim9He5GwW+L7XIUr5vt7bp6XI7fu/M2JqU++91yCsJT5//D7/afVjCejI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6ojsjxgAAAN0A&#10;AAAPAAAAAAAAAAAAAAAAAKoCAABkcnMvZG93bnJldi54bWxQSwUGAAAAAAQABAD6AAAAnQMAAAAA&#10;">
                    <v:group id="Group 266" o:spid="_x0000_s12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6euMYAAADdAAAADwAAAGRycy9kb3ducmV2LnhtbESPQWvCQBSE70L/w/IK&#10;vekmhqpEVxHR0oMUjIXi7ZF9JsHs25Bdk/jvu4WCx2FmvmFWm8HUoqPWVZYVxJMIBHFudcWFgu/z&#10;YbwA4TyyxtoyKXiQg836ZbTCVNueT9RlvhABwi5FBaX3TSqly0sy6Ca2IQ7e1bYGfZBtIXWLfYCb&#10;Wk6jaCYNVhwWSmxoV1J+y+5GwUeP/TaJ993xdt09Luf3r59jTEq9vQ7bJQhPg3+G/9ufWsF8kST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7p64xgAAAN0A&#10;AAAPAAAAAAAAAAAAAAAAAKoCAABkcnMvZG93bnJldi54bWxQSwUGAAAAAAQABAD6AAAAnQMAAAAA&#10;">
                      <v:rect id="Rectangle 267" o:spid="_x0000_s12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2ijcYA&#10;AADdAAAADwAAAGRycy9kb3ducmV2LnhtbESPQU8CMRSE7yb+h+aReJMWVmVdKYQQAY+KHjw+t4/t&#10;xu1rs62w/HtqYuJxMjPfZObLwXXiSH1sPWuYjBUI4tqblhsNH++b2xJETMgGO8+k4UwRlovrqzlW&#10;xp/4jY771IgM4VihBptSqKSMtSWHcewDcfYOvneYsuwbaXo8Zbjr5FSpB+mw5bxgMdDaUv29/3Ea&#10;tuVQzHbdIRT3U/UZHr/U68Y+a30zGlZPIBIN6T/8134xGmZlcQe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G2ijcYAAADdAAAADwAAAAAAAAAAAAAAAACYAgAAZHJz&#10;L2Rvd25yZXYueG1sUEsFBgAAAAAEAAQA9QAAAIsDAAAAAA==&#10;" filled="f" strokecolor="black [3213]" strokeweight=".25pt"/>
                      <v:rect id="Rectangle 268" o:spid="_x0000_s12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EHFsYA&#10;AADdAAAADwAAAGRycy9kb3ducmV2LnhtbESPzU7DMBCE70i8g7VIvbU2jUpDqFsh1B+OUDhwXOJt&#10;HBGvrdhtw9vjSpU4jmbmG81iNbhOnKiPrWcN9xMFgrj2puVGw+fHZlyCiAnZYOeZNPxShNXy9maB&#10;lfFnfqfTPjUiQzhWqMGmFCopY23JYZz4QJy9g+8dpiz7RpoezxnuOjlV6kE6bDkvWAz0Yqn+2R+d&#10;hm05FPNddwjFbKq+wuO3etvYtdaju+H5CUSiIf2Hr+1Xo2FeFjO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yEHFsYAAADdAAAADwAAAAAAAAAAAAAAAACYAgAAZHJz&#10;L2Rvd25yZXYueG1sUEsFBgAAAAAEAAQA9QAAAIsDAAAAAA==&#10;" filled="f" strokecolor="black [3213]" strokeweight=".25pt"/>
                      <v:rect id="Rectangle 269" o:spid="_x0000_s12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OZYcUA&#10;AADdAAAADwAAAGRycy9kb3ducmV2LnhtbESPQU8CMRSE7yT+h+aZcJNWNsK6UogxIB4BPXh8bh/b&#10;jdvXZlth/ffUxITjZGa+ySxWg+vEifrYetZwP1EgiGtvWm40fLxv7koQMSEb7DyThl+KsFrejBZY&#10;GX/mPZ0OqREZwrFCDTalUEkZa0sO48QH4uwdfe8wZdk30vR4znDXyalSM+mw5bxgMdCLpfr78OM0&#10;vJZDMd92x1A8TNVnePxSu41daz2+HZ6fQCQa0jX8334zGuZlM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85lhxQAAAN0AAAAPAAAAAAAAAAAAAAAAAJgCAABkcnMv&#10;ZG93bnJldi54bWxQSwUGAAAAAAQABAD1AAAAigMAAAAA&#10;" filled="f" strokecolor="black [3213]" strokeweight=".25pt"/>
                      <v:rect id="Rectangle 270" o:spid="_x0000_s12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88+sYA&#10;AADdAAAADwAAAGRycy9kb3ducmV2LnhtbESPzU7DMBCE70i8g7VI3FqbRpA01K0QosCxPxw4buNt&#10;HBGvrdi04e0xUiWOo5n5RrNYja4XJxpi51nD3VSBIG686bjV8LFfTyoQMSEb7D2Thh+KsFpeXy2w&#10;Nv7MWzrtUisyhGONGmxKoZYyNpYcxqkPxNk7+sFhynJopRnwnOGulzOlHqTDjvOCxUDPlpqv3bfT&#10;8FqNRfnWH0NxP1OfYX5Qm7V90fr2Znx6BJFoTP/hS/vdaCirooS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88+sYAAADdAAAADwAAAAAAAAAAAAAAAACYAgAAZHJz&#10;L2Rvd25yZXYueG1sUEsFBgAAAAAEAAQA9QAAAIsDAAAAAA==&#10;" filled="f" strokecolor="black [3213]" strokeweight=".25pt"/>
                      <v:rect id="Rectangle 271" o:spid="_x0000_s12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CoiMIA&#10;AADdAAAADwAAAGRycy9kb3ducmV2LnhtbERPTU8CMRC9m/gfmjHhJi1slGWlEGMAPSpw4Dhuh+2G&#10;7bTZFlj/vT2YeHx534vV4DpxpT62njVMxgoEce1Ny42Gw37zWIKICdlg55k0/FCE1fL+boGV8Tf+&#10;ousuNSKHcKxQg00pVFLG2pLDOPaBOHMn3ztMGfaNND3ecrjr5FSpZ+mw5dxgMdCbpfq8uzgN23Io&#10;Zu/dKRRPU3UM82/1ubFrrUcPw+sLiERD+hf/uT+MhllZ5L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IKiIwgAAAN0AAAAPAAAAAAAAAAAAAAAAAJgCAABkcnMvZG93&#10;bnJldi54bWxQSwUGAAAAAAQABAD1AAAAhwMAAAAA&#10;" filled="f" strokecolor="black [3213]" strokeweight=".25pt"/>
                      <v:rect id="Rectangle 272" o:spid="_x0000_s12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wNE8UA&#10;AADdAAAADwAAAGRycy9kb3ducmV2LnhtbESPQU8CMRSE7yb+h+aZcJNWNsqyUogxIh4BPXh8bh/b&#10;jdvXZltg+feUxMTjZGa+ycyXg+vEkfrYetbwMFYgiGtvWm40fH2u7ksQMSEb7DyThjNFWC5ub+ZY&#10;GX/iLR13qREZwrFCDTalUEkZa0sO49gH4uztfe8wZdk30vR4ynDXyYlST9Jhy3nBYqBXS/Xv7uA0&#10;vJdDMV13+1A8TtR3mP2ozcq+aT26G16eQSQa0n/4r/1hNEzLYgb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bA0TxQAAAN0AAAAPAAAAAAAAAAAAAAAAAJgCAABkcnMv&#10;ZG93bnJldi54bWxQSwUGAAAAAAQABAD1AAAAigMAAAAA&#10;" filled="f" strokecolor="black [3213]" strokeweight=".25pt"/>
                    </v:group>
                    <v:group id="Group 273" o:spid="_x0000_s12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OnOywwAAAN0AAAAP&#10;AAAAAAAAAAAAAAAAAKoCAABkcnMvZG93bnJldi54bWxQSwUGAAAAAAQABAD6AAAAmgMAAAAA&#10;">
                      <v:rect id="Rectangle 274" o:spid="_x0000_s12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xyaMYA&#10;AADdAAAADwAAAGRycy9kb3ducmV2LnhtbESPT08CMRTE7yZ+h+aZcJMWUFhXCjFGlCP/Dhyf28d2&#10;4/a12RZYv701MfE4mZnfZObL3rXiQl1sPGsYDRUI4sqbhmsNh/3qvgARE7LB1jNp+KYIy8XtzRxL&#10;46+8pcsu1SJDOJaowaYUSiljZclhHPpAnL2T7xymLLtamg6vGe5aOVZqKh02nBcsBnq1VH3tzk7D&#10;e9FPZh/tKUwex+oYnj7VZmXftB7c9S/PIBL16T/8114bDbPiYQS/b/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xyaMYAAADdAAAADwAAAAAAAAAAAAAAAACYAgAAZHJz&#10;L2Rvd25yZXYueG1sUEsFBgAAAAAEAAQA9QAAAIsDAAAAAA==&#10;" filled="f" strokecolor="black [3213]" strokeweight=".25pt"/>
                      <v:rect id="Rectangle 275" o:spid="_x0000_s12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7sH8YA&#10;AADdAAAADwAAAGRycy9kb3ducmV2LnhtbESPQU8CMRSE7yb+h+aRcJOWRWVdKYQQEY+KHjw+t4/t&#10;xu1rsy2w/ntqYuJxMjPfZBarwXXiRH1sPWuYThQI4tqblhsNH+/bmxJETMgGO8+k4YcirJbXVwus&#10;jD/zG532qREZwrFCDTalUEkZa0sO48QH4uwdfO8wZdk30vR4znDXyUKpe+mw5bxgMdDGUv29PzoN&#10;z+Uwm++6Q5jdFeozPHyp16190no8GtaPIBIN6T/8134xGublbQG/b/IT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M7sH8YAAADdAAAADwAAAAAAAAAAAAAAAACYAgAAZHJz&#10;L2Rvd25yZXYueG1sUEsFBgAAAAAEAAQA9QAAAIsDAAAAAA==&#10;" filled="f" strokecolor="black [3213]" strokeweight=".25pt"/>
                      <v:rect id="Rectangle 276" o:spid="_x0000_s12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JJhMYA&#10;AADdAAAADwAAAGRycy9kb3ducmV2LnhtbESPQU8CMRSE7yb+h+aReJMWVmVdKYQQAY+KHjw+t4/t&#10;xu1rs62w/HtqYuJxMjPfZObLwXXiSH1sPWuYjBUI4tqblhsNH++b2xJETMgGO8+k4UwRlovrqzlW&#10;xp/4jY771IgM4VihBptSqKSMtSWHcewDcfYOvneYsuwbaXo8Zbjr5FSpB+mw5bxgMdDaUv29/3Ea&#10;tuVQzHbdIRT3U/UZHr/U68Y+a30zGlZPIBIN6T/8134xGmblXQ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4JJhMYAAADdAAAADwAAAAAAAAAAAAAAAACYAgAAZHJz&#10;L2Rvd25yZXYueG1sUEsFBgAAAAAEAAQA9QAAAIsDAAAAAA==&#10;" filled="f" strokecolor="black [3213]" strokeweight=".25pt"/>
                      <v:rect id="Rectangle 277" o:spid="_x0000_s12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vR8MYA&#10;AADdAAAADwAAAGRycy9kb3ducmV2LnhtbESPT08CMRTE7yZ+h+aZeJNWQFhXCjFGhCP/Dhyf28d2&#10;4/a12VZYvz01MfE4mZnfZGaL3rXiTF1sPGt4HCgQxJU3DdcaDvvlQwEiJmSDrWfS8EMRFvPbmxmW&#10;xl94S+ddqkWGcCxRg00plFLGypLDOPCBOHsn3zlMWXa1NB1eMty1cqjURDpsOC9YDPRmqfrafTsN&#10;H0U/mq7aUxg9DdUxPH+qzdK+a31/17++gEjUp//wX3ttNEyL8Rh+3+Qn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GvR8MYAAADdAAAADwAAAAAAAAAAAAAAAACYAgAAZHJz&#10;L2Rvd25yZXYueG1sUEsFBgAAAAAEAAQA9QAAAIsDAAAAAA==&#10;" filled="f" strokecolor="black [3213]" strokeweight=".25pt"/>
                      <v:rect id="Rectangle 278" o:spid="_x0000_s12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d0a8YA&#10;AADdAAAADwAAAGRycy9kb3ducmV2LnhtbESPT08CMRTE7yR+h+aZeJNWEFhXCjFGlCP/Dhyf28d2&#10;4/a12VZYv701MeE4mZnfZObL3rXiTF1sPGt4GCoQxJU3DdcaDvvVfQEiJmSDrWfS8EMRloubwRxL&#10;4y+8pfMu1SJDOJaowaYUSiljZclhHPpAnL2T7xymLLtamg4vGe5aOVJqKh02nBcsBnq1VH3tvp2G&#10;96Ifzz7aUxhPRuoYnj7VZmXftL677V+eQSTq0zX8314bDbPicQJ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yd0a8YAAADdAAAADwAAAAAAAAAAAAAAAACYAgAAZHJz&#10;L2Rvd25yZXYueG1sUEsFBgAAAAAEAAQA9QAAAIsDAAAAAA==&#10;" filled="f" strokecolor="black [3213]" strokeweight=".25pt"/>
                      <v:rect id="Rectangle 279" o:spid="_x0000_s12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XqHMYA&#10;AADdAAAADwAAAGRycy9kb3ducmV2LnhtbESPT08CMRTE7yR+h+aZeINWUFhXCjFGlCP/Dhyf28d2&#10;4/a12VZYv701MeE4mZnfZObL3rXiTF1sPGu4HykQxJU3DdcaDvvVsAARE7LB1jNp+KEIy8XNYI6l&#10;8Rfe0nmXapEhHEvUYFMKpZSxsuQwjnwgzt7Jdw5Tll0tTYeXDHetHCs1lQ4bzgsWA71aqr52307D&#10;e9FPZh/tKUwex+oYnj7VZmXftL677V+eQSTq0zX8314bDbPiYQp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/XqHMYAAADdAAAADwAAAAAAAAAAAAAAAACYAgAAZHJz&#10;L2Rvd25yZXYueG1sUEsFBgAAAAAEAAQA9QAAAIsDAAAAAA==&#10;" filled="f" strokecolor="black [3213]" strokeweight=".25pt"/>
                    </v:group>
                  </v:group>
                  <v:group id="Group 280" o:spid="_x0000_s127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tPrxs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Fk+jmB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tPrxscAAADd&#10;AAAADwAAAAAAAAAAAAAAAACqAgAAZHJzL2Rvd25yZXYueG1sUEsFBgAAAAAEAAQA+gAAAJ4DAAAA&#10;AA==&#10;">
                    <v:group id="Group 281" o:spid="_x0000_s127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TH+0wwAAAN0AAAAP&#10;AAAAAAAAAAAAAAAAAKoCAABkcnMvZG93bnJldi54bWxQSwUGAAAAAAQABAD6AAAAmgMAAAAA&#10;">
                      <v:rect id="Rectangle 282" o:spid="_x0000_s12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p+bs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dPicQa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an5uxQAAAN0AAAAPAAAAAAAAAAAAAAAAAJgCAABkcnMv&#10;ZG93bnJldi54bWxQSwUGAAAAAAQABAD1AAAAigMAAAAA&#10;" filled="f" strokecolor="black [3213]" strokeweight=".25pt"/>
                      <v:rect id="Rectangle 283" o:spid="_x0000_s12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lBLsIA&#10;AADdAAAADwAAAGRycy9kb3ducmV2LnhtbERPTU8CMRC9m/AfmiHxJi0QZFkohBhRj4gcOA7bYbth&#10;O222FdZ/bw8mHl/e92rTu1bcqIuNZw3jkQJBXHnTcK3h+LV7KkDEhGyw9UwafijCZj14WGFp/J0/&#10;6XZItcghHEvUYFMKpZSxsuQwjnwgztzFdw5Thl0tTYf3HO5aOVHqWTpsODdYDPRiqboevp2Gt6Kf&#10;zt/bS5jOJuoUFme139lXrR+H/XYJIlGf/sV/7g+jYV7M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UEuwgAAAN0AAAAPAAAAAAAAAAAAAAAAAJgCAABkcnMvZG93&#10;bnJldi54bWxQSwUGAAAAAAQABAD1AAAAhwMAAAAA&#10;" filled="f" strokecolor="black [3213]" strokeweight=".25pt"/>
                      <v:rect id="Rectangle 284" o:spid="_x0000_s12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XktcYA&#10;AADdAAAADwAAAGRycy9kb3ducmV2LnhtbESPT08CMRTE7yZ8h+aRcJMWCLKuFGIMoEf+ePD43D62&#10;G7evzbbA+u2tiYnHycz8JrNc964VV+pi41nDZKxAEFfeNFxreD9t7wsQMSEbbD2Thm+KsF4N7pZY&#10;Gn/jA12PqRYZwrFEDTalUEoZK0sO49gH4uydfecwZdnV0nR4y3DXyqlSD9Jhw3nBYqAXS9XX8eI0&#10;7Ip+tnhtz2E2n6qP8Pip9lu70Xo07J+fQCTq03/4r/1mNCyK+Q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XktcYAAADdAAAADwAAAAAAAAAAAAAAAACYAgAAZHJz&#10;L2Rvd25yZXYueG1sUEsFBgAAAAAEAAQA9QAAAIsDAAAAAA==&#10;" filled="f" strokecolor="black [3213]" strokeweight=".25pt"/>
                      <v:rect id="Rectangle 285" o:spid="_x0000_s12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d6wsYA&#10;AADdAAAADwAAAGRycy9kb3ducmV2LnhtbESPzU7DMBCE70i8g7VIvbU2qUpDqFsh1B+OUDhwXOJt&#10;HBGvrdhtw9vjSpU4jmbmG81iNbhOnKiPrWcN9xMFgrj2puVGw+fHZlyCiAnZYOeZNPxShNXy9maB&#10;lfFnfqfTPjUiQzhWqMGmFCopY23JYZz4QJy9g+8dpiz7RpoezxnuOlko9SAdtpwXLAZ6sVT/7I9O&#10;w7YcpvNddwjTWaG+wuO3etvYtdaju+H5CUSiIf2Hr+1Xo2Fezg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Rd6wsYAAADdAAAADwAAAAAAAAAAAAAAAACYAgAAZHJz&#10;L2Rvd25yZXYueG1sUEsFBgAAAAAEAAQA9QAAAIsDAAAAAA==&#10;" filled="f" strokecolor="black [3213]" strokeweight=".25pt"/>
                      <v:rect id="Rectangle 286" o:spid="_x0000_s12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vfWcYA&#10;AADdAAAADwAAAGRycy9kb3ducmV2LnhtbESPzU7DMBCE70i8g7VIvbU2jUpDqFsh1B+OUDhwXOJt&#10;HBGvrdhtw9vjSpU4jmbmG81iNbhOnKiPrWcN9xMFgrj2puVGw+fHZlyCiAnZYOeZNPxShNXy9maB&#10;lfFnfqfTPjUiQzhWqMGmFCopY23JYZz4QJy9g+8dpiz7RpoezxnuOjlV6kE6bDkvWAz0Yqn+2R+d&#10;hm05FPNddwjFbKq+wuO3etvYtdaju+H5CUSiIf2Hr+1Xo2Fezgq4vM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vfWcYAAADdAAAADwAAAAAAAAAAAAAAAACYAgAAZHJz&#10;L2Rvd25yZXYueG1sUEsFBgAAAAAEAAQA9QAAAIsDAAAAAA==&#10;" filled="f" strokecolor="black [3213]" strokeweight=".25pt"/>
                      <v:rect id="Rectangle 287" o:spid="_x0000_s12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JHLcYA&#10;AADdAAAADwAAAGRycy9kb3ducmV2LnhtbESPT08CMRTE7yR+h+aZeJNWEFhXCjFGlCP/Dhyf28d2&#10;4/a12VZYv701MeE4mZnfZObL3rXiTF1sPGt4GCoQxJU3DdcaDvvVfQEiJmSDrWfS8EMRloubwRxL&#10;4y+8pfMu1SJDOJaowaYUSiljZclhHPpAnL2T7xymLLtamg4vGe5aOVJqKh02nBcsBnq1VH3tvp2G&#10;96Ifzz7aUxhPRuoYnj7VZmXftL677V+eQSTq0zX8314bDbNi8gh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JHLcYAAADdAAAADwAAAAAAAAAAAAAAAACYAgAAZHJz&#10;L2Rvd25yZXYueG1sUEsFBgAAAAAEAAQA9QAAAIsDAAAAAA==&#10;" filled="f" strokecolor="black [3213]" strokeweight=".25pt"/>
                    </v:group>
                    <v:group id="Group 288" o:spid="_x0000_s128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lEb3xgAAAN0A&#10;AAAPAAAAAAAAAAAAAAAAAKoCAABkcnMvZG93bnJldi54bWxQSwUGAAAAAAQABAD6AAAAnQMAAAAA&#10;">
                      <v:rect id="Rectangle 289" o:spid="_x0000_s128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x8wcUA&#10;AADdAAAADwAAAGRycy9kb3ducmV2LnhtbESPQU8CMRSE7yb+h+aRcJMWCLCsFGKMqEdEDhwf28d2&#10;4/a12RZY/701MfE4mZlvMqtN71pxpS42njWMRwoEceVNw7WGw+f2oQARE7LB1jNp+KYIm/X93QpL&#10;42/8Qdd9qkWGcCxRg00plFLGypLDOPKBOHtn3zlMWXa1NB3eMty1cqLUXDpsOC9YDPRsqfraX5yG&#10;16KfLt7ac5jOJuoYlie129oXrYeD/ukRRKI+/Yf/2u9Gw6KYzeH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HzBxQAAAN0AAAAPAAAAAAAAAAAAAAAAAJgCAABkcnMv&#10;ZG93bnJldi54bWxQSwUGAAAAAAQABAD1AAAAigMAAAAA&#10;" filled="f" strokecolor="black [3213]" strokeweight=".25pt"/>
                      <v:rect id="Rectangle 290" o:spid="_x0000_s128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DZWsUA&#10;AADdAAAADwAAAGRycy9kb3ducmV2LnhtbESPQU8CMRSE7yb+h+aZeINWCO6yUogxIh4VOHB8bh/b&#10;jdvXZlth/feWhMTjZGa+ySxWg+vEifrYetbwMFYgiGtvWm407HfrUQkiJmSDnWfS8EsRVsvbmwVW&#10;xp/5k07b1IgM4VihBptSqKSMtSWHcewDcfaOvneYsuwbaXo8Z7jr5ESpR+mw5bxgMdCLpfp7++M0&#10;vJXDtNh0xzCdTdQhzL/Ux9q+an1/Nzw/gUg0pP/wtf1uNBTlrID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YNlaxQAAAN0AAAAPAAAAAAAAAAAAAAAAAJgCAABkcnMv&#10;ZG93bnJldi54bWxQSwUGAAAAAAQABAD1AAAAigMAAAAA&#10;" filled="f" strokecolor="black [3213]" strokeweight=".25pt"/>
                      <v:rect id="Rectangle 291" o:spid="_x0000_s128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9NKMIA&#10;AADdAAAADwAAAGRycy9kb3ducmV2LnhtbERPTU8CMRC9m/AfmiHxJi0QZFkohBhRj4gcOA7bYbth&#10;O222FdZ/bw8mHl/e92rTu1bcqIuNZw3jkQJBXHnTcK3h+LV7KkDEhGyw9UwafijCZj14WGFp/J0/&#10;6XZItcghHEvUYFMKpZSxsuQwjnwgztzFdw5Thl0tTYf3HO5aOVHqWTpsODdYDPRiqboevp2Gt6Kf&#10;zt/bS5jOJuoUFme139lXrR+H/XYJIlGf/sV/7g+jYV7M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/00owgAAAN0AAAAPAAAAAAAAAAAAAAAAAJgCAABkcnMvZG93&#10;bnJldi54bWxQSwUGAAAAAAQABAD1AAAAhwMAAAAA&#10;" filled="f" strokecolor="black [3213]" strokeweight=".25pt"/>
                      <v:rect id="Rectangle 292" o:spid="_x0000_s128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Pos8YA&#10;AADdAAAADwAAAGRycy9kb3ducmV2LnhtbESPwU7DMBBE75X4B2uRuFGbViVpqFshRIFjKRw4LvE2&#10;jojXVmyS8PcYCanH0cy80Wx2k+vEQH1sPWu4mSsQxLU3LTca3t/21yWImJANdp5Jww9F2G0vZhus&#10;jB/5lYZjakSGcKxQg00pVFLG2pLDOPeBOHsn3ztMWfaNND2OGe46uVDqVjpsOS9YDPRgqf46fjsN&#10;T+W0LJ67U1iuFuojrD/VYW8ftb66nO7vQCSa0jn8334xGopytYa/N/kJ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7Pos8YAAADdAAAADwAAAAAAAAAAAAAAAACYAgAAZHJz&#10;L2Rvd25yZXYueG1sUEsFBgAAAAAEAAQA9QAAAIsDAAAAAA==&#10;" filled="f" strokecolor="black [3213]" strokeweight=".25pt"/>
                      <v:rect id="Rectangle 293" o:spid="_x0000_s128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WLk8IA&#10;AADdAAAADwAAAGRycy9kb3ducmV2LnhtbERPTU8CMRC9m/AfmiHxJi0QYVkohBhRj4gcOA7bYbth&#10;O222FdZ/bw8mHl/e92rTu1bcqIuNZw3jkQJBXHnTcK3h+LV7KkDEhGyw9UwafijCZj14WGFp/J0/&#10;6XZItcghHEvUYFMKpZSxsuQwjnwgztzFdw5Thl0tTYf3HO5aOVFqJh02nBssBnqxVF0P307DW9FP&#10;5+/tJUyfJ+oUFme139lXrR+H/XYJIlGf/sV/7g+jYV7M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5YuTwgAAAN0AAAAPAAAAAAAAAAAAAAAAAJgCAABkcnMvZG93&#10;bnJldi54bWxQSwUGAAAAAAQABAD1AAAAhwMAAAAA&#10;" filled="f" strokecolor="black [3213]" strokeweight=".25pt"/>
                      <v:rect id="Rectangle 294" o:spid="_x0000_s128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kuCMYA&#10;AADdAAAADwAAAGRycy9kb3ducmV2LnhtbESPT08CMRTE7yZ+h+aZeIMWiLCsFGKMqEf+HTg+to/t&#10;xu1rs62wfntrQuJxMjO/ySxWvWvFhbrYeNYwGioQxJU3DdcaDvv1oAARE7LB1jNp+KEIq+X93QJL&#10;46+8pcsu1SJDOJaowaYUSiljZclhHPpAnL2z7xymLLtamg6vGe5aOVZqKh02nBcsBnq1VH3tvp2G&#10;96KfzD7ac5g8jdUxzE9qs7ZvWj8+9C/PIBL16T98a38aDbNiOoK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6kuCMYAAADdAAAADwAAAAAAAAAAAAAAAACYAgAAZHJz&#10;L2Rvd25yZXYueG1sUEsFBgAAAAAEAAQA9QAAAIsDAAAAAA==&#10;" filled="f" strokecolor="black [3213]" strokeweight=".25pt"/>
                    </v:group>
                  </v:group>
                  <v:group id="Group 295" o:spid="_x0000_s128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kRFD7FAAAA3QAA&#10;AA8AAAAAAAAAAAAAAAAAqgIAAGRycy9kb3ducmV2LnhtbFBLBQYAAAAABAAEAPoAAACcAwAAAAA=&#10;">
                    <v:group id="Group 296" o:spid="_x0000_s128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XbGlxgAAAN0A&#10;AAAPAAAAAAAAAAAAAAAAAKoCAABkcnMvZG93bnJldi54bWxQSwUGAAAAAAQABAD6AAAAnQMAAAAA&#10;">
                      <v:rect id="Rectangle 297" o:spid="_x0000_s12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6NkMYA&#10;AADdAAAADwAAAGRycy9kb3ducmV2LnhtbESPT08CMRTE7yR+h+aZeINWUFhXCjFGlCP/Dhyf28d2&#10;4/a12VZYv701MeE4mZnfZObL3rXiTF1sPGu4HykQxJU3DdcaDvvVsAARE7LB1jNp+KEIy8XNYI6l&#10;8Rfe0nmXapEhHEvUYFMKpZSxsuQwjnwgzt7Jdw5Tll0tTYeXDHetHCs1lQ4bzgsWA71aqr52307D&#10;e9FPZh/tKUwex+oYnj7VZmXftL677V+eQSTq0zX8314bDbNi+gB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96NkMYAAADdAAAADwAAAAAAAAAAAAAAAACYAgAAZHJz&#10;L2Rvd25yZXYueG1sUEsFBgAAAAAEAAQA9QAAAIsDAAAAAA==&#10;" filled="f" strokecolor="black [3213]" strokeweight=".25pt"/>
                      <v:rect id="Rectangle 298" o:spid="_x0000_s12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IoC8UA&#10;AADdAAAADwAAAGRycy9kb3ducmV2LnhtbESPQU8CMRSE7yb+h+aRcJMWCLCsFGKMqEdEDhwf28d2&#10;4/a12RZY/701MfE4mZlvMqtN71pxpS42njWMRwoEceVNw7WGw+f2oQARE7LB1jNp+KYIm/X93QpL&#10;42/8Qdd9qkWGcCxRg00plFLGypLDOPKBOHtn3zlMWXa1NB3eMty1cqLUXDpsOC9YDPRsqfraX5yG&#10;16KfLt7ac5jOJuoYlie129oXrYeD/ukRRKI+/Yf/2u9Gw6KYz+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kigLxQAAAN0AAAAPAAAAAAAAAAAAAAAAAJgCAABkcnMv&#10;ZG93bnJldi54bWxQSwUGAAAAAAQABAD1AAAAigMAAAAA&#10;" filled="f" strokecolor="black [3213]" strokeweight=".25pt"/>
                      <v:rect id="Rectangle 299" o:spid="_x0000_s12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C2fMUA&#10;AADdAAAADwAAAGRycy9kb3ducmV2LnhtbESPQU8CMRSE7yb+h+aZeINWCMu6UogxIh4BPXh8bh/b&#10;jdvXZlth+ffUhMTjZGa+ySxWg+vEkfrYetbwMFYgiGtvWm40fH6sRyWImJANdp5Jw5kirJa3Nwus&#10;jD/xjo771IgM4VihBptSqKSMtSWHcewDcfYOvneYsuwbaXo8Zbjr5ESpQjpsOS9YDPRiqf7Z/zoN&#10;b+UwnW+6Q5jOJuorPH6r7dq+an1/Nzw/gUg0pP/wtf1uNMzLo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LZ8xQAAAN0AAAAPAAAAAAAAAAAAAAAAAJgCAABkcnMv&#10;ZG93bnJldi54bWxQSwUGAAAAAAQABAD1AAAAigMAAAAA&#10;" filled="f" strokecolor="black [3213]" strokeweight=".25pt"/>
                      <v:rect id="Rectangle 300" o:spid="_x0000_s12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wT58UA&#10;AADdAAAADwAAAGRycy9kb3ducmV2LnhtbESPQU8CMRSE7yb+h+aZeINWiOyyUogxIh4VOHB8bh/b&#10;jdvXZlth/ffUhMTjZGa+ySxWg+vEifrYetbwMFYgiGtvWm407HfrUQkiJmSDnWfS8EsRVsvbmwVW&#10;xp/5k07b1IgM4VihBptSqKSMtSWHcewDcfaOvneYsuwbaXo8Z7jr5ESpmXTYcl6wGOjFUv29/XEa&#10;3sphWmy6Y5g+TtQhzL/Ux9q+an1/Nzw/gUg0pP/wtf1uNBTlr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DBPnxQAAAN0AAAAPAAAAAAAAAAAAAAAAAJgCAABkcnMv&#10;ZG93bnJldi54bWxQSwUGAAAAAAQABAD1AAAAigMAAAAA&#10;" filled="f" strokecolor="black [3213]" strokeweight=".25pt"/>
                      <v:rect id="Rectangle 301" o:spid="_x0000_s12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OHlcIA&#10;AADdAAAADwAAAGRycy9kb3ducmV2LnhtbERPTU8CMRC9m/AfmiHxJi0QYVkohBhRj4gcOA7bYbth&#10;O222FdZ/bw8mHl/e92rTu1bcqIuNZw3jkQJBXHnTcK3h+LV7KkDEhGyw9UwafijCZj14WGFp/J0/&#10;6XZItcghHEvUYFMKpZSxsuQwjnwgztzFdw5Thl0tTYf3HO5aOVFqJh02nBssBnqxVF0P307DW9FP&#10;5+/tJUyfJ+oUFme139lXrR+H/XYJIlGf/sV/7g+jYV7M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k4eVwgAAAN0AAAAPAAAAAAAAAAAAAAAAAJgCAABkcnMvZG93&#10;bnJldi54bWxQSwUGAAAAAAQABAD1AAAAhwMAAAAA&#10;" filled="f" strokecolor="black [3213]" strokeweight=".25pt"/>
                      <v:rect id="Rectangle 302" o:spid="_x0000_s12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8iDsUA&#10;AADdAAAADwAAAGRycy9kb3ducmV2LnhtbESPQU8CMRSE7yb+h+aZeINWiLAsFGKMiEdEDhwf28d2&#10;4/a12VZY/z01IfE4mZlvMotV71pxpi42njU8DRUI4sqbhmsN+6/1oAARE7LB1jNp+KUIq+X93QJL&#10;4y/8SeddqkWGcCxRg00plFLGypLDOPSBOHsn3zlMWXa1NB1eMty1cqTURDpsOC9YDPRqqfre/TgN&#10;70U/nm7aUxg/j9QhzI5qu7ZvWj8+9C9zEIn69B++tT+MhmkxmcH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3yIOxQAAAN0AAAAPAAAAAAAAAAAAAAAAAJgCAABkcnMv&#10;ZG93bnJldi54bWxQSwUGAAAAAAQABAD1AAAAigMAAAAA&#10;" filled="f" strokecolor="black [3213]" strokeweight=".25pt"/>
                    </v:group>
                    <v:group id="Group 303" o:spid="_x0000_s129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1a5D8QAAADdAAAA&#10;DwAAAAAAAAAAAAAAAACqAgAAZHJzL2Rvd25yZXYueG1sUEsFBgAAAAAEAAQA+gAAAJsDAAAAAA==&#10;">
                      <v:rect id="Rectangle 304" o:spid="_x0000_s129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C41cUA&#10;AADdAAAADwAAAGRycy9kb3ducmV2LnhtbESPQU8CMRSE7yb+h+aZeJMWiO66UoghIB4BPXh8bh/b&#10;jdvXZlth+feUxMTjZGa+ycwWg+vEkfrYetYwHikQxLU3LTcaPj/WDyWImJANdp5Jw5kiLOa3NzOs&#10;jD/xjo771IgM4VihBptSqKSMtSWHceQDcfYOvneYsuwbaXo8Zbjr5ESpJ+mw5bxgMdDSUv2z/3Ua&#10;3sphWmy6Q5g+TtRXeP5W27VdaX1/N7y+gEg0pP/wX/vdaCjKYgzXN/kJyP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LjVxQAAAN0AAAAPAAAAAAAAAAAAAAAAAJgCAABkcnMv&#10;ZG93bnJldi54bWxQSwUGAAAAAAQABAD1AAAAigMAAAAA&#10;" filled="f" strokecolor="black [3213]" strokeweight=".25pt"/>
                      <v:rect id="Rectangle 305" o:spid="_x0000_s129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ImosYA&#10;AADdAAAADwAAAGRycy9kb3ducmV2LnhtbESPzU7DMBCE70i8g7VI3FqbVJA01K0QosCxPxw4buNt&#10;HBGvrdi04e0xUiWOo5n5RrNYja4XJxpi51nD3VSBIG686bjV8LFfTyoQMSEb7D2Thh+KsFpeXy2w&#10;Nv7MWzrtUisyhGONGmxKoZYyNpYcxqkPxNk7+sFhynJopRnwnOGul4VSD9Jhx3nBYqBnS83X7ttp&#10;eK3GWfnWH8PsvlCfYX5Qm7V90fr2Znx6BJFoTP/hS/vdaCirsoC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ImosYAAADdAAAADwAAAAAAAAAAAAAAAACYAgAAZHJz&#10;L2Rvd25yZXYueG1sUEsFBgAAAAAEAAQA9QAAAIsDAAAAAA==&#10;" filled="f" strokecolor="black [3213]" strokeweight=".25pt"/>
                      <v:rect id="Rectangle 306" o:spid="_x0000_s129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6DOcYA&#10;AADdAAAADwAAAGRycy9kb3ducmV2LnhtbESPzU7DMBCE70i8g7VI3FqbRpA01K0QosCxPxw4buNt&#10;HBGvrdi04e0xUiWOo5n5RrNYja4XJxpi51nD3VSBIG686bjV8LFfTyoQMSEb7D2Thh+KsFpeXy2w&#10;Nv7MWzrtUisyhGONGmxKoZYyNpYcxqkPxNk7+sFhynJopRnwnOGulzOlHqTDjvOCxUDPlpqv3bfT&#10;8FqNRfnWH0NxP1OfYX5Qm7V90fr2Znx6BJFoTP/hS/vdaCirsoC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e6DOcYAAADdAAAADwAAAAAAAAAAAAAAAACYAgAAZHJz&#10;L2Rvd25yZXYueG1sUEsFBgAAAAAEAAQA9QAAAIsDAAAAAA==&#10;" filled="f" strokecolor="black [3213]" strokeweight=".25pt"/>
                      <v:rect id="Rectangle 307" o:spid="_x0000_s130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cbTcYA&#10;AADdAAAADwAAAGRycy9kb3ducmV2LnhtbESPQU8CMRSE7yb+h+aRcJMWUHdZKcQYUY8KHDg+t4/t&#10;xu1rsy2w/ntrYuJxMjPfZJbrwXXiTH1sPWuYThQI4tqblhsN+93mpgQRE7LBzjNp+KYI69X11RIr&#10;4y/8QedtakSGcKxQg00pVFLG2pLDOPGBOHtH3ztMWfaNND1eMtx1cqbUvXTYcl6wGOjJUv21PTkN&#10;L+UwL167Y5jfzdQhLD7V+8Y+az0eDY8PIBIN6T/8134zGoqyuIX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cbTcYAAADdAAAADwAAAAAAAAAAAAAAAACYAgAAZHJz&#10;L2Rvd25yZXYueG1sUEsFBgAAAAAEAAQA9QAAAIsDAAAAAA==&#10;" filled="f" strokecolor="black [3213]" strokeweight=".25pt"/>
                      <v:rect id="Rectangle 308" o:spid="_x0000_s130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u+1sUA&#10;AADdAAAADwAAAGRycy9kb3ducmV2LnhtbESPQU8CMRSE7yb+h+aZeINWCO6yUogxIh4VOHB8bh/b&#10;jdvXZlth/feWhMTjZGa+ySxWg+vEifrYetbwMFYgiGtvWm407HfrUQkiJmSDnWfS8EsRVsvbmwVW&#10;xp/5k07b1IgM4VihBptSqKSMtSWHcewDcfaOvneYsuwbaXo8Z7jr5ESpR+mw5bxgMdCLpfp7++M0&#10;vJXDtNh0xzCdTdQhzL/Ux9q+an1/Nzw/gUg0pP/wtf1uNBRlMYP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S77WxQAAAN0AAAAPAAAAAAAAAAAAAAAAAJgCAABkcnMv&#10;ZG93bnJldi54bWxQSwUGAAAAAAQABAD1AAAAigMAAAAA&#10;" filled="f" strokecolor="black [3213]" strokeweight=".25pt"/>
                      <v:rect id="Rectangle 309" o:spid="_x0000_s130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kgocUA&#10;AADdAAAADwAAAGRycy9kb3ducmV2LnhtbESPQU8CMRSE7yb+h+aZeINWiOyyUogxIh4VOHB8bh/b&#10;jdvXZlth/ffUhMTjZGa+ySxWg+vEifrYetbwMFYgiGtvWm407HfrUQkiJmSDnWfS8EsRVsvbmwVW&#10;xp/5k07b1IgM4VihBptSqKSMtSWHcewDcfaOvneYsuwbaXo8Z7jr5ESpmXTYcl6wGOjFUv29/XEa&#10;3sphWmy6Y5g+TtQhzL/Ux9q+an1/Nzw/gUg0pP/wtf1uNBRlM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mSChxQAAAN0AAAAPAAAAAAAAAAAAAAAAAJgCAABkcnMv&#10;ZG93bnJldi54bWxQSwUGAAAAAAQABAD1AAAAigMAAAAA&#10;" filled="f" strokecolor="black [3213]" strokeweight=".25pt"/>
                    </v:group>
                  </v:group>
                </v:group>
                <v:group id="Group 310" o:spid="_x0000_s1303" style="position:absolute;left:9792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8vyF7xgAAAN0A&#10;AAAPAAAAAAAAAAAAAAAAAKoCAABkcnMvZG93bnJldi54bWxQSwUGAAAAAAQABAD6AAAAnQMAAAAA&#10;">
                  <v:rect id="Rectangle 311" o:spid="_x0000_s130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oRSMIA&#10;AADdAAAADwAAAGRycy9kb3ducmV2LnhtbERPTU8CMRC9m/gfmjHhJi0Q3WWlEGMAPSpw4Dhuh+2G&#10;7bTZFlj/vT2YeHx534vV4DpxpT62njVMxgoEce1Ny42Gw37zWIKICdlg55k0/FCE1fL+boGV8Tf+&#10;ousuNSKHcKxQg00pVFLG2pLDOPaBOHMn3ztMGfaNND3ecrjr5FSpZ+mw5dxgMdCbpfq8uzgN23KY&#10;Fe/dKcyepuoY5t/qc2PXWo8ehtcXEImG9C/+c38YDUVZ5L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ShFIwgAAAN0AAAAPAAAAAAAAAAAAAAAAAJgCAABkcnMvZG93&#10;bnJldi54bWxQSwUGAAAAAAQABAD1AAAAhwMAAAAA&#10;" filled="f" strokecolor="black [3213]" strokeweight=".25pt"/>
                  <v:rect id="Rectangle 312" o:spid="_x0000_s130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a008UA&#10;AADdAAAADwAAAGRycy9kb3ducmV2LnhtbESPQU8CMRSE7yb+h+aZcJNWCO6yUIgxgh4VPXB8bB/b&#10;DdvXZltg/ffWxMTjZGa+ySzXg+vEhfrYetbwMFYgiGtvWm40fH1u7ksQMSEb7DyThm+KsF7d3iyx&#10;Mv7KH3TZpUZkCMcKNdiUQiVlrC05jGMfiLN39L3DlGXfSNPjNcNdJydKPUqHLecFi4GeLdWn3dlp&#10;2JbDtHjtjmE6m6h9mB/U+8a+aD26G54WIBIN6T/8134zGoqymMP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BrTTxQAAAN0AAAAPAAAAAAAAAAAAAAAAAJgCAABkcnMv&#10;ZG93bnJldi54bWxQSwUGAAAAAAQABAD1AAAAigMAAAAA&#10;" filled="f" strokecolor="black [3213]" strokeweight=".25pt"/>
                  <v:rect id="Rectangle 313" o:spid="_x0000_s130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ltacIA&#10;AADdAAAADwAAAGRycy9kb3ducmV2LnhtbERPTU8CMRC9k/AfmiHhJq0QZV0phBAQjooePI7bYbtx&#10;O222FdZ/Tw8kHF/e92LVu1acqYuNZw2PEwWCuPKm4VrD1+fuoQARE7LB1jNp+KcIq+VwsMDS+At/&#10;0PmYapFDOJaowaYUSiljZclhnPhAnLmT7xymDLtamg4vOdy1cqrUs3TYcG6wGGhjqfo9/jkNb0U/&#10;m+/bU5g9TdV3ePlR7zu71Xo86tevIBL16S6+uQ9Gw7wo8v78Jj8Bub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6W1pwgAAAN0AAAAPAAAAAAAAAAAAAAAAAJgCAABkcnMvZG93&#10;bnJldi54bWxQSwUGAAAAAAQABAD1AAAAhwMAAAAA&#10;" filled="f" strokecolor="black [3213]" strokeweight=".25pt"/>
                  <v:rect id="Rectangle 314" o:spid="_x0000_s130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XI8sUA&#10;AADdAAAADwAAAGRycy9kb3ducmV2LnhtbESPQU8CMRSE7yb+h+aReJMWiLKsFGIIqEcFDhyf28d2&#10;w/a12VZY/j01MfE4mZlvMvNl71pxpi42njWMhgoEceVNw7WG/W7zWICICdlg65k0XCnCcnF/N8fS&#10;+At/0XmbapEhHEvUYFMKpZSxsuQwDn0gzt7Rdw5Tll0tTYeXDHetHCv1LB02nBcsBlpZqk7bH6fh&#10;regn0/f2GCZPY3UIs2/1ubFrrR8G/esLiER9+g//tT+MhmlRjOD3TX4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pcjyxQAAAN0AAAAPAAAAAAAAAAAAAAAAAJgCAABkcnMv&#10;ZG93bnJldi54bWxQSwUGAAAAAAQABAD1AAAAigMAAAAA&#10;" filled="f" strokecolor="black [3213]" strokeweight=".25pt"/>
                  <v:rect id="Rectangle 315" o:spid="_x0000_s130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dWhcUA&#10;AADdAAAADwAAAGRycy9kb3ducmV2LnhtbESPQU8CMRSE7yb+h+aRcJOWJcq6UoghoB4RPXh8bh/b&#10;jdvXZltg+ffUxMTjZGa+ySxWg+vEifrYetYwnSgQxLU3LTcaPj+2dyWImJANdp5Jw4UirJa3Nwus&#10;jD/zO532qREZwrFCDTalUEkZa0sO48QH4uwdfO8wZdk30vR4znDXyUKpB+mw5bxgMdDaUv2zPzoN&#10;L+Uwm792hzC7L9RXePxWu63daD0eDc9PIBIN6T/8134zGuZlWcDv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d1aFxQAAAN0AAAAPAAAAAAAAAAAAAAAAAJgCAABkcnMv&#10;ZG93bnJldi54bWxQSwUGAAAAAAQABAD1AAAAigMAAAAA&#10;" filled="f" strokecolor="black [3213]" strokeweight=".25pt"/>
                  <v:rect id="Rectangle 316" o:spid="_x0000_s130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vzHsUA&#10;AADdAAAADwAAAGRycy9kb3ducmV2LnhtbESPQU8CMRSE7yb+h+aReJMWNsq6UoghIB4RPXh8bh/b&#10;jdvXZlth+feUxMTjZGa+ycyXg+vEkfrYetYwGSsQxLU3LTcaPj829yWImJANdp5Jw5kiLBe3N3Os&#10;jD/xOx33qREZwrFCDTalUEkZa0sO49gH4uwdfO8wZdk30vR4ynDXyalSj9Jhy3nBYqCVpfpn/+s0&#10;vJZDMdt2h1A8TNVXePpWu41da303Gl6eQSQa0n/4r/1mNMzKsoDrm/wE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O/MexQAAAN0AAAAPAAAAAAAAAAAAAAAAAJgCAABkcnMv&#10;ZG93bnJldi54bWxQSwUGAAAAAAQABAD1AAAAigMAAAAA&#10;" filled="f" strokecolor="black [3213]" strokeweight=".25pt"/>
                </v:group>
                <v:group id="Group 317" o:spid="_x0000_s1310" style="position:absolute;left:9792;top:1192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uM8rxgAAAN0A&#10;AAAPAAAAAAAAAAAAAAAAAKoCAABkcnMvZG93bnJldi54bWxQSwUGAAAAAAQABAD6AAAAnQMAAAAA&#10;">
                  <v:rect id="Rectangle 318" o:spid="_x0000_s131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7O8cUA&#10;AADdAAAADwAAAGRycy9kb3ducmV2LnhtbESPQU8CMRSE7yb+h+aZeIMWCLKsFGKMoEcFDhyf28d2&#10;w/a12RZY/701IfE4mZlvMotV71pxoS42njWMhgoEceVNw7WG/W49KEDEhGyw9UwafijCanl/t8DS&#10;+Ct/0WWbapEhHEvUYFMKpZSxsuQwDn0gzt7Rdw5Tll0tTYfXDHetHCv1JB02nBcsBnq1VJ22Z6dh&#10;U/ST2Xt7DJPpWB3C/Ft9ru2b1o8P/csziER9+g/f2h9Gw6wop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ns7xxQAAAN0AAAAPAAAAAAAAAAAAAAAAAJgCAABkcnMv&#10;ZG93bnJldi54bWxQSwUGAAAAAAQABAD1AAAAigMAAAAA&#10;" filled="f" strokecolor="black [3213]" strokeweight=".25pt"/>
                  <v:rect id="Rectangle 319" o:spid="_x0000_s131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xQhsUA&#10;AADdAAAADwAAAGRycy9kb3ducmV2LnhtbESPQU8CMRSE7yb+h+aZeIMWiLCsFGKMoEcFDhyf28d2&#10;w/a12RZY/701IfE4mZlvMotV71pxoS42njWMhgoEceVNw7WG/W49KEDEhGyw9UwafijCanl/t8DS&#10;+Ct/0WWbapEhHEvUYFMKpZSxsuQwDn0gzt7Rdw5Tll0tTYfXDHetHCs1lQ4bzgsWA71aqk7bs9Ow&#10;KfrJ7L09hsnTWB3C/Ft9ru2b1o8P/csziER9+g/f2h9Gw6wop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FCGxQAAAN0AAAAPAAAAAAAAAAAAAAAAAJgCAABkcnMv&#10;ZG93bnJldi54bWxQSwUGAAAAAAQABAD1AAAAigMAAAAA&#10;" filled="f" strokecolor="black [3213]" strokeweight=".25pt"/>
                  <v:rect id="Rectangle 320" o:spid="_x0000_s131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D1HcUA&#10;AADdAAAADwAAAGRycy9kb3ducmV2LnhtbESPQU8CMRSE7yb+h+aRcJMWiO6yUogxoh4ROXB8bB/b&#10;jdvXZltg/ffWxMTjZGa+ySzXg+vEhfrYetYwnSgQxLU3LTca9p+buxJETMgGO8+k4ZsirFe3N0us&#10;jL/yB112qREZwrFCDTalUEkZa0sO48QH4uydfO8wZdk30vR4zXDXyZlSD9Jhy3nBYqBnS/XX7uw0&#10;vJbDvHjrTmF+P1OHsDiq7ca+aD0eDU+PIBIN6T/81343GoqyL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APUdxQAAAN0AAAAPAAAAAAAAAAAAAAAAAJgCAABkcnMv&#10;ZG93bnJldi54bWxQSwUGAAAAAAQABAD1AAAAigMAAAAA&#10;" filled="f" strokecolor="black [3213]" strokeweight=".25pt"/>
                  <v:rect id="Rectangle 321" o:spid="_x0000_s131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9hb8IA&#10;AADdAAAADwAAAGRycy9kb3ducmV2LnhtbERPTU8CMRC9k/AfmiHhJq0QZV0phBAQjooePI7bYbtx&#10;O222FdZ/Tw8kHF/e92LVu1acqYuNZw2PEwWCuPKm4VrD1+fuoQARE7LB1jNp+KcIq+VwsMDS+At/&#10;0PmYapFDOJaowaYUSiljZclhnPhAnLmT7xymDLtamg4vOdy1cqrUs3TYcG6wGGhjqfo9/jkNb0U/&#10;m+/bU5g9TdV3ePlR7zu71Xo86tevIBL16S6+uQ9Gw7wo8tz8Jj8Bub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n2FvwgAAAN0AAAAPAAAAAAAAAAAAAAAAAJgCAABkcnMvZG93&#10;bnJldi54bWxQSwUGAAAAAAQABAD1AAAAhwMAAAAA&#10;" filled="f" strokecolor="black [3213]" strokeweight=".25pt"/>
                  <v:rect id="Rectangle 322" o:spid="_x0000_s131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PE9MUA&#10;AADdAAAADwAAAGRycy9kb3ducmV2LnhtbESPQU8CMRSE7yb+h+aRcJMWiLKsFGIIqEdFDxwf28d2&#10;4/a12RZY/j01MfE4mZlvMotV71pxpi42njWMRwoEceVNw7WG76/tQwEiJmSDrWfScKUIq+X93QJL&#10;4y/8SeddqkWGcCxRg00plFLGypLDOPKBOHtH3zlMWXa1NB1eMty1cqLUk3TYcF6wGGhtqfrZnZyG&#10;16Kfzt7aY5g+TtQ+zA/qY2s3Wg8H/csziER9+g//td+NhllRzOH3TX4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08T0xQAAAN0AAAAPAAAAAAAAAAAAAAAAAJgCAABkcnMv&#10;ZG93bnJldi54bWxQSwUGAAAAAAQABAD1AAAAigMAAAAA&#10;" filled="f" strokecolor="black [3213]" strokeweight=".25pt"/>
                  <v:rect id="Rectangle 323" o:spid="_x0000_s131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D7tMIA&#10;AADdAAAADwAAAGRycy9kb3ducmV2LnhtbERPTU8CMRC9m/gfmjHxJi0QZFkohBBRj4gcOA7bYbth&#10;O222FZZ/bw8mHl/e92LVu1ZcqYuNZw3DgQJBXHnTcK3h8L19KUDEhGyw9Uwa7hRhtXx8WGBp/I2/&#10;6LpPtcghHEvUYFMKpZSxsuQwDnwgztzZdw5Thl0tTYe3HO5aOVLqVTpsODdYDLSxVF32P07De9GP&#10;px/tOYwnI3UMs5Pabe2b1s9P/XoOIlGf/sV/7k+jYVrM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MPu0wgAAAN0AAAAPAAAAAAAAAAAAAAAAAJgCAABkcnMvZG93&#10;bnJldi54bWxQSwUGAAAAAAQABAD1AAAAhwMAAAAA&#10;" filled="f" strokecolor="black [3213]" strokeweight=".25pt"/>
                </v:group>
                <v:group id="Group 324" o:spid="_x0000_s1317" style="position:absolute;left:9792;top:1206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b6bscAAADd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K3xXsM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Bb6bscAAADd&#10;AAAADwAAAAAAAAAAAAAAAACqAgAAZHJzL2Rvd25yZXYueG1sUEsFBgAAAAAEAAQA+gAAAJ4DAAAA&#10;AA==&#10;">
                  <v:rect id="Rectangle 325" o:spid="_x0000_s131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7AWMYA&#10;AADdAAAADwAAAGRycy9kb3ducmV2LnhtbESPzU7DMBCE70i8g7VIvVGbVKVpqFuhqj8coXDguMTb&#10;OCJeW7HbhrfHlZA4jmbmG81iNbhOnKmPrWcND2MFgrj2puVGw8f79r4EEROywc4zafihCKvl7c0C&#10;K+Mv/EbnQ2pEhnCsUINNKVRSxtqSwzj2gTh7R987TFn2jTQ9XjLcdbJQ6lE6bDkvWAy0tlR/H05O&#10;w64cJrN9dwyTaaE+w/xLvW7tRuvR3fD8BCLRkP7Df+0Xo2FWzgu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7AWMYAAADdAAAADwAAAAAAAAAAAAAAAACYAgAAZHJz&#10;L2Rvd25yZXYueG1sUEsFBgAAAAAEAAQA9QAAAIsDAAAAAA==&#10;" filled="f" strokecolor="black [3213]" strokeweight=".25pt"/>
                  <v:rect id="Rectangle 326" o:spid="_x0000_s131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Jlw8UA&#10;AADdAAAADwAAAGRycy9kb3ducmV2LnhtbESPQU8CMRSE7yb+h+aZcJNWNsqyUogxIh4BPXh8bh/b&#10;jdvXZltg+feUxMTjZGa+ycyXg+vEkfrYetbwMFYgiGtvWm40fH2u7ksQMSEb7DyThjNFWC5ub+ZY&#10;GX/iLR13qREZwrFCDTalUEkZa0sO49gH4uztfe8wZdk30vR4ynDXyYlST9Jhy3nBYqBXS/Xv7uA0&#10;vJdDMV13+1A8TtR3mP2ozcq+aT26G16eQSQa0n/4r/1hNEzLW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4mXDxQAAAN0AAAAPAAAAAAAAAAAAAAAAAJgCAABkcnMv&#10;ZG93bnJldi54bWxQSwUGAAAAAAQABAD1AAAAigMAAAAA&#10;" filled="f" strokecolor="black [3213]" strokeweight=".25pt"/>
                  <v:rect id="Rectangle 327" o:spid="_x0000_s132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v9t8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dNi9gi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C/23xQAAAN0AAAAPAAAAAAAAAAAAAAAAAJgCAABkcnMv&#10;ZG93bnJldi54bWxQSwUGAAAAAAQABAD1AAAAigMAAAAA&#10;" filled="f" strokecolor="black [3213]" strokeweight=".25pt"/>
                  <v:rect id="Rectangle 328" o:spid="_x0000_s132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YLMYA&#10;AADdAAAADwAAAGRycy9kb3ducmV2LnhtbESPwU7DMBBE75X4B2uRuFGbViVpqFshRIFjKRw4LvE2&#10;jojXVmyS8PcYCanH0cy80Wx2k+vEQH1sPWu4mSsQxLU3LTca3t/21yWImJANdp5Jww9F2G0vZhus&#10;jB/5lYZjakSGcKxQg00pVFLG2pLDOPeBOHsn3ztMWfaNND2OGe46uVDqVjpsOS9YDPRgqf46fjsN&#10;T+W0LJ67U1iuFuojrD/VYW8ftb66nO7vQCSa0jn8334xGopyvYK/N/kJ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UdYLMYAAADdAAAADwAAAAAAAAAAAAAAAACYAgAAZHJz&#10;L2Rvd25yZXYueG1sUEsFBgAAAAAEAAQA9QAAAIsDAAAAAA==&#10;" filled="f" strokecolor="black [3213]" strokeweight=".25pt"/>
                  <v:rect id="Rectangle 329" o:spid="_x0000_s132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XGW8UA&#10;AADdAAAADwAAAGRycy9kb3ducmV2LnhtbESPQU8CMRSE7yb+h+aZeINWiLAsFGKMiEdEDhwf28d2&#10;4/a12VZY/z01IfE4mZlvMotV71pxpi42njU8DRUI4sqbhmsN+6/1oAARE7LB1jNp+KUIq+X93QJL&#10;4y/8SeddqkWGcCxRg00plFLGypLDOPSBOHsn3zlMWXa1NB1eMty1cqTURDpsOC9YDPRqqfre/TgN&#10;70U/nm7aUxg/j9QhzI5qu7ZvWj8+9C9zEIn69B++tT+Mhmkxm8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lcZbxQAAAN0AAAAPAAAAAAAAAAAAAAAAAJgCAABkcnMv&#10;ZG93bnJldi54bWxQSwUGAAAAAAQABAD1AAAAigMAAAAA&#10;" filled="f" strokecolor="black [3213]" strokeweight=".25pt"/>
                  <v:rect id="Rectangle 330" o:spid="_x0000_s132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ljwMUA&#10;AADdAAAADwAAAGRycy9kb3ducmV2LnhtbESPQU8CMRSE7yb+h+aZcJNWCO6yUIgxgh4VPXB8bB/b&#10;DdvXZltg/ffWxMTjZGa+ySzXg+vEhfrYetbwMFYgiGtvWm40fH1u7ksQMSEb7DyThm+KsF7d3iyx&#10;Mv7KH3TZpUZkCMcKNdiUQiVlrC05jGMfiLN39L3DlGXfSNPjNcNdJydKPUqHLecFi4GeLdWn3dlp&#10;2JbDtHjtjmE6m6h9mB/U+8a+aD26G54WIBIN6T/8134zGopyXs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2WPAxQAAAN0AAAAPAAAAAAAAAAAAAAAAAJgCAABkcnMv&#10;ZG93bnJldi54bWxQSwUGAAAAAAQABAD1AAAAigMAAAAA&#10;" filled="f" strokecolor="black [3213]" strokeweight=".25pt"/>
                </v:group>
                <v:group id="Group 331" o:spid="_x0000_s1324" style="position:absolute;left:9792;top:1220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SxT88QAAADdAAAA&#10;DwAAAAAAAAAAAAAAAACqAgAAZHJzL2Rvd25yZXYueG1sUEsFBgAAAAAEAAQA+gAAAJsDAAAAAA==&#10;">
                  <v:rect id="Rectangle 332" o:spid="_x0000_s132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pSKcUA&#10;AADdAAAADwAAAGRycy9kb3ducmV2LnhtbESPQU8CMRSE7yb+h+aZcJNWCLK7Uogxgh4VOHB8bB/b&#10;jdvXZltg/ffWxMTjZGa+ySxWg+vEhfrYetbwMFYgiGtvWm407Hfr+wJETMgGO8+k4ZsirJa3Nwus&#10;jL/yJ122qREZwrFCDTalUEkZa0sO49gH4uydfO8wZdk30vR4zXDXyYlSj9Jhy3nBYqAXS/XX9uw0&#10;bIphOn/rTmE6m6hDKI/qY21ftR7dDc9PIBIN6T/81343GuZFW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ClIpxQAAAN0AAAAPAAAAAAAAAAAAAAAAAJgCAABkcnMv&#10;ZG93bnJldi54bWxQSwUGAAAAAAQABAD1AAAAigMAAAAA&#10;" filled="f" strokecolor="black [3213]" strokeweight=".25pt"/>
                  <v:rect id="Rectangle 333" o:spid="_x0000_s132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thrsIA&#10;AADdAAAADwAAAGRycy9kb3ducmV2LnhtbERPuW4CMRDtkfIP1kRKB3ZA4VgwCKGQpOQqKIf1sF5l&#10;PbbWDmz+Pi4iUT69e7HqXCNu1Mbas4bXgQJBXHpTc6XhdNz2pyBiQjbYeCYNvxRhtXzqLbAw/s57&#10;uh1SJXIIxwI12JRCIWUsLTmMAx+IM3f1rcOUYVtJ0+I9h7tGDpUaS4c15waLgTaWyu/Dj9PwMe1G&#10;k8/mGkZvQ3UOs4vabe271i/P3XoOIlGXHuJ/95fRMJmpvD+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22GuwgAAAN0AAAAPAAAAAAAAAAAAAAAAAJgCAABkcnMvZG93&#10;bnJldi54bWxQSwUGAAAAAAQABAD1AAAAhwMAAAAA&#10;" filled="f" strokecolor="black [3213]" strokeweight=".25pt"/>
                  <v:rect id="Rectangle 334" o:spid="_x0000_s132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fENcUA&#10;AADdAAAADwAAAGRycy9kb3ducmV2LnhtbESPQWsCMRSE74X+h/CE3mqi0qqrUYpo26O1Hjw+N8/N&#10;4uYlbFJd/70pFHocZuYbZr7sXCMu1Mbas4ZBX4EgLr2pudKw/948T0DEhGyw8UwabhRhuXh8mGNh&#10;/JW/6LJLlcgQjgVqsCmFQspYWnIY+z4QZ+/kW4cpy7aSpsVrhrtGDpV6lQ5rzgsWA60slefdj9Pw&#10;PulG44/mFEYvQ3UI06Pabuxa66de9zYDkahL/+G/9qfRMJ6qAfy+yU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l8Q1xQAAAN0AAAAPAAAAAAAAAAAAAAAAAJgCAABkcnMv&#10;ZG93bnJldi54bWxQSwUGAAAAAAQABAD1AAAAigMAAAAA&#10;" filled="f" strokecolor="black [3213]" strokeweight=".25pt"/>
                  <v:rect id="Rectangle 335" o:spid="_x0000_s132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VaQsUA&#10;AADdAAAADwAAAGRycy9kb3ducmV2LnhtbESPQU8CMRSE7yb+h+aRcJOWJQqsFGIIqEdFDxwf28d2&#10;4/a12RZY/j01MfE4mZlvMotV71pxpi42njWMRwoEceVNw7WG76/twwxETMgGW8+k4UoRVsv7uwWW&#10;xl/4k867VIsM4ViiBptSKKWMlSWHceQDcfaOvnOYsuxqaTq8ZLhrZaHUk3TYcF6wGGhtqfrZnZyG&#10;11k/mb61xzB5LNQ+zA/qY2s3Wg8H/csziER9+g//td+NhulcFfD7Jj8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RVpCxQAAAN0AAAAPAAAAAAAAAAAAAAAAAJgCAABkcnMv&#10;ZG93bnJldi54bWxQSwUGAAAAAAQABAD1AAAAigMAAAAA&#10;" filled="f" strokecolor="black [3213]" strokeweight=".25pt"/>
                  <v:rect id="Rectangle 336" o:spid="_x0000_s132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n/2cUA&#10;AADdAAAADwAAAGRycy9kb3ducmV2LnhtbESPQU8CMRSE7yb+h+aReJMWNgqsFGIIiEdFDxwf28d2&#10;4/a12VZY/j0lMfE4mZlvMvNl71pxoi42njWMhgoEceVNw7WG76/N4xRETMgGW8+k4UIRlov7uzmW&#10;xp/5k067VIsM4ViiBptSKKWMlSWHcegDcfaOvnOYsuxqaTo8Z7hr5VipZ+mw4bxgMdDKUvWz+3Ua&#10;3qZ9Mdm2x1A8jdU+zA7qY2PXWj8M+tcXEIn69B/+a78bDZOZKuD2Jj8B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Cf/ZxQAAAN0AAAAPAAAAAAAAAAAAAAAAAJgCAABkcnMv&#10;ZG93bnJldi54bWxQSwUGAAAAAAQABAD1AAAAigMAAAAA&#10;" filled="f" strokecolor="black [3213]" strokeweight=".25pt"/>
                  <v:rect id="Rectangle 337" o:spid="_x0000_s133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BnrcYA&#10;AADdAAAADwAAAGRycy9kb3ducmV2LnhtbESPT08CMRTE7yZ+h+aZeJNWEIGVQgiRP0dFDhyf28d2&#10;4/a12VZYvj0lMfE4mZnfZKbzzjXiRG2sPWt47ikQxKU3NVca9l+rpzGImJANNp5Jw4UizGf3d1Ms&#10;jD/zJ512qRIZwrFADTalUEgZS0sOY88H4uwdfeswZdlW0rR4znDXyL5Sr9JhzXnBYqClpfJn9+s0&#10;rMfdYLRpjmEw7KtDmHyrj5V91/rxoVu8gUjUpf/wX3trNIwm6gVub/IT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BnrcYAAADdAAAADwAAAAAAAAAAAAAAAACYAgAAZHJz&#10;L2Rvd25yZXYueG1sUEsFBgAAAAAEAAQA9QAAAIsDAAAAAA==&#10;" filled="f" strokecolor="black [3213]" strokeweight=".25pt"/>
                </v:group>
                <v:group id="Group 338" o:spid="_x0000_s1331" style="position:absolute;left:9792;top:1235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Zmd8YAAADdAAAADwAAAGRycy9kb3ducmV2LnhtbESPQWvCQBSE74X+h+UV&#10;etNNKtqauoqIigcpNAri7ZF9JsHs25DdJvHfu4LQ4zAz3zCzRW8q0VLjSssK4mEEgjizuuRcwfGw&#10;GXyBcB5ZY2WZFNzIwWL++jLDRNuOf6lNfS4ChF2CCgrv60RKlxVk0A1tTRy8i20M+iCbXOoGuwA3&#10;lfyIook0WHJYKLCmVUHZNf0zCrYddstRvG7318vqdj6Mf077mJR6f+uX3yA89f4//GzvtILPaTSG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mZ3xgAAAN0A&#10;AAAPAAAAAAAAAAAAAAAAAKoCAABkcnMvZG93bnJldi54bWxQSwUGAAAAAAQABAD6AAAAnQMAAAAA&#10;">
                  <v:rect id="Rectangle 339" o:spid="_x0000_s133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5cQcUA&#10;AADdAAAADwAAAGRycy9kb3ducmV2LnhtbESPT2sCMRTE74V+h/AKvdVEpf5ZjSJSa4/WevD43Dw3&#10;i5uXsEl1++1NodDjMDO/YebLzjXiSm2sPWvo9xQI4tKbmisNh6/NywRETMgGG8+k4YciLBePD3Ms&#10;jL/xJ133qRIZwrFADTalUEgZS0sOY88H4uydfeswZdlW0rR4y3DXyIFSI+mw5rxgMdDaUnnZfzsN&#10;75NuON425zB8HahjmJ7UbmPftH5+6lYzEIm69B/+a38YDeOpGsHvm/w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flxBxQAAAN0AAAAPAAAAAAAAAAAAAAAAAJgCAABkcnMv&#10;ZG93bnJldi54bWxQSwUGAAAAAAQABAD1AAAAigMAAAAA&#10;" filled="f" strokecolor="black [3213]" strokeweight=".25pt"/>
                  <v:rect id="Rectangle 340" o:spid="_x0000_s133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L52sUA&#10;AADdAAAADwAAAGRycy9kb3ducmV2LnhtbESPQU8CMRSE7yb+h+aRcJMWiC6sFGIIqEdFDxwf28d2&#10;4/a12RZY/j01MfE4mZlvMotV71pxpi42njWMRwoEceVNw7WG76/twwxETMgGW8+k4UoRVsv7uwWW&#10;xl/4k867VIsM4ViiBptSKKWMlSWHceQDcfaOvnOYsuxqaTq8ZLhr5USpJ+mw4bxgMdDaUvWzOzkN&#10;r7N+Wry1xzB9nKh9mB/Ux9ZutB4O+pdnEIn69B/+a78bDcVcFfD7Jj8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MvnaxQAAAN0AAAAPAAAAAAAAAAAAAAAAAJgCAABkcnMv&#10;ZG93bnJldi54bWxQSwUGAAAAAAQABAD1AAAAigMAAAAA&#10;" filled="f" strokecolor="black [3213]" strokeweight=".25pt"/>
                  <v:rect id="Rectangle 341" o:spid="_x0000_s133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1tqMIA&#10;AADdAAAADwAAAGRycy9kb3ducmV2LnhtbERPuW4CMRDtkfIP1kRKB3ZA4VgwCKGQpOQqKIf1sF5l&#10;PbbWDmz+Pi4iUT69e7HqXCNu1Mbas4bXgQJBXHpTc6XhdNz2pyBiQjbYeCYNvxRhtXzqLbAw/s57&#10;uh1SJXIIxwI12JRCIWUsLTmMAx+IM3f1rcOUYVtJ0+I9h7tGDpUaS4c15waLgTaWyu/Dj9PwMe1G&#10;k8/mGkZvQ3UOs4vabe271i/P3XoOIlGXHuJ/95fRMJmpPDe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rW2owgAAAN0AAAAPAAAAAAAAAAAAAAAAAJgCAABkcnMvZG93&#10;bnJldi54bWxQSwUGAAAAAAQABAD1AAAAhwMAAAAA&#10;" filled="f" strokecolor="black [3213]" strokeweight=".25pt"/>
                  <v:rect id="Rectangle 342" o:spid="_x0000_s133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HIM8UA&#10;AADdAAAADwAAAGRycy9kb3ducmV2LnhtbESPQU8CMRSE7yb+h+aRcJMWiMKuFGIIqEdFDxwf28d2&#10;4/a12RZY/j01MfE4mZlvMotV71pxpi42njWMRwoEceVNw7WG76/twxxETMgGW8+k4UoRVsv7uwWW&#10;xl/4k867VIsM4ViiBptSKKWMlSWHceQDcfaOvnOYsuxqaTq8ZLhr5USpJ+mw4bxgMdDaUvWzOzkN&#10;r/N+Ontrj2H6OFH7UBzUx9ZutB4O+pdnEIn69B/+a78bDbNCFfD7Jj8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cgzxQAAAN0AAAAPAAAAAAAAAAAAAAAAAJgCAABkcnMv&#10;ZG93bnJldi54bWxQSwUGAAAAAAQABAD1AAAAigMAAAAA&#10;" filled="f" strokecolor="black [3213]" strokeweight=".25pt"/>
                  <v:rect id="Rectangle 343" o:spid="_x0000_s133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3c8IA&#10;AADdAAAADwAAAGRycy9kb3ducmV2LnhtbERPPW/CMBDdK/EfrEPqVmxALRAwCKFSOgLtwHjERxwR&#10;n63YhfTf46FSx6f3vVh1rhE3amPtWcNwoEAQl97UXGn4/tq+TEHEhGyw8UwafinCatl7WmBh/J0P&#10;dDumSuQQjgVqsCmFQspYWnIYBz4QZ+7iW4cpw7aSpsV7DneNHCn1Jh3WnBssBtpYKq/HH6fhY9qN&#10;J7vmEsavI3UKs7Pab+271s/9bj0HkahL/+I/96fRMJkN8/78Jj8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AvdzwgAAAN0AAAAPAAAAAAAAAAAAAAAAAJgCAABkcnMvZG93&#10;bnJldi54bWxQSwUGAAAAAAQABAD1AAAAhwMAAAAA&#10;" filled="f" strokecolor="black [3213]" strokeweight=".25pt"/>
                  <v:rect id="Rectangle 344" o:spid="_x0000_s133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5S6MUA&#10;AADdAAAADwAAAGRycy9kb3ducmV2LnhtbESPQU8CMRSE7yb+h+aZcJN2IQgsFGKMoEdEDhwf28d2&#10;4/a12RZY/701MfE4mZlvMst171pxpS42njUUQwWCuPKm4VrD4XPzOAMRE7LB1jNp+KYI69X93RJL&#10;42/8Qdd9qkWGcCxRg00plFLGypLDOPSBOHtn3zlMWXa1NB3eMty1cqTUk3TYcF6wGOjFUvW1vzgN&#10;21k/nr615zCejNQxzE9qt7GvWg8e+ucFiER9+g//td+Nhum8K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TlLoxQAAAN0AAAAPAAAAAAAAAAAAAAAAAJgCAABkcnMv&#10;ZG93bnJldi54bWxQSwUGAAAAAAQABAD1AAAAigMAAAAA&#10;" filled="f" strokecolor="black [3213]" strokeweight=".25pt"/>
                </v:group>
                <v:group id="Group 345" o:spid="_x0000_s1338" style="position:absolute;left:9792;top:1249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Zo3sYAAADd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ezyG&#10;5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9mjexgAAAN0A&#10;AAAPAAAAAAAAAAAAAAAAAKoCAABkcnMvZG93bnJldi54bWxQSwUGAAAAAAQABAD6AAAAnQMAAAAA&#10;">
                  <v:rect id="Rectangle 346" o:spid="_x0000_s133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BpBMYA&#10;AADdAAAADwAAAGRycy9kb3ducmV2LnhtbESPQU8CMRSE7yT+h+aZeJMWNriwUoghgB4RPXh8bh/b&#10;jdvXZlth/ffWxITjZGa+ySzXg+vEmfrYetYwGSsQxLU3LTca3t9293MQMSEb7DyThh+KsF7djJZY&#10;GX/hVzofUyMyhGOFGmxKoZIy1pYcxrEPxNk7+d5hyrJvpOnxkuGuk1OlHqTDlvOCxUAbS/XX8dtp&#10;2M+HonzuTqGYTdVHWHyqw85utb67HZ4eQSQa0jX8334xGsrFpIC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tBpBMYAAADdAAAADwAAAAAAAAAAAAAAAACYAgAAZHJz&#10;L2Rvd25yZXYueG1sUEsFBgAAAAAEAAQA9QAAAIsDAAAAAA==&#10;" filled="f" strokecolor="black [3213]" strokeweight=".25pt"/>
                  <v:rect id="Rectangle 347" o:spid="_x0000_s134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nxcMUA&#10;AADdAAAADwAAAGRycy9kb3ducmV2LnhtbESPQU8CMRSE7yb+h+aReJMWUIGFQggR8ajAgeNj+9hu&#10;3L422wrrv6cmJh4nM/NNZr7sXCMu1Mbas4ZBX4EgLr2pudJw2G8eJyBiQjbYeCYNPxRhubi/m2Nh&#10;/JU/6bJLlcgQjgVqsCmFQspYWnIY+z4QZ+/sW4cpy7aSpsVrhrtGDpV6kQ5rzgsWA60tlV+7b6fh&#10;bdKNxtvmHEbPQ3UM05P62NhXrR963WoGIlGX/sN/7XejYTwdPMH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fFwxQAAAN0AAAAPAAAAAAAAAAAAAAAAAJgCAABkcnMv&#10;ZG93bnJldi54bWxQSwUGAAAAAAQABAD1AAAAigMAAAAA&#10;" filled="f" strokecolor="black [3213]" strokeweight=".25pt"/>
                  <v:rect id="Rectangle 348" o:spid="_x0000_s134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VU68UA&#10;AADdAAAADwAAAGRycy9kb3ducmV2LnhtbESPQWsCMRSE74X+h/AK3jRRsepqlFLU9tjaHjw+N8/N&#10;4uYlbKJu/31TEHocZuYbZrnuXCOu1Mbas4bhQIEgLr2pudLw/bXtz0DEhGyw8UwafijCevX4sMTC&#10;+Bt/0nWfKpEhHAvUYFMKhZSxtOQwDnwgzt7Jtw5Tlm0lTYu3DHeNHCn1LB3WnBcsBnq1VJ73F6dh&#10;N+vG07fmFMaTkTqE+VF9bO1G695T97IAkahL/+F7+91omM6HE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dVTrxQAAAN0AAAAPAAAAAAAAAAAAAAAAAJgCAABkcnMv&#10;ZG93bnJldi54bWxQSwUGAAAAAAQABAD1AAAAigMAAAAA&#10;" filled="f" strokecolor="black [3213]" strokeweight=".25pt"/>
                  <v:rect id="Rectangle 349" o:spid="_x0000_s134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fKnMYA&#10;AADdAAAADwAAAGRycy9kb3ducmV2LnhtbESPzWsCMRTE70L/h/AKvdVEpX6sRimltj36dfD43Dw3&#10;i5uXsEl1+983hYLHYWZ+wyxWnWvEldpYe9Yw6CsQxKU3NVcaDvv18xRETMgGG8+k4YcirJYPvQUW&#10;xt94S9ddqkSGcCxQg00pFFLG0pLD2PeBOHtn3zpMWbaVNC3eMtw1cqjUWDqsOS9YDPRmqbzsvp2G&#10;j2k3mnw25zB6GapjmJ3UZm3ftX567F7nIBJ16R7+b38ZDZPZYAx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fKnMYAAADdAAAADwAAAAAAAAAAAAAAAACYAgAAZHJz&#10;L2Rvd25yZXYueG1sUEsFBgAAAAAEAAQA9QAAAIsDAAAAAA==&#10;" filled="f" strokecolor="black [3213]" strokeweight=".25pt"/>
                  <v:rect id="Rectangle 350" o:spid="_x0000_s134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tvB8UA&#10;AADdAAAADwAAAGRycy9kb3ducmV2LnhtbESPQU8CMRSE7yb+h+aZcJMWCC4sFGKMoEdEDhwf28d2&#10;4/a12RZY/701MfE4mZlvMst171pxpS42njWMhgoEceVNw7WGw+fmcQYiJmSDrWfS8E0R1qv7uyWW&#10;xt/4g677VIsM4ViiBptSKKWMlSWHcegDcfbOvnOYsuxqaTq8Zbhr5VipJ+mw4bxgMdCLpeprf3Ea&#10;trN+Ury15zCZjtUxzE9qt7GvWg8e+ucFiER9+g//td+NhmI+Ku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628HxQAAAN0AAAAPAAAAAAAAAAAAAAAAAJgCAABkcnMv&#10;ZG93bnJldi54bWxQSwUGAAAAAAQABAD1AAAAigMAAAAA&#10;" filled="f" strokecolor="black [3213]" strokeweight=".25pt"/>
                  <v:rect id="Rectangle 351" o:spid="_x0000_s134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T7dcIA&#10;AADdAAAADwAAAGRycy9kb3ducmV2LnhtbERPPW/CMBDdK/EfrEPqVmxALRAwCKFSOgLtwHjERxwR&#10;n63YhfTf46FSx6f3vVh1rhE3amPtWcNwoEAQl97UXGn4/tq+TEHEhGyw8UwafinCatl7WmBh/J0P&#10;dDumSuQQjgVqsCmFQspYWnIYBz4QZ+7iW4cpw7aSpsV7DneNHCn1Jh3WnBssBtpYKq/HH6fhY9qN&#10;J7vmEsavI3UKs7Pab+271s/9bj0HkahL/+I/96fRMJkN89z8Jj8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Pt1wgAAAN0AAAAPAAAAAAAAAAAAAAAAAJgCAABkcnMvZG93&#10;bnJldi54bWxQSwUGAAAAAAQABAD1AAAAhwMAAAAA&#10;" filled="f" strokecolor="black [3213]" strokeweight=".25pt"/>
                </v:group>
                <v:group id="Group 352" o:spid="_x0000_s1345" style="position:absolute;left:9792;top:1264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L6r8cAAADd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wSOIE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L6r8cAAADd&#10;AAAADwAAAAAAAAAAAAAAAACqAgAAZHJzL2Rvd25yZXYueG1sUEsFBgAAAAAEAAQA+gAAAJ4DAAAA&#10;AA==&#10;">
                  <v:rect id="Rectangle 353" o:spid="_x0000_s134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49zsIA&#10;AADdAAAADwAAAGRycy9kb3ducmV2LnhtbERPTU8CMRC9m/gfmjHxJi1LEFgohBBRj4gcOA7bYbth&#10;O222FZZ/bw8mHl/e92LVu1ZcqYuNZw3DgQJBXHnTcK3h8L19mYKICdlg65k03CnCavn4sMDS+Bt/&#10;0XWfapFDOJaowaYUSiljZclhHPhAnLmz7xymDLtamg5vOdy1slDqVTpsODdYDLSxVF32P07D+7Qf&#10;TT7acxiNC3UMs5Pabe2b1s9P/XoOIlGf/sV/7k+jYTIr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bj3OwgAAAN0AAAAPAAAAAAAAAAAAAAAAAJgCAABkcnMvZG93&#10;bnJldi54bWxQSwUGAAAAAAQABAD1AAAAhwMAAAAA&#10;" filled="f" strokecolor="black [3213]" strokeweight=".25pt"/>
                  <v:rect id="Rectangle 354" o:spid="_x0000_s134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KYVcYA&#10;AADdAAAADwAAAGRycy9kb3ducmV2LnhtbESPQU8CMRSE7yT+h+aZeJOWJbKwUogxohwRPXh8bh/b&#10;jdvXZlth+ffUxITjZGa+ySzXg+vEkfrYetYwGSsQxLU3LTcaPj8293MQMSEb7DyThjNFWK9uRkus&#10;jD/xOx33qREZwrFCDTalUEkZa0sO49gH4uwdfO8wZdk30vR4ynDXyUKpmXTYcl6wGOjZUv2z/3Ua&#10;XufDtHzrDmH6UKivsPhWu4190frudnh6BJFoSNfwf3trNJSLYgJ/b/ITkK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KYVcYAAADdAAAADwAAAAAAAAAAAAAAAACYAgAAZHJz&#10;L2Rvd25yZXYueG1sUEsFBgAAAAAEAAQA9QAAAIsDAAAAAA==&#10;" filled="f" strokecolor="black [3213]" strokeweight=".25pt"/>
                  <v:rect id="Rectangle 355" o:spid="_x0000_s134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AGIsUA&#10;AADdAAAADwAAAGRycy9kb3ducmV2LnhtbESPQU8CMRSE7yb+h+aRcJOWJQisFGKMgEdFDxwf28d2&#10;4/a12RZY/70lMfE4mZlvMst171pxoS42njWMRwoEceVNw7WGr8/NwxxETMgGW8+k4YcirFf3d0ss&#10;jb/yB132qRYZwrFEDTalUEoZK0sO48gH4uydfOcwZdnV0nR4zXDXykKpR+mw4bxgMdCLpep7f3Ya&#10;tvN+Mtu1pzCZFuoQFkf1vrGvWg8H/fMTiER9+g//td+MhtmiKOD2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8AYixQAAAN0AAAAPAAAAAAAAAAAAAAAAAJgCAABkcnMv&#10;ZG93bnJldi54bWxQSwUGAAAAAAQABAD1AAAAigMAAAAA&#10;" filled="f" strokecolor="black [3213]" strokeweight=".25pt"/>
                  <v:rect id="Rectangle 356" o:spid="_x0000_s134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yjucUA&#10;AADdAAAADwAAAGRycy9kb3ducmV2LnhtbESPQU8CMRSE7yb+h+aZcJPW3SiwUogxIh4BPXh8bh/b&#10;jdvXZltg+feUxMTjZGa+ycyXg+vEkfrYetbwMFYgiGtvWm40fH2u7qcgYkI22HkmDWeKsFzc3syx&#10;Mv7EWzruUiMyhGOFGmxKoZIy1pYcxrEPxNnb+95hyrJvpOnxlOGuk4VST9Jhy3nBYqBXS/Xv7uA0&#10;vE+HcrLu9qF8LNR3mP2ozcq+aT26G16eQSQa0n/4r/1hNExmRQn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vKO5xQAAAN0AAAAPAAAAAAAAAAAAAAAAAJgCAABkcnMv&#10;ZG93bnJldi54bWxQSwUGAAAAAAQABAD1AAAAigMAAAAA&#10;" filled="f" strokecolor="black [3213]" strokeweight=".25pt"/>
                  <v:rect id="Rectangle 357" o:spid="_x0000_s135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U7zc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dN5MYb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VTvNxQAAAN0AAAAPAAAAAAAAAAAAAAAAAJgCAABkcnMv&#10;ZG93bnJldi54bWxQSwUGAAAAAAQABAD1AAAAigMAAAAA&#10;" filled="f" strokecolor="black [3213]" strokeweight=".25pt"/>
                  <v:rect id="Rectangle 358" o:spid="_x0000_s135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meVs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gvixn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meVsYAAADdAAAADwAAAAAAAAAAAAAAAACYAgAAZHJz&#10;L2Rvd25yZXYueG1sUEsFBgAAAAAEAAQA9QAAAIsDAAAAAA==&#10;" filled="f" strokecolor="black [3213]" strokeweight=".25pt"/>
                </v:group>
                <v:group id="Group 359" o:spid="_x0000_s1352" style="position:absolute;left:9792;top:1278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qGkYM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/iaDM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oaRgxgAAAN0A&#10;AAAPAAAAAAAAAAAAAAAAAKoCAABkcnMvZG93bnJldi54bWxQSwUGAAAAAAQABAD6AAAAnQMAAAAA&#10;">
                  <v:rect id="Rectangle 360" o:spid="_x0000_s135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elusYA&#10;AADdAAAADwAAAGRycy9kb3ducmV2LnhtbESPzU7DMBCE70i8g7VIvVGbVCVtqFuhqj8coXDguMTb&#10;OCJeW7HbhrfHlZA4jmbmG81iNbhOnKmPrWcND2MFgrj2puVGw8f79n4GIiZkg51n0vBDEVbL25sF&#10;VsZf+I3Oh9SIDOFYoQabUqikjLUlh3HsA3H2jr53mLLsG2l6vGS462Sh1KN02HJesBhoban+Ppyc&#10;ht1smJT77hgm00J9hvmXet3ajdaju+H5CUSiIf2H/9ovRkM5L0q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4elusYAAADdAAAADwAAAAAAAAAAAAAAAACYAgAAZHJz&#10;L2Rvd25yZXYueG1sUEsFBgAAAAAEAAQA9QAAAIsDAAAAAA==&#10;" filled="f" strokecolor="black [3213]" strokeweight=".25pt"/>
                  <v:rect id="Rectangle 361" o:spid="_x0000_s135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gxyMIA&#10;AADdAAAADwAAAGRycy9kb3ducmV2LnhtbERPTU8CMRC9m/gfmjHxJi1LEFgohBBRj4gcOA7bYbth&#10;O222FZZ/bw8mHl/e92LVu1ZcqYuNZw3DgQJBXHnTcK3h8L19mYKICdlg65k03CnCavn4sMDS+Bt/&#10;0XWfapFDOJaowaYUSiljZclhHPhAnLmz7xymDLtamg5vOdy1slDqVTpsODdYDLSxVF32P07D+7Qf&#10;TT7acxiNC3UMs5Pabe2b1s9P/XoOIlGf/sV/7k+jYTIr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GDHIwgAAAN0AAAAPAAAAAAAAAAAAAAAAAJgCAABkcnMvZG93&#10;bnJldi54bWxQSwUGAAAAAAQABAD1AAAAhwMAAAAA&#10;" filled="f" strokecolor="black [3213]" strokeweight=".25pt"/>
                  <v:rect id="Rectangle 362" o:spid="_x0000_s135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SUU8YA&#10;AADdAAAADwAAAGRycy9kb3ducmV2LnhtbESPzU7DMBCE70i8g7VI3KhNKmgT6lYIUeDYv0OP23gb&#10;R8RrKzZt+vY1EhLH0cx8o5ktBteJE/Wx9azhcaRAENfetNxo2G2XD1MQMSEb7DyThgtFWMxvb2ZY&#10;GX/mNZ02qREZwrFCDTalUEkZa0sO48gH4uwdfe8wZdk30vR4znDXyUKpZ+mw5bxgMdCbpfp78+M0&#10;fEyH8eSzO4bxU6H2oTyo1dK+a31/N7y+gEg0pP/wX/vLaJiURQm/b/IT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SUU8YAAADdAAAADwAAAAAAAAAAAAAAAACYAgAAZHJz&#10;L2Rvd25yZXYueG1sUEsFBgAAAAAEAAQA9QAAAIsDAAAAAA==&#10;" filled="f" strokecolor="black [3213]" strokeweight=".25pt"/>
                  <v:rect id="Rectangle 363" o:spid="_x0000_s135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rE8IA&#10;AADdAAAADwAAAGRycy9kb3ducmV2LnhtbERPTU8CMRC9m/gfmjHxJi1sEFgohBBRj4gcOA7bYbth&#10;O222FZZ/bw8mHl/e92LVu1ZcqYuNZw3DgQJBXHnTcK3h8L19mYKICdlg65k03CnCavn4sMDS+Bt/&#10;0XWfapFDOJaowaYUSiljZclhHPhAnLmz7xymDLtamg5vOdy1cqTUq3TYcG6wGGhjqbrsf5yG92lf&#10;TD7acyjGI3UMs5Pabe2b1s9P/XoOIlGf/sV/7k+jYTIr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t6sTwgAAAN0AAAAPAAAAAAAAAAAAAAAAAJgCAABkcnMvZG93&#10;bnJldi54bWxQSwUGAAAAAAQABAD1AAAAhwMAAAAA&#10;" filled="f" strokecolor="black [3213]" strokeweight=".25pt"/>
                  <v:rect id="Rectangle 364" o:spid="_x0000_s135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sOiMYA&#10;AADdAAAADwAAAGRycy9kb3ducmV2LnhtbESPQU8CMRSE7yT+h+aZeJMWNriwUoghgB4RPXh8bh/b&#10;jdvXZlth/ffWxITjZGa+ySzXg+vEmfrYetYwGSsQxLU3LTca3t9293MQMSEb7DyThh+KsF7djJZY&#10;GX/hVzofUyMyhGOFGmxKoZIy1pYcxrEPxNk7+d5hyrJvpOnxkuGuk1OlHqTDlvOCxUAbS/XX8dtp&#10;2M+HonzuTqGYTdVHWHyqw85utb67HZ4eQSQa0jX8334xGspFMYG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vsOiMYAAADdAAAADwAAAAAAAAAAAAAAAACYAgAAZHJz&#10;L2Rvd25yZXYueG1sUEsFBgAAAAAEAAQA9QAAAIsDAAAAAA==&#10;" filled="f" strokecolor="black [3213]" strokeweight=".25pt"/>
                  <v:rect id="Rectangle 365" o:spid="_x0000_s135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mQ/8UA&#10;AADdAAAADwAAAGRycy9kb3ducmV2LnhtbESPQU8CMRSE7yb+h+aZcJPW3SiwUogxIh4BPXh8bh/b&#10;jdvXZltg+feUxMTjZGa+ycyXg+vEkfrYetbwMFYgiGtvWm40fH2u7qcgYkI22HkmDWeKsFzc3syx&#10;Mv7EWzruUiMyhGOFGmxKoZIy1pYcxrEPxNnb+95hyrJvpOnxlOGuk4VST9Jhy3nBYqBXS/Xv7uA0&#10;vE+HcrLu9qF8LNR3mP2ozcq+aT26G16eQSQa0n/4r/1hNExmZ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ZD/xQAAAN0AAAAPAAAAAAAAAAAAAAAAAJgCAABkcnMv&#10;ZG93bnJldi54bWxQSwUGAAAAAAQABAD1AAAAigMAAAAA&#10;" filled="f" strokecolor="black [3213]" strokeweight=".25pt"/>
                </v:group>
                <v:group id="Group 366" o:spid="_x0000_s1359" style="position:absolute;left:9792;top:1292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w+RJcYAAADdAAAADwAAAGRycy9kb3ducmV2LnhtbESPQWvCQBSE74X+h+UV&#10;vOkmDbU1dRURLR5EUAvF2yP7TILZtyG7JvHfu4LQ4zAz3zDTeW8q0VLjSssK4lEEgjizuuRcwe9x&#10;PfwC4TyyxsoyKbiRg/ns9WWKqbYd76k9+FwECLsUFRTe16mULivIoBvZmjh4Z9sY9EE2udQNdgFu&#10;KvkeRWNpsOSwUGBNy4Kyy+FqFPx02C2SeNVuL+fl7XT82P1tY1Jq8NYvvkF46v1/+NneaAWfkyS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jD5ElxgAAAN0A&#10;AAAPAAAAAAAAAAAAAAAAAKoCAABkcnMvZG93bnJldi54bWxQSwUGAAAAAAQABAD6AAAAnQMAAAAA&#10;">
                  <v:rect id="Rectangle 367" o:spid="_x0000_s13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ytEM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bNFMYH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jK0QxQAAAN0AAAAPAAAAAAAAAAAAAAAAAJgCAABkcnMv&#10;ZG93bnJldi54bWxQSwUGAAAAAAQABAD1AAAAigMAAAAA&#10;" filled="f" strokecolor="black [3213]" strokeweight=".25pt"/>
                  <v:rect id="Rectangle 368" o:spid="_x0000_s13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AIi8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jOiw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AIi8YAAADdAAAADwAAAAAAAAAAAAAAAACYAgAAZHJz&#10;L2Rvd25yZXYueG1sUEsFBgAAAAAEAAQA9QAAAIsDAAAAAA==&#10;" filled="f" strokecolor="black [3213]" strokeweight=".25pt"/>
                  <v:rect id="Rectangle 369" o:spid="_x0000_s13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KW/M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CdFxO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KW/MYAAADdAAAADwAAAAAAAAAAAAAAAACYAgAAZHJz&#10;L2Rvd25yZXYueG1sUEsFBgAAAAAEAAQA9QAAAIsDAAAAAA==&#10;" filled="f" strokecolor="black [3213]" strokeweight=".25pt"/>
                  <v:rect id="Rectangle 370" o:spid="_x0000_s13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4zZ8UA&#10;AADdAAAADwAAAGRycy9kb3ducmV2LnhtbESPQU8CMRSE7yb+h+aZcJNWNrqwUogxIh4BPXh8bh/b&#10;jdvXZltg+feUxMTjZGa+ycyXg+vEkfrYetbwMFYgiGtvWm40fH2u7qcgYkI22HkmDWeKsFzc3syx&#10;Mv7EWzruUiMyhGOFGmxKoZIy1pYcxrEPxNnb+95hyrJvpOnxlOGukxOlnqTDlvOCxUCvlurf3cFp&#10;eJ8ORbnu9qF4nKjvMPtRm5V903p0N7w8g0g0pP/wX/vDaChnRQn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XjNnxQAAAN0AAAAPAAAAAAAAAAAAAAAAAJgCAABkcnMv&#10;ZG93bnJldi54bWxQSwUGAAAAAAQABAD1AAAAigMAAAAA&#10;" filled="f" strokecolor="black [3213]" strokeweight=".25pt"/>
                  <v:rect id="Rectangle 371" o:spid="_x0000_s13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GnFcIA&#10;AADdAAAADwAAAGRycy9kb3ducmV2LnhtbERPTU8CMRC9m/gfmjHxJi1sEFgohBBRj4gcOA7bYbth&#10;O222FZZ/bw8mHl/e92LVu1ZcqYuNZw3DgQJBXHnTcK3h8L19mYKICdlg65k03CnCavn4sMDS+Bt/&#10;0XWfapFDOJaowaYUSiljZclhHPhAnLmz7xymDLtamg5vOdy1cqTUq3TYcG6wGGhjqbrsf5yG92lf&#10;TD7acyjGI3UMs5Pabe2b1s9P/XoOIlGf/sV/7k+jYTIr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wacVwgAAAN0AAAAPAAAAAAAAAAAAAAAAAJgCAABkcnMvZG93&#10;bnJldi54bWxQSwUGAAAAAAQABAD1AAAAhwMAAAAA&#10;" filled="f" strokecolor="black [3213]" strokeweight=".25pt"/>
                  <v:rect id="Rectangle 372" o:spid="_x0000_s13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0CjsUA&#10;AADdAAAADwAAAGRycy9kb3ducmV2LnhtbESPQU8CMRSE7yb+h+aZcJNWNgq7UogxIh4BPXh8bh/b&#10;jdvXZltg+feUxMTjZGa+ycyXg+vEkfrYetbwMFYgiGtvWm40fH2u7mcgYkI22HkmDWeKsFzc3syx&#10;Mv7EWzruUiMyhGOFGmxKoZIy1pYcxrEPxNnb+95hyrJvpOnxlOGukxOlnqTDlvOCxUCvlurf3cFp&#10;eJ8NxXTd7UPxOFHfofxRm5V903p0N7w8g0g0pP/wX/vDaJiWRQn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jQKOxQAAAN0AAAAPAAAAAAAAAAAAAAAAAJgCAABkcnMv&#10;ZG93bnJldi54bWxQSwUGAAAAAAQABAD1AAAAigMAAAAA&#10;" filled="f" strokecolor="black [3213]" strokeweight=".25pt"/>
                </v:group>
                <v:group id="Group 373" o:spid="_x0000_s1366" style="position:absolute;left:9792;top:1307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9t8L8QAAADdAAAA&#10;DwAAAAAAAAAAAAAAAACqAgAAZHJzL2Rvd25yZXYueG1sUEsFBgAAAAAEAAQA+gAAAJsDAAAAAA==&#10;">
                  <v:rect id="Rectangle 374" o:spid="_x0000_s13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199cUA&#10;AADdAAAADwAAAGRycy9kb3ducmV2LnhtbESPQU8CMRSE7yb+h+aReJMWUIGFQggR8ajAgeNj+9hu&#10;3L422wrrv6cmJh4nM/NNZr7sXCMu1Mbas4ZBX4EgLr2pudJw2G8eJyBiQjbYeCYNPxRhubi/m2Nh&#10;/JU/6bJLlcgQjgVqsCmFQspYWnIY+z4QZ+/sW4cpy7aSpsVrhrtGDpV6kQ5rzgsWA60tlV+7b6fh&#10;bdKNxtvmHEbPQ3UM05P62NhXrR963WoGIlGX/sN/7XejYTx9GsDvm/w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/X31xQAAAN0AAAAPAAAAAAAAAAAAAAAAAJgCAABkcnMv&#10;ZG93bnJldi54bWxQSwUGAAAAAAQABAD1AAAAigMAAAAA&#10;" filled="f" strokecolor="black [3213]" strokeweight=".25pt"/>
                  <v:rect id="Rectangle 375" o:spid="_x0000_s13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/jgsUA&#10;AADdAAAADwAAAGRycy9kb3ducmV2LnhtbESPQU8CMRSE7yT+h+aZeJPWBQRWCjEGkKOiB4/P7WO7&#10;cfvabCss/96SmHCczMw3mcWqd604UhcbzxoehgoEceVNw7WGz4/N/QxETMgGW8+k4UwRVsubwQJL&#10;40/8Tsd9qkWGcCxRg00plFLGypLDOPSBOHsH3zlMWXa1NB2eMty1slDqUTpsOC9YDPRiqfrZ/zoN&#10;21k/mr62hzCaFOorzL/V28autb677Z+fQCTq0zX8394ZDdP5uIDLm/w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L+OCxQAAAN0AAAAPAAAAAAAAAAAAAAAAAJgCAABkcnMv&#10;ZG93bnJldi54bWxQSwUGAAAAAAQABAD1AAAAigMAAAAA&#10;" filled="f" strokecolor="black [3213]" strokeweight=".25pt"/>
                  <v:rect id="Rectangle 376" o:spid="_x0000_s13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NGGcUA&#10;AADdAAAADwAAAGRycy9kb3ducmV2LnhtbESPQU8CMRSE7yT+h+aZcJNWFgRWCjEGlKOiB4/P7WO7&#10;cfvabAus/96SmHCczMw3meW6d604URcbzxruRwoEceVNw7WGz4/t3RxETMgGW8+k4ZcirFc3gyWW&#10;xp/5nU77VIsM4ViiBptSKKWMlSWHceQDcfYOvnOYsuxqaTo8Z7hr5VipB+mw4bxgMdCzpepnf3Qa&#10;XuZ9MXttD6GYjtVXWHyrt63daD287Z8eQSTq0zX8394ZDbPFpIDLm/w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Y0YZxQAAAN0AAAAPAAAAAAAAAAAAAAAAAJgCAABkcnMv&#10;ZG93bnJldi54bWxQSwUGAAAAAAQABAD1AAAAigMAAAAA&#10;" filled="f" strokecolor="black [3213]" strokeweight=".25pt"/>
                  <v:rect id="Rectangle 377" o:spid="_x0000_s13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rebcYA&#10;AADdAAAADwAAAGRycy9kb3ducmV2LnhtbESPT08CMRTE7yZ+h+aZcJNW/gisFGKIIEdEDxwf28d2&#10;4/a12VZYvr0lMfE4mZnfZObLzjXiTG2sPWt46isQxKU3NVcavj7Xj1MQMSEbbDyThitFWC7u7+ZY&#10;GH/hDzrvUyUyhGOBGmxKoZAylpYcxr4PxNk7+dZhyrKtpGnxkuGukQOlnqXDmvOCxUArS+X3/sdp&#10;2Ey74eS9OYXheKAOYXZUu7V907r30L2+gEjUpf/wX3trNExmoxHc3uQn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rebcYAAADdAAAADwAAAAAAAAAAAAAAAACYAgAAZHJz&#10;L2Rvd25yZXYueG1sUEsFBgAAAAAEAAQA9QAAAIsDAAAAAA==&#10;" filled="f" strokecolor="black [3213]" strokeweight=".25pt"/>
                  <v:rect id="Rectangle 378" o:spid="_x0000_s13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Z79sYA&#10;AADdAAAADwAAAGRycy9kb3ducmV2LnhtbESPT08CMRTE7yR8h+aReJNWkH8rhRAj6lHQA8fH9rHd&#10;sH1tthXWb29NTDhOZuY3meW6c424UBtrzxoehgoEcelNzZWGr8/t/RxETMgGG8+k4YcirFf93hIL&#10;46+8o8s+VSJDOBaowaYUCiljaclhHPpAnL2Tbx2mLNtKmhavGe4aOVJqKh3WnBcsBnq2VJ73307D&#10;67wbz96aUxhPRuoQFkf1sbUvWt8Nus0TiERduoX/2+9Gw2zxOIG/N/k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Z79sYAAADdAAAADwAAAAAAAAAAAAAAAACYAgAAZHJz&#10;L2Rvd25yZXYueG1sUEsFBgAAAAAEAAQA9QAAAIsDAAAAAA==&#10;" filled="f" strokecolor="black [3213]" strokeweight=".25pt"/>
                  <v:rect id="Rectangle 379" o:spid="_x0000_s13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Tlgc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bPFwxR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RTlgcYAAADdAAAADwAAAAAAAAAAAAAAAACYAgAAZHJz&#10;L2Rvd25yZXYueG1sUEsFBgAAAAAEAAQA9QAAAIsDAAAAAA==&#10;" filled="f" strokecolor="black [3213]" strokeweight=".25pt"/>
                </v:group>
                <v:group id="Group 380" o:spid="_x0000_s1373" style="position:absolute;left:9792;top:1321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DLkW8cAAADd&#10;AAAADwAAAAAAAAAAAAAAAACqAgAAZHJzL2Rvd25yZXYueG1sUEsFBgAAAAAEAAQA+gAAAJ4DAAAA&#10;AA==&#10;">
                  <v:rect id="Rectangle 381" o:spid="_x0000_s137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fUaMIA&#10;AADdAAAADwAAAGRycy9kb3ducmV2LnhtbERPTU8CMRC9m/AfmiHhJq2AAiuFEALoUdGDx3E7bDds&#10;p822wPLv6cHE48v7Xqw614gLtbH2rOFpqEAQl97UXGn4/to9zkDEhGyw8UwabhRhtew9LLAw/sqf&#10;dDmkSuQQjgVqsCmFQspYWnIYhz4QZ+7oW4cpw7aSpsVrDneNHCn1Ih3WnBssBtpYKk+Hs9Own3Xj&#10;6VtzDOPnkfoJ81/1sbNbrQf9bv0KIlGX/sV/7nejYTqf5Ln5TX4C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x9RowgAAAN0AAAAPAAAAAAAAAAAAAAAAAJgCAABkcnMvZG93&#10;bnJldi54bWxQSwUGAAAAAAQABAD1AAAAhwMAAAAA&#10;" filled="f" strokecolor="black [3213]" strokeweight=".25pt"/>
                  <v:rect id="Rectangle 382" o:spid="_x0000_s137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tx88UA&#10;AADdAAAADwAAAGRycy9kb3ducmV2LnhtbESPQU8CMRSE7yT+h+aZeJNWEGFXCiFEhKOiB4/P7WO7&#10;cfvabCus/56SmHCczMw3mfmyd604UhcbzxoehgoEceVNw7WGz4/N/QxETMgGW8+k4Y8iLBc3gzmW&#10;xp/4nY77VIsM4ViiBptSKKWMlSWHcegDcfYOvnOYsuxqaTo8Zbhr5UipJ+mw4bxgMdDaUvWz/3Ua&#10;Xmf9eLptD2E8GamvUHyrt4190frutl89g0jUp2v4v70zGqbFYw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i3HzxQAAAN0AAAAPAAAAAAAAAAAAAAAAAJgCAABkcnMv&#10;ZG93bnJldi54bWxQSwUGAAAAAAQABAD1AAAAigMAAAAA&#10;" filled="f" strokecolor="black [3213]" strokeweight=".25pt"/>
                  <v:rect id="Rectangle 383" o:spid="_x0000_s137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hOs8IA&#10;AADdAAAADwAAAGRycy9kb3ducmV2LnhtbERPPW/CMBDdK/EfrEPqVmxAFAgYhKpSOgLtwHjERxwR&#10;n63YhfTf46FSx6f3vVx3rhE3amPtWcNwoEAQl97UXGn4/tq+zEDEhGyw8UwafinCetV7WmJh/J0P&#10;dDumSuQQjgVqsCmFQspYWnIYBz4QZ+7iW4cpw7aSpsV7DneNHCn1Kh3WnBssBnqzVF6PP07Dx6wb&#10;T3fNJYwnI3UK87Pab+271s/9brMAkahL/+I/96fRMJ1P8v78Jj8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aE6zwgAAAN0AAAAPAAAAAAAAAAAAAAAAAJgCAABkcnMvZG93&#10;bnJldi54bWxQSwUGAAAAAAQABAD1AAAAhwMAAAAA&#10;" filled="f" strokecolor="black [3213]" strokeweight=".25pt"/>
                  <v:rect id="Rectangle 384" o:spid="_x0000_s137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TrKMUA&#10;AADdAAAADwAAAGRycy9kb3ducmV2LnhtbESPQWsCMRSE74X+h/AK3jRRsepqlFLU9tjaHjw+N8/N&#10;4uYlbKJu/31TEHocZuYbZrnuXCOu1Mbas4bhQIEgLr2pudLw/bXtz0DEhGyw8UwafijCevX4sMTC&#10;+Bt/0nWfKpEhHAvUYFMKhZSxtOQwDnwgzt7Jtw5Tlm0lTYu3DHeNHCn1LB3WnBcsBnq1VJ73F6dh&#10;N+vG07fmFMaTkTqE+VF9bO1G695T97IAkahL/+F7+91omM4nQ/h7k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OsoxQAAAN0AAAAPAAAAAAAAAAAAAAAAAJgCAABkcnMv&#10;ZG93bnJldi54bWxQSwUGAAAAAAQABAD1AAAAigMAAAAA&#10;" filled="f" strokecolor="black [3213]" strokeweight=".25pt"/>
                  <v:rect id="Rectangle 385" o:spid="_x0000_s137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Z1X8YA&#10;AADdAAAADwAAAGRycy9kb3ducmV2LnhtbESPwU7DMBBE70j8g7VI3KhNqtI2rRMhRIFjKT30uI23&#10;cUS8tmLThr/HSEgcRzPzRrOuR9eLMw2x86zhfqJAEDfedNxq2H9s7hYgYkI22HsmDd8Uoa6ur9ZY&#10;Gn/hdzrvUisyhGOJGmxKoZQyNpYcxokPxNk7+cFhynJopRnwkuGul4VSD9Jhx3nBYqAnS83n7stp&#10;eFmM0/lrfwrTWaEOYXlU24191vr2ZnxcgUg0pv/wX/vNaJgvZwX8vslPQF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/Z1X8YAAADdAAAADwAAAAAAAAAAAAAAAACYAgAAZHJz&#10;L2Rvd25yZXYueG1sUEsFBgAAAAAEAAQA9QAAAIsDAAAAAA==&#10;" filled="f" strokecolor="black [3213]" strokeweight=".25pt"/>
                  <v:rect id="Rectangle 386" o:spid="_x0000_s137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rQxMYA&#10;AADdAAAADwAAAGRycy9kb3ducmV2LnhtbESPT08CMRTE7yZ+h+aZcINWNgisFGIMfzwievD43D62&#10;G7evzbbA+u0tCYnHycz8JrNY9a4VZ+pi41nD40iBIK68abjW8PmxGc5AxIRssPVMGn4pwmp5f7fA&#10;0vgLv9P5kGqRIRxL1GBTCqWUsbLkMI58IM7e0XcOU5ZdLU2Hlwx3rRwr9SQdNpwXLAZ6tVT9HE5O&#10;w3bWF9NdewzFZKy+wvxb7Td2rfXgoX95BpGoT//hW/vNaJjOJwV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rQxMYAAADdAAAADwAAAAAAAAAAAAAAAACYAgAAZHJz&#10;L2Rvd25yZXYueG1sUEsFBgAAAAAEAAQA9QAAAIsDAAAAAA==&#10;" filled="f" strokecolor="black [3213]" strokeweight=".25pt"/>
                </v:group>
                <v:group id="Group 387" o:spid="_x0000_s1380" style="position:absolute;left:9792;top:1336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Tns8ccAAADdAAAADwAAAGRycy9kb3ducmV2LnhtbESPQWvCQBSE7wX/w/KE&#10;3uomWq1GVxHR0oMIVaH09sg+k2D2bchuk/jvXUHocZiZb5jFqjOlaKh2hWUF8SACQZxaXXCm4Hza&#10;vU1BOI+ssbRMCm7kYLXsvSww0bblb2qOPhMBwi5BBbn3VSKlS3My6Aa2Ig7exdYGfZB1JnWNbYCb&#10;Ug6jaCINFhwWcqxok1N6Pf4ZBZ8ttutRvG3218vm9nsaH372MSn12u/WcxCeOv8ffra/tIKP2fgd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Tns8ccAAADd&#10;AAAADwAAAAAAAAAAAAAAAACqAgAAZHJzL2Rvd25yZXYueG1sUEsFBgAAAAAEAAQA+gAAAJ4DAAAA&#10;AA==&#10;">
                  <v:rect id="Rectangle 388" o:spid="_x0000_s138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/tK8YA&#10;AADdAAAADwAAAGRycy9kb3ducmV2LnhtbESPwU7DMBBE70j8g7VIvVGbVqFtqBMh1FKOpXDguMTb&#10;OCJeW7Fpw9/jSkgcRzPzRrOuR9eLEw2x86zhbqpAEDfedNxqeH/b3i5BxIRssPdMGn4oQl1dX62x&#10;NP7Mr3Q6pFZkCMcSNdiUQillbCw5jFMfiLN39IPDlOXQSjPgOcNdL2dK3UuHHecFi4GeLDVfh2+n&#10;4Xk5zhe7/hjmxUx9hNWn2m/tRuvJzfj4ACLRmP7Df+0Xo2GxKgq4vMlPQF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B/tK8YAAADdAAAADwAAAAAAAAAAAAAAAACYAgAAZHJz&#10;L2Rvd25yZXYueG1sUEsFBgAAAAAEAAQA9QAAAIsDAAAAAA==&#10;" filled="f" strokecolor="black [3213]" strokeweight=".25pt"/>
                  <v:rect id="Rectangle 389" o:spid="_x0000_s138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1zXM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IbjeH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zXNcxQAAAN0AAAAPAAAAAAAAAAAAAAAAAJgCAABkcnMv&#10;ZG93bnJldi54bWxQSwUGAAAAAAQABAD1AAAAigMAAAAA&#10;" filled="f" strokecolor="black [3213]" strokeweight=".25pt"/>
                  <v:rect id="Rectangle 390" o:spid="_x0000_s138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HWx8YA&#10;AADdAAAADwAAAGRycy9kb3ducmV2LnhtbESPwU7DMBBE75X4B2uRuFGbViVtiFMhRIFjCRw4LvE2&#10;jojXVmza8PcYCanH0cy80VTbyQ3iSGPsPWu4mSsQxK03PXca3t9212sQMSEbHDyThh+KsK0vZhWW&#10;xp/4lY5N6kSGcCxRg00plFLG1pLDOPeBOHsHPzpMWY6dNCOeMtwNcqHUrXTYc16wGOjBUvvVfDsN&#10;T+tpWTwPh7BcLdRH2Hyq/c4+an11Od3fgUg0pXP4v/1iNBSbVQF/b/IT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4HWx8YAAADdAAAADwAAAAAAAAAAAAAAAACYAgAAZHJz&#10;L2Rvd25yZXYueG1sUEsFBgAAAAAEAAQA9QAAAIsDAAAAAA==&#10;" filled="f" strokecolor="black [3213]" strokeweight=".25pt"/>
                  <v:rect id="Rectangle 391" o:spid="_x0000_s138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5CtcIA&#10;AADdAAAADwAAAGRycy9kb3ducmV2LnhtbERPPW/CMBDdK/EfrEPqVmxAFAgYhKpSOgLtwHjERxwR&#10;n63YhfTf46FSx6f3vVx3rhE3amPtWcNwoEAQl97UXGn4/tq+zEDEhGyw8UwafinCetV7WmJh/J0P&#10;dDumSuQQjgVqsCmFQspYWnIYBz4QZ+7iW4cpw7aSpsV7DneNHCn1Kh3WnBssBnqzVF6PP07Dx6wb&#10;T3fNJYwnI3UK87Pab+271s/9brMAkahL/+I/96fRMJ1P8tz8Jj8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HkK1wgAAAN0AAAAPAAAAAAAAAAAAAAAAAJgCAABkcnMvZG93&#10;bnJldi54bWxQSwUGAAAAAAQABAD1AAAAhwMAAAAA&#10;" filled="f" strokecolor="black [3213]" strokeweight=".25pt"/>
                  <v:rect id="Rectangle 392" o:spid="_x0000_s138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nLsYA&#10;AADdAAAADwAAAGRycy9kb3ducmV2LnhtbESPT08CMRTE7yZ+h+aZcINWCMKuFGIMfzwievD43D62&#10;G7evzbbA+u0tCYnHycz8JrNY9a4VZ+pi41nD40iBIK68abjW8PmxGc5BxIRssPVMGn4pwmp5f7fA&#10;0vgLv9P5kGqRIRxL1GBTCqWUsbLkMI58IM7e0XcOU5ZdLU2Hlwx3rRwr9SQdNpwXLAZ6tVT9HE5O&#10;w3beT2a79hgm07H6CsW32m/sWuvBQ//yDCJRn/7Dt/ab0TArpgV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LnLsYAAADdAAAADwAAAAAAAAAAAAAAAACYAgAAZHJz&#10;L2Rvd25yZXYueG1sUEsFBgAAAAAEAAQA9QAAAIsDAAAAAA==&#10;" filled="f" strokecolor="black [3213]" strokeweight=".25pt"/>
                  <v:rect id="Rectangle 393" o:spid="_x0000_s138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SEDsIA&#10;AADdAAAADwAAAGRycy9kb3ducmV2LnhtbERPu27CMBTdkfgH61bqVuyCyiNgEKpK2xFoB8ZLfIkj&#10;4msrdiH8PR4qMR6d92LVuUZcqI21Zw2vAwWCuPSm5krD78/mZQoiJmSDjWfScKMIq2W/t8DC+Cvv&#10;6LJPlcghHAvUYFMKhZSxtOQwDnwgztzJtw5Thm0lTYvXHO4aOVRqLB3WnBssBnq3VJ73f07D57Qb&#10;Tb6aUxi9DdUhzI5qu7EfWj8/des5iERdeoj/3d9Gw2Q2zvvzm/w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BIQOwgAAAN0AAAAPAAAAAAAAAAAAAAAAAJgCAABkcnMvZG93&#10;bnJldi54bWxQSwUGAAAAAAQABAD1AAAAhwMAAAAA&#10;" filled="f" strokecolor="black [3213]" strokeweight=".25pt"/>
                </v:group>
                <v:group id="Group 394" o:spid="_x0000_s1387" style="position:absolute;left:9792;top:1350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KF1MYAAADdAAAADwAAAGRycy9kb3ducmV2LnhtbESPQWvCQBSE70L/w/IK&#10;vekmLbU1dRWRKh5EMAri7ZF9JsHs25DdJvHfdwXB4zAz3zDTeW8q0VLjSssK4lEEgjizuuRcwfGw&#10;Gn6DcB5ZY2WZFNzIwXz2Mphiom3He2pTn4sAYZeggsL7OpHSZQUZdCNbEwfvYhuDPsgml7rBLsBN&#10;Jd+jaCwNlhwWCqxpWVB2Tf+MgnWH3eIj/m2318vydj587k7bmJR6e+0XPyA89f4ZfrQ3WsHXZBz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IoXUxgAAAN0A&#10;AAAPAAAAAAAAAAAAAAAAAKoCAABkcnMvZG93bnJldi54bWxQSwUGAAAAAAQABAD6AAAAnQMAAAAA&#10;">
                  <v:rect id="Rectangle 395" o:spid="_x0000_s138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/4s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N0Ping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/4sYAAADdAAAADwAAAAAAAAAAAAAAAACYAgAAZHJz&#10;L2Rvd25yZXYueG1sUEsFBgAAAAAEAAQA9QAAAIsDAAAAAA==&#10;" filled="f" strokecolor="black [3213]" strokeweight=".25pt"/>
                  <v:rect id="Rectangle 396" o:spid="_x0000_s138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Yaec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CdTwq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YaecYAAADdAAAADwAAAAAAAAAAAAAAAACYAgAAZHJz&#10;L2Rvd25yZXYueG1sUEsFBgAAAAAEAAQA9QAAAIsDAAAAAA==&#10;" filled="f" strokecolor="black [3213]" strokeweight=".25pt"/>
                  <v:rect id="Rectangle 397" o:spid="_x0000_s139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+CDc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bPF9AF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+CDcYAAADdAAAADwAAAAAAAAAAAAAAAACYAgAAZHJz&#10;L2Rvd25yZXYueG1sUEsFBgAAAAAEAAQA9QAAAIsDAAAAAA==&#10;" filled="f" strokecolor="black [3213]" strokeweight=".25pt"/>
                  <v:rect id="Rectangle 398" o:spid="_x0000_s139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Mnls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Ibj+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yeWxQAAAN0AAAAPAAAAAAAAAAAAAAAAAJgCAABkcnMv&#10;ZG93bnJldi54bWxQSwUGAAAAAAQABAD1AAAAigMAAAAA&#10;" filled="f" strokecolor="black [3213]" strokeweight=".25pt"/>
                  <v:rect id="Rectangle 399" o:spid="_x0000_s139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G54cUA&#10;AADdAAAADwAAAGRycy9kb3ducmV2LnhtbESPQU8CMRSE7yT+h+aZeINWCAusFGKMiEdEDx6f28d2&#10;4/a12VZY/j01IeE4mZlvMst171pxpC42njU8jhQI4sqbhmsNX5+b4RxETMgGW8+k4UwR1qu7wRJL&#10;40/8Qcd9qkWGcCxRg00plFLGypLDOPKBOHsH3zlMWXa1NB2eMty1cqxUIR02nBcsBnqxVP3u/5yG&#10;t3k/mW3bQ5hMx+o7LH7UbmNftX6475+fQCTq0y18bb8bDbNFUcD/m/w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obnhxQAAAN0AAAAPAAAAAAAAAAAAAAAAAJgCAABkcnMv&#10;ZG93bnJldi54bWxQSwUGAAAAAAQABAD1AAAAigMAAAAA&#10;" filled="f" strokecolor="black [3213]" strokeweight=".25pt"/>
                  <v:rect id="Rectangle 400" o:spid="_x0000_s139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0cesUA&#10;AADdAAAADwAAAGRycy9kb3ducmV2LnhtbESPQU8CMRSE7yb+h+aZeINWiCwsFGKMiEdEDhwf28d2&#10;4/a12VZY/z01IfE4mZlvMotV71pxpi42njU8DRUI4sqbhmsN+6/1YAoiJmSDrWfS8EsRVsv7uwWW&#10;xl/4k867VIsM4ViiBptSKKWMlSWHcegDcfZOvnOYsuxqaTq8ZLhr5UipiXTYcF6wGOjVUvW9+3Ea&#10;3qf9uNi0pzB+HqlDmB3Vdm3ftH586F/mIBL16T98a38YDcVsUs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7Rx6xQAAAN0AAAAPAAAAAAAAAAAAAAAAAJgCAABkcnMv&#10;ZG93bnJldi54bWxQSwUGAAAAAAQABAD1AAAAigMAAAAA&#10;" filled="f" strokecolor="black [3213]" strokeweight=".25pt"/>
                </v:group>
                <v:group id="Group 401" o:spid="_x0000_s1394" style="position:absolute;left:9792;top:1364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hgsScUAAADdAAAADwAAAGRycy9kb3ducmV2LnhtbERPTWvCQBC9F/wPywi9&#10;1U0s1Ta6Sgi29CCCSaF4G7JjEszOhuw2if++eyj0+Hjf2/1kWjFQ7xrLCuJFBIK4tLrhSsFX8f70&#10;CsJ5ZI2tZVJwJwf73exhi4m2I59pyH0lQgi7BBXU3neJlK6syaBb2I44cFfbG/QB9pXUPY4h3LRy&#10;GUUrabDh0FBjR1lN5S3/MQo+RhzT5/gwHG/X7H4pXk7fx5iUepxP6QaEp8n/i//cn1rB+m0V5oY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YLEnFAAAA3QAA&#10;AA8AAAAAAAAAAAAAAAAAqgIAAGRycy9kb3ducmV2LnhtbFBLBQYAAAAABAAEAPoAAACcAwAAAAA=&#10;">
                  <v:rect id="Rectangle 402" o:spid="_x0000_s139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4tk8UA&#10;AADdAAAADwAAAGRycy9kb3ducmV2LnhtbESPQU8CMRSE7yb+h+aZeINWiMAuFGKMiEdEDhwf28d2&#10;4/a12VZY/z01IfE4mZlvMotV71pxpi42njU8DRUI4sqbhmsN+6/1YAYiJmSDrWfS8EsRVsv7uwWW&#10;xl/4k867VIsM4ViiBptSKKWMlSWHcegDcfZOvnOYsuxqaTq8ZLhr5UipiXTYcF6wGOjVUvW9+3Ea&#10;3mf9eLppT2H8PFKHUBzVdm3ftH586F/mIBL16T98a38YDdNiUs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Pi2TxQAAAN0AAAAPAAAAAAAAAAAAAAAAAJgCAABkcnMv&#10;ZG93bnJldi54bWxQSwUGAAAAAAQABAD1AAAAigMAAAAA&#10;" filled="f" strokecolor="black [3213]" strokeweight=".25pt"/>
                  <v:rect id="Rectangle 403" o:spid="_x0000_s139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0S08IA&#10;AADdAAAADwAAAGRycy9kb3ducmV2LnhtbERPTU8CMRC9m/gfmjHxJi0QXFgohBBRj4gcOA7bYbth&#10;O222FZZ/bw8mHl/e92LVu1ZcqYuNZw3DgQJBXHnTcK3h8L19mYKICdlg65k03CnCavn4sMDS+Bt/&#10;0XWfapFDOJaowaYUSiljZclhHPhAnLmz7xymDLtamg5vOdy1cqTUq3TYcG6wGGhjqbrsf5yG92k/&#10;Lj7acxhPRuoYZie129o3rZ+f+vUcRKI+/Yv/3J9GQzEr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3RLTwgAAAN0AAAAPAAAAAAAAAAAAAAAAAJgCAABkcnMvZG93&#10;bnJldi54bWxQSwUGAAAAAAQABAD1AAAAhwMAAAAA&#10;" filled="f" strokecolor="black [3213]" strokeweight=".25pt"/>
                  <v:rect id="Rectangle 404" o:spid="_x0000_s139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G3SMUA&#10;AADdAAAADwAAAGRycy9kb3ducmV2LnhtbESPQU8CMRSE7yb+h+aZcJMWCC4sFGKMoEdEDhwf28d2&#10;4/a12RZY/701MfE4mZlvMst171pxpS42njWMhgoEceVNw7WGw+fmcQYiJmSDrWfS8E0R1qv7uyWW&#10;xt/4g677VIsM4ViiBptSKKWMlSWHcegDcfbOvnOYsuxqaTq8Zbhr5VipJ+mw4bxgMdCLpeprf3Ea&#10;trN+Ury15zCZjtUxzE9qt7GvWg8e+ucFiER9+g//td+NhmJej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kbdIxQAAAN0AAAAPAAAAAAAAAAAAAAAAAJgCAABkcnMv&#10;ZG93bnJldi54bWxQSwUGAAAAAAQABAD1AAAAigMAAAAA&#10;" filled="f" strokecolor="black [3213]" strokeweight=".25pt"/>
                  <v:rect id="Rectangle 405" o:spid="_x0000_s139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MpP8YA&#10;AADdAAAADwAAAGRycy9kb3ducmV2LnhtbESPzU7DMBCE70i8g7VIvVGbVCVtqFuhqj8coXDguMTb&#10;OCJeW7HbhrfHlZA4jmbmG81iNbhOnKmPrWcND2MFgrj2puVGw8f79n4GIiZkg51n0vBDEVbL25sF&#10;VsZf+I3Oh9SIDOFYoQabUqikjLUlh3HsA3H2jr53mLLsG2l6vGS462Sh1KN02HJesBhoban+Ppyc&#10;ht1smJT77hgm00J9hvmXet3ajdaju+H5CUSiIf2H/9ovRkM5Lwu4vs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EMpP8YAAADdAAAADwAAAAAAAAAAAAAAAACYAgAAZHJz&#10;L2Rvd25yZXYueG1sUEsFBgAAAAAEAAQA9QAAAIsDAAAAAA==&#10;" filled="f" strokecolor="black [3213]" strokeweight=".25pt"/>
                  <v:rect id="Rectangle 406" o:spid="_x0000_s139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+MpMUA&#10;AADdAAAADwAAAGRycy9kb3ducmV2LnhtbESPQU8CMRSE7yb+h+aZcJNWNrqwUogxIh4BPXh8bh/b&#10;jdvXZltg+feUxMTjZGa+ycyXg+vEkfrYetbwMFYgiGtvWm40fH2u7qcgYkI22HkmDWeKsFzc3syx&#10;Mv7EWzruUiMyhGOFGmxKoZIy1pYcxrEPxNnb+95hyrJvpOnxlOGukxOlnqTDlvOCxUCvlurf3cFp&#10;eJ8ORbnu9qF4nKjvMPtRm5V903p0N7w8g0g0pP/wX/vDaChnZ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4ykxQAAAN0AAAAPAAAAAAAAAAAAAAAAAJgCAABkcnMv&#10;ZG93bnJldi54bWxQSwUGAAAAAAQABAD1AAAAigMAAAAA&#10;" filled="f" strokecolor="black [3213]" strokeweight=".25pt"/>
                  <v:rect id="Rectangle 407" o:spid="_x0000_s140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YU0MUA&#10;AADdAAAADwAAAGRycy9kb3ducmV2LnhtbESPQU8CMRSE7yT+h+aZeJNWEBdWCiFEhKOiB4/P7WO7&#10;cfvabCus/56SmHCczMw3mfmyd604UhcbzxoehgoEceVNw7WGz4/N/RRETMgGW8+k4Y8iLBc3gzmW&#10;xp/4nY77VIsM4ViiBptSKKWMlSWHcegDcfYOvnOYsuxqaTo8Zbhr5UipJ+mw4bxgMdDaUvWz/3Ua&#10;Xqf9uNi2hzCejNRXmH2rt4190frutl89g0jUp2v4v70zGopZ8Qi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5hTQxQAAAN0AAAAPAAAAAAAAAAAAAAAAAJgCAABkcnMv&#10;ZG93bnJldi54bWxQSwUGAAAAAAQABAD1AAAAigMAAAAA&#10;" filled="f" strokecolor="black [3213]" strokeweight=".25pt"/>
                </v:group>
                <v:group id="Group 408" o:spid="_x0000_s1401" style="position:absolute;left:9792;top:1379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AVCscAAADdAAAADwAAAGRycy9kb3ducmV2LnhtbESPQWvCQBSE7wX/w/IK&#10;vdVNFBtNs4qILT2IoBaKt0f2mYRk34bsNon/vlso9DjMzDdMthlNI3rqXGVZQTyNQBDnVldcKPi8&#10;vD0vQTiPrLGxTAru5GCznjxkmGo78In6sy9EgLBLUUHpfZtK6fKSDLqpbYmDd7OdQR9kV0jd4RDg&#10;ppGzKHqRBisOCyW2tCspr8/fRsH7gMN2Hu/7Q33b3a+XxfHrEJNST4/j9hWEp9H/h//aH1pBskoW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cAVCscAAADd&#10;AAAADwAAAAAAAAAAAAAAAACqAgAAZHJzL2Rvd25yZXYueG1sUEsFBgAAAAAEAAQA+gAAAJ4DAAAA&#10;AA==&#10;">
                  <v:rect id="Rectangle 409" o:spid="_x0000_s140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gvPMUA&#10;AADdAAAADwAAAGRycy9kb3ducmV2LnhtbESPQU8CMRSE7yb+h+aZeINWiCwsFGKMiEdEDhwf28d2&#10;4/a12VZY/z01IfE4mZlvMotV71pxpi42njU8DRUI4sqbhmsN+6/1YAoiJmSDrWfS8EsRVsv7uwWW&#10;xl/4k867VIsM4ViiBptSKKWMlSWHcegDcfZOvnOYsuxqaTq8ZLhr5UipiXTYcF6wGOjVUvW9+3Ea&#10;3qf9uNi0pzB+HqlDmB3Vdm3ftH586F/mIBL16T98a38YDcWsmM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eC88xQAAAN0AAAAPAAAAAAAAAAAAAAAAAJgCAABkcnMv&#10;ZG93bnJldi54bWxQSwUGAAAAAAQABAD1AAAAigMAAAAA&#10;" filled="f" strokecolor="black [3213]" strokeweight=".25pt"/>
                  <v:rect id="Rectangle 410" o:spid="_x0000_s140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SKp8UA&#10;AADdAAAADwAAAGRycy9kb3ducmV2LnhtbESPQU8CMRSE7yb+h+aRcJMWiC6sFGIIqEdFDxwf28d2&#10;4/a12RZY/j01MfE4mZlvMotV71pxpi42njWMRwoEceVNw7WG76/twwxETMgGW8+k4UoRVsv7uwWW&#10;xl/4k867VIsM4ViiBptSKKWMlSWHceQDcfaOvnOYsuxqaTq8ZLhr5USpJ+mw4bxgMdDaUvWzOzkN&#10;r7N+Wry1xzB9nKh9mB/Ux9ZutB4O+pdnEIn69B/+a78bDcW8KOD3TX4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NIqnxQAAAN0AAAAPAAAAAAAAAAAAAAAAAJgCAABkcnMv&#10;ZG93bnJldi54bWxQSwUGAAAAAAQABAD1AAAAigMAAAAA&#10;" filled="f" strokecolor="black [3213]" strokeweight=".25pt"/>
                  <v:rect id="Rectangle 411" o:spid="_x0000_s140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se1cIA&#10;AADdAAAADwAAAGRycy9kb3ducmV2LnhtbERPTU8CMRC9m/gfmjHxJi0QXFgohBBRj4gcOA7bYbth&#10;O222FZZ/bw8mHl/e92LVu1ZcqYuNZw3DgQJBXHnTcK3h8L19mYKICdlg65k03CnCavn4sMDS+Bt/&#10;0XWfapFDOJaowaYUSiljZclhHPhAnLmz7xymDLtamg5vOdy1cqTUq3TYcG6wGGhjqbrsf5yG92k/&#10;Lj7acxhPRuoYZie129o3rZ+f+vUcRKI+/Yv/3J9GQzEr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qx7VwgAAAN0AAAAPAAAAAAAAAAAAAAAAAJgCAABkcnMvZG93&#10;bnJldi54bWxQSwUGAAAAAAQABAD1AAAAhwMAAAAA&#10;" filled="f" strokecolor="black [3213]" strokeweight=".25pt"/>
                  <v:rect id="Rectangle 412" o:spid="_x0000_s140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e7TsUA&#10;AADdAAAADwAAAGRycy9kb3ducmV2LnhtbESPQU8CMRSE7yb+h+aZcJNWCC67Uogxgh4VOHB8bB/b&#10;jdvXZltg/ffWxMTjZGa+ySxWg+vEhfrYetbwMFYgiGtvWm407Hfr+zmImJANdp5JwzdFWC1vbxZY&#10;GX/lT7psUyMyhGOFGmxKoZIy1pYcxrEPxNk7+d5hyrJvpOnxmuGukxOlHqXDlvOCxUAvluqv7dlp&#10;2MyHafHWncJ0NlGHUB7Vx9q+aj26G56fQCQa0n/4r/1uNBRlU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57tOxQAAAN0AAAAPAAAAAAAAAAAAAAAAAJgCAABkcnMv&#10;ZG93bnJldi54bWxQSwUGAAAAAAQABAD1AAAAigMAAAAA&#10;" filled="f" strokecolor="black [3213]" strokeweight=".25pt"/>
                  <v:rect id="Rectangle 413" o:spid="_x0000_s140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i9MIA&#10;AADdAAAADwAAAGRycy9kb3ducmV2LnhtbERPTU8CMRC9m/gfmjHxJi0QZFkohBBRj4gcOA7bYbth&#10;O222FZZ/bw8mHl/e92LVu1ZcqYuNZw3DgQJBXHnTcK3h8L19KUDEhGyw9Uwa7hRhtXx8WGBp/I2/&#10;6LpPtcghHEvUYFMKpZSxsuQwDnwgztzZdw5Thl0tTYe3HO5aOVLqVTpsODdYDLSxVF32P07De9GP&#10;px/tOYwnI3UMs5Pabe2b1s9P/XoOIlGf/sV/7k+jYTor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CGL0wgAAAN0AAAAPAAAAAAAAAAAAAAAAAJgCAABkcnMvZG93&#10;bnJldi54bWxQSwUGAAAAAAQABAD1AAAAhwMAAAAA&#10;" filled="f" strokecolor="black [3213]" strokeweight=".25pt"/>
                  <v:rect id="Rectangle 414" o:spid="_x0000_s140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THb8UA&#10;AADdAAAADwAAAGRycy9kb3ducmV2LnhtbESPQU8CMRSE7yb+h+aZcJMWCLIsFGKMoEdEDhwf28d2&#10;4/a12RZY/701MfE4mZlvMst171pxpS42njWMhgoEceVNw7WGw+fmsQARE7LB1jNp+KYI69X93RJL&#10;42/8Qdd9qkWGcCxRg00plFLGypLDOPSBOHtn3zlMWXa1NB3eMty1cqzUk3TYcF6wGOjFUvW1vzgN&#10;26KfzN7ac5hMx+oY5ie129hXrQcP/fMCRKI+/Yf/2u9Gw2xej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MdvxQAAAN0AAAAPAAAAAAAAAAAAAAAAAJgCAABkcnMv&#10;ZG93bnJldi54bWxQSwUGAAAAAAQABAD1AAAAigMAAAAA&#10;" filled="f" strokecolor="black [3213]" strokeweight=".25pt"/>
                </v:group>
                <v:group id="Group 415" o:spid="_x0000_s1408" style="position:absolute;left:9792;top:1393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z9WccAAADdAAAADwAAAGRycy9kb3ducmV2LnhtbESPT2vCQBTE7wW/w/KE&#10;3nQTS6tGVxHR0oMI/gHx9sg+k2D2bciuSfz23YLQ4zAzv2Hmy86UoqHaFZYVxMMIBHFqdcGZgvNp&#10;O5iAcB5ZY2mZFDzJwXLRe5tjom3LB2qOPhMBwi5BBbn3VSKlS3My6Ia2Ig7ezdYGfZB1JnWNbYCb&#10;Uo6i6EsaLDgs5FjROqf0fnwYBd8ttquPeNPs7rf183r63F92MSn13u9WMxCeOv8ffrV/tILxdDKC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/z9WccAAADd&#10;AAAADwAAAAAAAAAAAAAAAACqAgAAZHJzL2Rvd25yZXYueG1sUEsFBgAAAAAEAAQA+gAAAJ4DAAAA&#10;AA==&#10;">
                  <v:rect id="Rectangle 416" o:spid="_x0000_s140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8g8UA&#10;AADdAAAADwAAAGRycy9kb3ducmV2LnhtbESPQU8CMRSE7yb+h+aZcJNWNsqyUogxIh4BPXh8bh/b&#10;jdvXZltg+feUxMTjZGa+ycyXg+vEkfrYetbwMFYgiGtvWm40fH2u7ksQMSEb7DyThjNFWC5ub+ZY&#10;GX/iLR13qREZwrFCDTalUEkZa0sO49gH4uztfe8wZdk30vR4ynDXyYlST9Jhy3nBYqBXS/Xv7uA0&#10;vJdDMV13+1A8TtR3mP2ozcq+aT26G16eQSQa0n/4r/1hNExnZ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2vyDxQAAAN0AAAAPAAAAAAAAAAAAAAAAAJgCAABkcnMv&#10;ZG93bnJldi54bWxQSwUGAAAAAAQABAD1AAAAigMAAAAA&#10;" filled="f" strokecolor="black [3213]" strokeweight=".25pt"/>
                  <v:rect id="Rectangle 417" o:spid="_x0000_s141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k98UA&#10;AADdAAAADwAAAGRycy9kb3ducmV2LnhtbESPQU8CMRSE7yT+h+aZeJNWEFlWCiFEhKOiB4/P7WO7&#10;cfvabCus/56SmHCczMw3mfmyd604UhcbzxoehgoEceVNw7WGz4/NfQEiJmSDrWfS8EcRloubwRxL&#10;40/8Tsd9qkWGcCxRg00plFLGypLDOPSBOHsH3zlMWXa1NB2eMty1cqTUk3TYcF6wGGhtqfrZ/zoN&#10;r0U/nm7bQxhPRuorzL7V28a+aH1326+eQSTq0zX8394ZDdNZ8Qi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2T3xQAAAN0AAAAPAAAAAAAAAAAAAAAAAJgCAABkcnMv&#10;ZG93bnJldi54bWxQSwUGAAAAAAQABAD1AAAAigMAAAAA&#10;" filled="f" strokecolor="black [3213]" strokeweight=".25pt"/>
                  <v:rect id="Rectangle 418" o:spid="_x0000_s141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/BbMYA&#10;AADdAAAADwAAAGRycy9kb3ducmV2LnhtbESPwU7DMBBE75X4B2uRuFGbViVpqFshRIFjKRw4LvE2&#10;jojXVmyS8PcYCanH0cy80Wx2k+vEQH1sPWu4mSsQxLU3LTca3t/21yWImJANdp5Jww9F2G0vZhus&#10;jB/5lYZjakSGcKxQg00pVFLG2pLDOPeBOHsn3ztMWfaNND2OGe46uVDqVjpsOS9YDPRgqf46fjsN&#10;T+W0LJ67U1iuFuojrD/VYW8ftb66nO7vQCSa0jn8334xGop1uYK/N/kJ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/BbMYAAADdAAAADwAAAAAAAAAAAAAAAACYAgAAZHJz&#10;L2Rvd25yZXYueG1sUEsFBgAAAAAEAAQA9QAAAIsDAAAAAA==&#10;" filled="f" strokecolor="black [3213]" strokeweight=".25pt"/>
                  <v:rect id="Rectangle 419" o:spid="_x0000_s141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1fG8UA&#10;AADdAAAADwAAAGRycy9kb3ducmV2LnhtbESPQU8CMRSE7yb+h+aZeINWiLAsFGKMiEdEDhwf28d2&#10;4/a12VZY/z01IfE4mZlvMotV71pxpi42njU8DRUI4sqbhmsN+6/1oAARE7LB1jNp+KUIq+X93QJL&#10;4y/8SeddqkWGcCxRg00plFLGypLDOPSBOHsn3zlMWXa1NB1eMty1cqTURDpsOC9YDPRqqfre/TgN&#10;70U/nm7aUxg/j9QhzI5qu7ZvWj8+9C9zEIn69B++tT+MhumsmMD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rV8bxQAAAN0AAAAPAAAAAAAAAAAAAAAAAJgCAABkcnMv&#10;ZG93bnJldi54bWxQSwUGAAAAAAQABAD1AAAAigMAAAAA&#10;" filled="f" strokecolor="black [3213]" strokeweight=".25pt"/>
                  <v:rect id="Rectangle 420" o:spid="_x0000_s141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H6gMUA&#10;AADdAAAADwAAAGRycy9kb3ducmV2LnhtbESPQU8CMRSE7yb+h+aZcJNWCO6yUIgxgh4VPXB8bB/b&#10;DdvXZltg/ffWxMTjZGa+ySzXg+vEhfrYetbwMFYgiGtvWm40fH1u7ksQMSEb7DyThm+KsF7d3iyx&#10;Mv7KH3TZpUZkCMcKNdiUQiVlrC05jGMfiLN39L3DlGXfSNPjNcNdJydKPUqHLecFi4GeLdWn3dlp&#10;2JbDtHjtjmE6m6h9mB/U+8a+aD26G54WIBIN6T/8134zGop5WcDvm/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4fqAxQAAAN0AAAAPAAAAAAAAAAAAAAAAAJgCAABkcnMv&#10;ZG93bnJldi54bWxQSwUGAAAAAAQABAD1AAAAigMAAAAA&#10;" filled="f" strokecolor="black [3213]" strokeweight=".25pt"/>
                  <v:rect id="Rectangle 421" o:spid="_x0000_s141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5u8sIA&#10;AADdAAAADwAAAGRycy9kb3ducmV2LnhtbERPTU8CMRC9m/gfmjHxJi0QZFkohBBRj4gcOA7bYbth&#10;O222FZZ/bw8mHl/e92LVu1ZcqYuNZw3DgQJBXHnTcK3h8L19KUDEhGyw9Uwa7hRhtXx8WGBp/I2/&#10;6LpPtcghHEvUYFMKpZSxsuQwDnwgztzZdw5Thl0tTYe3HO5aOVLqVTpsODdYDLSxVF32P07De9GP&#10;px/tOYwnI3UMs5Pabe2b1s9P/XoOIlGf/sV/7k+jYTor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fm7ywgAAAN0AAAAPAAAAAAAAAAAAAAAAAJgCAABkcnMvZG93&#10;bnJldi54bWxQSwUGAAAAAAQABAD1AAAAhwMAAAAA&#10;" filled="f" strokecolor="black [3213]" strokeweight=".25pt"/>
                </v:group>
                <v:group id="Group 422" o:spid="_x0000_s1415" style="position:absolute;left:9792;top:1408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VhvKMcAAADdAAAADwAAAGRycy9kb3ducmV2LnhtbESPT2vCQBTE7wW/w/KE&#10;3nQTS6tGVxHR0oMI/gHx9sg+k2D2bciuSfz23YLQ4zAzv2Hmy86UoqHaFZYVxMMIBHFqdcGZgvNp&#10;O5iAcB5ZY2mZFDzJwXLRe5tjom3LB2qOPhMBwi5BBbn3VSKlS3My6Ia2Ig7ezdYGfZB1JnWNbYCb&#10;Uo6i6EsaLDgs5FjROqf0fnwYBd8ttquPeNPs7rf183r63F92MSn13u9WMxCeOv8ffrV/tILxdDKF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VhvKMcAAADd&#10;AAAADwAAAAAAAAAAAAAAAACqAgAAZHJzL2Rvd25yZXYueG1sUEsFBgAAAAAEAAQA+gAAAJ4DAAAA&#10;AA==&#10;">
                  <v:rect id="Rectangle 423" o:spid="_x0000_s141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H0KcIA&#10;AADdAAAADwAAAGRycy9kb3ducmV2LnhtbERPTU8CMRC9m/gfmjHxJi0QhF0ohBBRj4gcOA7bYbth&#10;O222FZZ/bw8mHl/e92LVu1ZcqYuNZw3DgQJBXHnTcK3h8L19mYGICdlg65k03CnCavn4sMDS+Bt/&#10;0XWfapFDOJaowaYUSiljZclhHPhAnLmz7xymDLtamg5vOdy1cqTUq3TYcG6wGGhjqbrsf5yG91k/&#10;nn605zCejNQxFCe129o3rZ+f+vUcRKI+/Yv/3J9Gw7Qo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0fQpwgAAAN0AAAAPAAAAAAAAAAAAAAAAAJgCAABkcnMvZG93&#10;bnJldi54bWxQSwUGAAAAAAQABAD1AAAAhwMAAAAA&#10;" filled="f" strokecolor="black [3213]" strokeweight=".25pt"/>
                  <v:rect id="Rectangle 424" o:spid="_x0000_s141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1RssUA&#10;AADdAAAADwAAAGRycy9kb3ducmV2LnhtbESPQU8CMRSE7yb+h+aZcJMWCMIuFGKMoEdEDhwf28d2&#10;4/a12RZY/701MfE4mZlvMst171pxpS42njWMhgoEceVNw7WGw+fmcQ4iJmSDrWfS8E0R1qv7uyWW&#10;xt/4g677VIsM4ViiBptSKKWMlSWHcegDcfbOvnOYsuxqaTq8Zbhr5VipJ+mw4bxgMdCLpeprf3Ea&#10;tvN+Mntrz2EyHatjKE5qt7GvWg8e+ucFiER9+g//td+NhllRj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VGyxQAAAN0AAAAPAAAAAAAAAAAAAAAAAJgCAABkcnMv&#10;ZG93bnJldi54bWxQSwUGAAAAAAQABAD1AAAAigMAAAAA&#10;" filled="f" strokecolor="black [3213]" strokeweight=".25pt"/>
                  <v:rect id="Rectangle 425" o:spid="_x0000_s141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/PxcYA&#10;AADdAAAADwAAAGRycy9kb3ducmV2LnhtbESPzU7DMBCE70i8g7VI3KhNKmgT6lYIUeDYv0OP23gb&#10;R8RrKzZt+vY1EhLH0cx8o5ktBteJE/Wx9azhcaRAENfetNxo2G2XD1MQMSEb7DyThgtFWMxvb2ZY&#10;GX/mNZ02qREZwrFCDTalUEkZa0sO48gH4uwdfe8wZdk30vR4znDXyUKpZ+mw5bxgMdCbpfp78+M0&#10;fEyH8eSzO4bxU6H2oTyo1dK+a31/N7y+gEg0pP/wX/vLaJiUZQG/b/IT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/PxcYAAADdAAAADwAAAAAAAAAAAAAAAACYAgAAZHJz&#10;L2Rvd25yZXYueG1sUEsFBgAAAAAEAAQA9QAAAIsDAAAAAA==&#10;" filled="f" strokecolor="black [3213]" strokeweight=".25pt"/>
                  <v:rect id="Rectangle 426" o:spid="_x0000_s141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NqXsUA&#10;AADdAAAADwAAAGRycy9kb3ducmV2LnhtbESPQU8CMRSE7yb+h+aZcJNWNgq7UogxIh4BPXh8bh/b&#10;jdvXZltg+feUxMTjZGa+ycyXg+vEkfrYetbwMFYgiGtvWm40fH2u7mcgYkI22HkmDWeKsFzc3syx&#10;Mv7EWzruUiMyhGOFGmxKoZIy1pYcxrEPxNnb+95hyrJvpOnxlOGukxOlnqTDlvOCxUCvlurf3cFp&#10;eJ8NxXTd7UPxOFHfofxRm5V903p0N7w8g0g0pP/wX/vDaJiWZQHXN/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A2pexQAAAN0AAAAPAAAAAAAAAAAAAAAAAJgCAABkcnMv&#10;ZG93bnJldi54bWxQSwUGAAAAAAQABAD1AAAAigMAAAAA&#10;" filled="f" strokecolor="black [3213]" strokeweight=".25pt"/>
                  <v:rect id="Rectangle 427" o:spid="_x0000_s142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ryKsUA&#10;AADdAAAADwAAAGRycy9kb3ducmV2LnhtbESPQU8CMRSE7yT+h+aZeJNWEGFXCiFEhKOiB4/P7WO7&#10;cfvabCus/56SmHCczMw3mfmyd604UhcbzxoehgoEceVNw7WGz4/N/QxETMgGW8+k4Y8iLBc3gzmW&#10;xp/4nY77VIsM4ViiBptSKKWMlSWHcegDcfYOvnOYsuxqaTo8Zbhr5UipJ+mw4bxgMdDaUvWz/3Ua&#10;Xmf9eLptD2E8GamvUHyrt4190frutl89g0jUp2v4v70zGqZF8Qi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6vIqxQAAAN0AAAAPAAAAAAAAAAAAAAAAAJgCAABkcnMv&#10;ZG93bnJldi54bWxQSwUGAAAAAAQABAD1AAAAigMAAAAA&#10;" filled="f" strokecolor="black [3213]" strokeweight=".25pt"/>
                  <v:rect id="Rectangle 428" o:spid="_x0000_s142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ZXscYA&#10;AADdAAAADwAAAGRycy9kb3ducmV2LnhtbESPT08CMRTE7yZ+h+aZcINWCMKuFGIMfzwievD43D62&#10;G7evzbbA+u0tCYnHycz8JrNY9a4VZ+pi41nD40iBIK68abjW8PmxGc5BxIRssPVMGn4pwmp5f7fA&#10;0vgLv9P5kGqRIRxL1GBTCqWUsbLkMI58IM7e0XcOU5ZdLU2Hlwx3rRwr9SQdNpwXLAZ6tVT9HE5O&#10;w3beT2a79hgm07H6CsW32m/sWuvBQ//yDCJRn/7Dt/ab0TAriil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6ZXscYAAADdAAAADwAAAAAAAAAAAAAAAACYAgAAZHJz&#10;L2Rvd25yZXYueG1sUEsFBgAAAAAEAAQA9QAAAIsDAAAAAA==&#10;" filled="f" strokecolor="black [3213]" strokeweight=".25pt"/>
                </v:group>
                <v:group id="Group 429" o:spid="_x0000_s1422" style="position:absolute;left:9792;top:1422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R5th8cAAADd&#10;AAAADwAAAAAAAAAAAAAAAACqAgAAZHJzL2Rvd25yZXYueG1sUEsFBgAAAAAEAAQA+gAAAJ4DAAAA&#10;AA==&#10;">
                  <v:rect id="Rectangle 430" o:spid="_x0000_s142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hsXcUA&#10;AADdAAAADwAAAGRycy9kb3ducmV2LnhtbESPQU8CMRSE7yb+h+aZcJNWCC67Uogxgh4VOHB8bB/b&#10;jdvXZltg/ffWxMTjZGa+ySxWg+vEhfrYetbwMFYgiGtvWm407Hfr+zmImJANdp5JwzdFWC1vbxZY&#10;GX/lT7psUyMyhGOFGmxKoZIy1pYcxrEPxNk7+d5hyrJvpOnxmuGukxOlHqXDlvOCxUAvluqv7dlp&#10;2MyHafHWncJ0NlGHUB7Vx9q+aj26G56fQCQa0n/4r/1uNBRlWc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OGxdxQAAAN0AAAAPAAAAAAAAAAAAAAAAAJgCAABkcnMv&#10;ZG93bnJldi54bWxQSwUGAAAAAAQABAD1AAAAigMAAAAA&#10;" filled="f" strokecolor="black [3213]" strokeweight=".25pt"/>
                  <v:rect id="Rectangle 431" o:spid="_x0000_s142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f4L8IA&#10;AADdAAAADwAAAGRycy9kb3ducmV2LnhtbERPTU8CMRC9m/gfmjHxJi0QhF0ohBBRj4gcOA7bYbth&#10;O222FZZ/bw8mHl/e92LVu1ZcqYuNZw3DgQJBXHnTcK3h8L19mYGICdlg65k03CnCavn4sMDS+Bt/&#10;0XWfapFDOJaowaYUSiljZclhHPhAnLmz7xymDLtamg5vOdy1cqTUq3TYcG6wGGhjqbrsf5yG91k/&#10;nn605zCejNQxFCe129o3rZ+f+vUcRKI+/Yv/3J9Gw7Qo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p/gvwgAAAN0AAAAPAAAAAAAAAAAAAAAAAJgCAABkcnMvZG93&#10;bnJldi54bWxQSwUGAAAAAAQABAD1AAAAhwMAAAAA&#10;" filled="f" strokecolor="black [3213]" strokeweight=".25pt"/>
                  <v:rect id="Rectangle 432" o:spid="_x0000_s142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tdtMUA&#10;AADdAAAADwAAAGRycy9kb3ducmV2LnhtbESPQU8CMRSE7yb+h+aRcJMWiMKuFGIIqEdFDxwf28d2&#10;4/a12RZY/j01MfE4mZlvMotV71pxpi42njWMRwoEceVNw7WG76/twxxETMgGW8+k4UoRVsv7uwWW&#10;xl/4k867VIsM4ViiBptSKKWMlSWHceQDcfaOvnOYsuxqaTq8ZLhr5USpJ+mw4bxgMdDaUvWzOzkN&#10;r/N+Ontrj2H6OFH7UBzUx9ZutB4O+pdnEIn69B/+a78bDbOiKOD3TX4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6120xQAAAN0AAAAPAAAAAAAAAAAAAAAAAJgCAABkcnMv&#10;ZG93bnJldi54bWxQSwUGAAAAAAQABAD1AAAAigMAAAAA&#10;" filled="f" strokecolor="black [3213]" strokeweight=".25pt"/>
                  <v:rect id="Rectangle 433" o:spid="_x0000_s142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e/VMIA&#10;AADdAAAADwAAAGRycy9kb3ducmV2LnhtbERPy04CMRTdm/APzSVxJ60QZBgphBBRl7wWLK/Ty3Ti&#10;9LaZVhj+3i5MXJ6c92LVu1ZcqYuNZw3PIwWCuPKm4VrD6bh9KkDEhGyw9Uwa7hRhtRw8LLA0/sZ7&#10;uh5SLXIIxxI12JRCKWWsLDmMIx+IM3fxncOUYVdL0+Eth7tWjpV6kQ4bzg0WA20sVd+HH6fhvegn&#10;s4/2EibTsTqH+Zfabe2b1o/Dfv0KIlGf/sV/7k+joVAq789v8hO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579UwgAAAN0AAAAPAAAAAAAAAAAAAAAAAJgCAABkcnMvZG93&#10;bnJldi54bWxQSwUGAAAAAAQABAD1AAAAhwMAAAAA&#10;" filled="f" strokecolor="black [3213]" strokeweight=".25pt"/>
                  <v:rect id="Rectangle 434" o:spid="_x0000_s142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saz8UA&#10;AADdAAAADwAAAGRycy9kb3ducmV2LnhtbESPwU7DMBBE75X4B2uRuFG7rYA0xKkQosCxBA49LvE2&#10;jojXVmza8PcYCanH0cy80VSbyQ3iSGPsPWtYzBUI4tabnjsNH+/b6wJETMgGB8+k4YcibOqLWYWl&#10;8Sd+o2OTOpEhHEvUYFMKpZSxteQwzn0gzt7Bjw5TlmMnzYinDHeDXCp1Kx32nBcsBnq01H41307D&#10;czGt7l6GQ1jdLNU+rD/VbmuftL66nB7uQSSa0jn83341GgqlFvD3Jj8BW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qxrPxQAAAN0AAAAPAAAAAAAAAAAAAAAAAJgCAABkcnMv&#10;ZG93bnJldi54bWxQSwUGAAAAAAQABAD1AAAAigMAAAAA&#10;" filled="f" strokecolor="black [3213]" strokeweight=".25pt"/>
                  <v:rect id="Rectangle 435" o:spid="_x0000_s142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mEuMUA&#10;AADdAAAADwAAAGRycy9kb3ducmV2LnhtbESPwU7DMBBE75X4B2uRuFGbVJQ01IkQotAjFA4ct/E2&#10;jojXVmza8PcYCanH0cy80aybyQ3iSGPsPWu4mSsQxK03PXcaPt431yWImJANDp5Jww9FaOqL2Ror&#10;40/8Rsdd6kSGcKxQg00pVFLG1pLDOPeBOHsHPzpMWY6dNCOeMtwNslBqKR32nBcsBnq01H7tvp2G&#10;53Ja3L0Mh7C4LdRnWO3V68Y+aX11OT3cg0g0pXP4v701GkqlCvh7k5+Ar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YS4xQAAAN0AAAAPAAAAAAAAAAAAAAAAAJgCAABkcnMv&#10;ZG93bnJldi54bWxQSwUGAAAAAAQABAD1AAAAigMAAAAA&#10;" filled="f" strokecolor="black [3213]" strokeweight=".25pt"/>
                </v:group>
                <w10:wrap type="square" anchorx="margin"/>
              </v:group>
            </w:pict>
          </mc:Fallback>
        </mc:AlternateContent>
      </w: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383CFB" w:rsidRDefault="00383CFB" w:rsidP="00F979AA">
      <w:pPr>
        <w:ind w:firstLine="180"/>
        <w:rPr>
          <w:rFonts w:ascii="Arial" w:hAnsi="Arial" w:cs="Arial"/>
          <w:sz w:val="24"/>
          <w:szCs w:val="24"/>
        </w:rPr>
      </w:pPr>
    </w:p>
    <w:p w:rsidR="00F979AA" w:rsidRDefault="000417B8" w:rsidP="00F42609">
      <w:pPr>
        <w:rPr>
          <w:rFonts w:ascii="Arial" w:hAnsi="Arial" w:cs="Arial"/>
          <w:sz w:val="24"/>
          <w:szCs w:val="24"/>
        </w:rPr>
        <w:sectPr w:rsidR="00F979AA" w:rsidSect="00F42609">
          <w:type w:val="continuous"/>
          <w:pgSz w:w="12240" w:h="15840"/>
          <w:pgMar w:top="720" w:right="720" w:bottom="540" w:left="720" w:header="450" w:footer="720" w:gutter="0"/>
          <w:cols w:num="2" w:space="720"/>
          <w:titlePg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5D91B46" wp14:editId="54F832B5">
                <wp:simplePos x="0" y="0"/>
                <wp:positionH relativeFrom="column">
                  <wp:posOffset>400050</wp:posOffset>
                </wp:positionH>
                <wp:positionV relativeFrom="paragraph">
                  <wp:posOffset>27517</wp:posOffset>
                </wp:positionV>
                <wp:extent cx="2286000" cy="0"/>
                <wp:effectExtent l="0" t="0" r="0" b="0"/>
                <wp:wrapNone/>
                <wp:docPr id="7170" name="Straight Arrow Connector 7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6EB1EA" id="Straight Arrow Connector 7170" o:spid="_x0000_s1026" type="#_x0000_t32" style="position:absolute;margin-left:31.5pt;margin-top:2.15pt;width:180pt;height:0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" strokecolor="black [3213]" strokeweight="1.5pt">
                <v:stroke startarrow="block" endarrow="block" joinstyle="miter"/>
              </v:shape>
            </w:pict>
          </mc:Fallback>
        </mc:AlternateContent>
      </w:r>
    </w:p>
    <w:p w:rsidR="00796097" w:rsidRDefault="00796097" w:rsidP="00F42609">
      <w:pPr>
        <w:spacing w:after="0"/>
        <w:rPr>
          <w:rFonts w:ascii="Arial" w:hAnsi="Arial" w:cs="Arial"/>
          <w:b/>
          <w:sz w:val="24"/>
          <w:szCs w:val="24"/>
        </w:rPr>
      </w:pPr>
    </w:p>
    <w:p w:rsidR="00F979AA" w:rsidRPr="008B636A" w:rsidRDefault="00F979AA" w:rsidP="00F42609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96097">
        <w:rPr>
          <w:rFonts w:ascii="Arial" w:hAnsi="Arial" w:cs="Arial"/>
          <w:b/>
          <w:sz w:val="24"/>
          <w:szCs w:val="24"/>
        </w:rPr>
        <w:t>5</w:t>
      </w:r>
      <w:r w:rsidRPr="008B636A">
        <w:rPr>
          <w:rFonts w:ascii="Arial" w:hAnsi="Arial" w:cs="Arial"/>
          <w:sz w:val="24"/>
          <w:szCs w:val="24"/>
        </w:rPr>
        <w:t xml:space="preserve">.  </w:t>
      </w:r>
      <w:r w:rsidRPr="008B636A">
        <w:rPr>
          <w:rFonts w:ascii="Arial" w:hAnsi="Arial" w:cs="Arial"/>
        </w:rPr>
        <w:t xml:space="preserve">What can you say about the solutions of #1 and #4? </w:t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</w:r>
      <w:r w:rsidRPr="008B636A">
        <w:rPr>
          <w:rFonts w:ascii="Arial" w:hAnsi="Arial" w:cs="Arial"/>
          <w:sz w:val="24"/>
          <w:szCs w:val="24"/>
        </w:rPr>
        <w:softHyphen/>
        <w:t>____________________________________</w:t>
      </w:r>
    </w:p>
    <w:p w:rsidR="00F979AA" w:rsidRDefault="00F979AA" w:rsidP="00F42609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8B636A">
        <w:rPr>
          <w:rFonts w:ascii="Arial" w:hAnsi="Arial" w:cs="Arial"/>
          <w:sz w:val="24"/>
          <w:szCs w:val="24"/>
        </w:rPr>
        <w:t xml:space="preserve">    ______________________________________________________________________________.</w:t>
      </w:r>
    </w:p>
    <w:p w:rsidR="00F979AA" w:rsidRDefault="00F979AA" w:rsidP="00F42609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96097">
        <w:rPr>
          <w:rFonts w:ascii="Arial" w:hAnsi="Arial" w:cs="Arial"/>
          <w:b/>
        </w:rPr>
        <w:t>6.</w:t>
      </w:r>
      <w:r>
        <w:rPr>
          <w:rFonts w:ascii="Arial" w:hAnsi="Arial" w:cs="Arial"/>
        </w:rPr>
        <w:t xml:space="preserve">  What can you say about the solutions of #1 and #2? </w:t>
      </w:r>
      <w:r>
        <w:rPr>
          <w:rFonts w:ascii="Arial" w:hAnsi="Arial" w:cs="Arial"/>
          <w:sz w:val="24"/>
          <w:szCs w:val="24"/>
        </w:rPr>
        <w:t>_______________________________________</w:t>
      </w:r>
    </w:p>
    <w:p w:rsidR="00F979AA" w:rsidRDefault="00F979AA" w:rsidP="00F42609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______________________________________________________________________________.</w:t>
      </w:r>
    </w:p>
    <w:p w:rsidR="00F42609" w:rsidRDefault="00F979AA" w:rsidP="00F42609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96097">
        <w:rPr>
          <w:rFonts w:ascii="Arial" w:hAnsi="Arial" w:cs="Arial"/>
          <w:b/>
        </w:rPr>
        <w:t>7.</w:t>
      </w:r>
      <w:r>
        <w:rPr>
          <w:rFonts w:ascii="Arial" w:hAnsi="Arial" w:cs="Arial"/>
        </w:rPr>
        <w:t xml:space="preserve"> What can you say about the solutions of #2 and #3? </w:t>
      </w:r>
      <w:r>
        <w:rPr>
          <w:rFonts w:ascii="Arial" w:hAnsi="Arial" w:cs="Arial"/>
          <w:sz w:val="24"/>
          <w:szCs w:val="24"/>
        </w:rPr>
        <w:t>_________________________</w:t>
      </w:r>
      <w:r w:rsidR="00F42609">
        <w:rPr>
          <w:rFonts w:ascii="Arial" w:hAnsi="Arial" w:cs="Arial"/>
          <w:sz w:val="24"/>
          <w:szCs w:val="24"/>
        </w:rPr>
        <w:t>_____________</w:t>
      </w:r>
    </w:p>
    <w:p w:rsidR="00796097" w:rsidRPr="008B636A" w:rsidRDefault="00F979AA" w:rsidP="00F42609">
      <w:pPr>
        <w:spacing w:after="12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______________________________________________________________________________.</w:t>
      </w:r>
    </w:p>
    <w:p w:rsidR="00F42609" w:rsidRDefault="00F42609" w:rsidP="00F979AA">
      <w:pPr>
        <w:rPr>
          <w:rFonts w:ascii="Arial" w:hAnsi="Arial" w:cs="Arial"/>
          <w:b/>
          <w:sz w:val="24"/>
          <w:szCs w:val="24"/>
        </w:rPr>
      </w:pPr>
    </w:p>
    <w:p w:rsidR="00F979AA" w:rsidRPr="002214B2" w:rsidRDefault="00F979AA" w:rsidP="00F979AA">
      <w:pPr>
        <w:rPr>
          <w:rFonts w:ascii="Arial" w:hAnsi="Arial" w:cs="Arial"/>
          <w:i/>
          <w:noProof/>
          <w:sz w:val="24"/>
          <w:szCs w:val="24"/>
        </w:rPr>
      </w:pPr>
      <w:r w:rsidRPr="00796097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531E" wp14:editId="22718090">
                <wp:simplePos x="0" y="0"/>
                <wp:positionH relativeFrom="column">
                  <wp:posOffset>2357251</wp:posOffset>
                </wp:positionH>
                <wp:positionV relativeFrom="paragraph">
                  <wp:posOffset>66980</wp:posOffset>
                </wp:positionV>
                <wp:extent cx="451262" cy="59369"/>
                <wp:effectExtent l="38100" t="19050" r="25400" b="93345"/>
                <wp:wrapNone/>
                <wp:docPr id="6385" name="Straight Arrow Connector 6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1262" cy="593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80C7F" id="Straight Arrow Connector 6385" o:spid="_x0000_s1026" type="#_x0000_t32" style="position:absolute;margin-left:185.6pt;margin-top:5.25pt;width:35.55pt;height:4.6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" strokecolor="black [3200]" strokeweight="1.5pt">
                <v:stroke endarrow="block" joinstyle="miter"/>
              </v:shape>
            </w:pict>
          </mc:Fallback>
        </mc:AlternateContent>
      </w:r>
      <w:r w:rsidRPr="00796097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75DE5E8" wp14:editId="6849EE10">
                <wp:simplePos x="0" y="0"/>
                <wp:positionH relativeFrom="margin">
                  <wp:posOffset>1864425</wp:posOffset>
                </wp:positionH>
                <wp:positionV relativeFrom="paragraph">
                  <wp:posOffset>11241</wp:posOffset>
                </wp:positionV>
                <wp:extent cx="712470" cy="952500"/>
                <wp:effectExtent l="0" t="0" r="11430" b="19050"/>
                <wp:wrapNone/>
                <wp:docPr id="6386" name="Group 63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470" cy="952500"/>
                          <a:chOff x="0" y="0"/>
                          <a:chExt cx="712470" cy="952500"/>
                        </a:xfrm>
                      </wpg:grpSpPr>
                      <wps:wsp>
                        <wps:cNvPr id="6387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12470" cy="952500"/>
                          </a:xfrm>
                          <a:prstGeom prst="can">
                            <a:avLst>
                              <a:gd name="adj" fmla="val 5481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8" name="Line 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61950" y="0"/>
                            <a:ext cx="122556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89" name="Straight Connector 6389"/>
                        <wps:cNvCnPr/>
                        <wps:spPr>
                          <a:xfrm flipH="1">
                            <a:off x="247651" y="171450"/>
                            <a:ext cx="123824" cy="2095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870E0E" id="Group 6386" o:spid="_x0000_s1026" style="position:absolute;margin-left:146.8pt;margin-top:.9pt;width:56.1pt;height:75pt;z-index:251670528;mso-position-horizontal-relative:margin" coordsize="7124,9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46" o:spid="_x0000_s1027" type="#_x0000_t22" style="position:absolute;width:7124;height:9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ZLccMA&#10;AADdAAAADwAAAGRycy9kb3ducmV2LnhtbESPQWsCMRSE7wX/Q3hCbzWrgpXVKFqo9dhV8fzYPDer&#10;m5dtkq7bf98UCh6HmfmGWa5724iOfKgdKxiPMhDEpdM1VwpOx/eXOYgQkTU2jknBDwVYrwZPS8y1&#10;u3NB3SFWIkE45KjAxNjmUobSkMUwci1x8i7OW4xJ+kpqj/cEt42cZNlMWqw5LRhs6c1QeTt8WwVf&#10;xWffTopz2Fr+2O+u3nQ1G6Weh/1mASJSHx/h//ZeK5hN56/w9yY9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ZLccMAAADdAAAADwAAAAAAAAAAAAAAAACYAgAAZHJzL2Rv&#10;d25yZXYueG1sUEsFBgAAAAAEAAQA9QAAAIgDAAAAAA==&#10;" adj="8856"/>
                <v:line id="Line 57" o:spid="_x0000_s1028" style="position:absolute;flip:x;visibility:visible;mso-wrap-style:square" from="3619,0" to="4845,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ZlhMEAAADdAAAADwAAAGRycy9kb3ducmV2LnhtbERP3WrCMBS+H/gO4Qi7GTNxjiKdUXRD&#10;dHf+7AEOzVlbbE5CE2v16c2F4OXH9z9b9LYRHbWhdqxhPFIgiAtnai41/B3X71MQISIbbByThisF&#10;WMwHLzPMjbvwnrpDLEUK4ZCjhipGn0sZiooshpHzxIn7d63FmGBbStPiJYXbRn4olUmLNaeGCj19&#10;V1ScDmer4axKpttPM8n850ptOuN39Par9euwX36BiNTHp/jh3hoN2WSa5qY36QnI+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5mWEwQAAAN0AAAAPAAAAAAAAAAAAAAAA&#10;AKECAABkcnMvZG93bnJldi54bWxQSwUGAAAAAAQABAD5AAAAjwMAAAAA&#10;">
                  <v:stroke endarrow="oval"/>
                </v:line>
                <v:line id="Straight Connector 6389" o:spid="_x0000_s1029" style="position:absolute;flip:x;visibility:visible;mso-wrap-style:square" from="2476,1714" to="3714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HDt8IAAADdAAAADwAAAGRycy9kb3ducmV2LnhtbESP0YrCMBRE34X9h3CFfdNUxeLWpiIL&#10;ik+Krh9waa5psbkpTazdvzfCwj4OM3OGyTeDbURPna8dK5hNExDEpdM1GwXXn91kBcIHZI2NY1Lw&#10;Sx42xccox0y7J5+pvwQjIoR9hgqqENpMSl9WZNFPXUscvZvrLIYoOyN1h88It42cJ0kqLdYcFyps&#10;6bui8n55WAXaHElunemXM5Ned6U54XHfK/U5HrZrEIGG8B/+ax+0gnSx+oL3m/gEZPE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vHDt8IAAADdAAAADwAAAAAAAAAAAAAA&#10;AAChAgAAZHJzL2Rvd25yZXYueG1sUEsFBgAAAAAEAAQA+QAAAJADAAAAAA==&#10;" strokecolor="black [3200]" strokeweight=".5pt">
                  <v:stroke joinstyle="miter"/>
                </v:line>
                <w10:wrap anchorx="margin"/>
              </v:group>
            </w:pict>
          </mc:Fallback>
        </mc:AlternateContent>
      </w:r>
      <w:r w:rsidRPr="00796097">
        <w:rPr>
          <w:rFonts w:ascii="Arial" w:hAnsi="Arial" w:cs="Arial"/>
          <w:b/>
          <w:sz w:val="24"/>
          <w:szCs w:val="24"/>
        </w:rPr>
        <w:t>8.</w:t>
      </w:r>
      <w:r w:rsidRPr="00124CB7">
        <w:rPr>
          <w:rFonts w:ascii="Arial" w:hAnsi="Arial" w:cs="Arial"/>
          <w:sz w:val="24"/>
          <w:szCs w:val="24"/>
        </w:rPr>
        <w:t xml:space="preserve">  Find the volume:</w:t>
      </w:r>
      <w:r w:rsidRPr="00124CB7">
        <w:rPr>
          <w:rFonts w:ascii="Arial" w:hAnsi="Arial" w:cs="Arial"/>
          <w:noProof/>
          <w:sz w:val="24"/>
          <w:szCs w:val="24"/>
        </w:rPr>
        <w:t xml:space="preserve"> </w:t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  <w:t xml:space="preserve">            </w:t>
      </w:r>
      <w:r w:rsidRPr="00124CB7">
        <w:rPr>
          <w:rFonts w:ascii="Arial" w:hAnsi="Arial" w:cs="Arial"/>
          <w:noProof/>
          <w:sz w:val="24"/>
          <w:szCs w:val="24"/>
        </w:rPr>
        <w:t xml:space="preserve"> 8 cm</w:t>
      </w:r>
      <w:r w:rsidR="00A769CB">
        <w:rPr>
          <w:rFonts w:ascii="Arial" w:hAnsi="Arial" w:cs="Arial"/>
          <w:noProof/>
          <w:sz w:val="24"/>
          <w:szCs w:val="24"/>
        </w:rPr>
        <w:t xml:space="preserve"> (diameter)</w:t>
      </w:r>
      <w:r w:rsidR="002214B2">
        <w:rPr>
          <w:rFonts w:ascii="Arial" w:hAnsi="Arial" w:cs="Arial"/>
          <w:noProof/>
          <w:sz w:val="24"/>
          <w:szCs w:val="24"/>
        </w:rPr>
        <w:tab/>
      </w:r>
      <w:r w:rsidR="002214B2">
        <w:rPr>
          <w:rFonts w:ascii="Arial" w:hAnsi="Arial" w:cs="Arial"/>
          <w:noProof/>
          <w:sz w:val="24"/>
          <w:szCs w:val="24"/>
        </w:rPr>
        <w:tab/>
      </w:r>
      <w:r w:rsidR="002214B2">
        <w:rPr>
          <w:rFonts w:ascii="Arial" w:hAnsi="Arial" w:cs="Arial"/>
          <w:i/>
          <w:noProof/>
          <w:sz w:val="24"/>
          <w:szCs w:val="24"/>
        </w:rPr>
        <w:t>Round to the nearest tenth.</w:t>
      </w:r>
    </w:p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</w:p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  <w:t xml:space="preserve">         12 cm</w:t>
      </w:r>
    </w:p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124CB7">
        <w:rPr>
          <w:rFonts w:ascii="Arial" w:hAnsi="Arial" w:cs="Arial"/>
          <w:noProof/>
          <w:sz w:val="24"/>
          <w:szCs w:val="24"/>
        </w:rPr>
        <w:tab/>
      </w:r>
      <w:r w:rsidRPr="00796097">
        <w:rPr>
          <w:rFonts w:ascii="Arial" w:hAnsi="Arial" w:cs="Arial"/>
          <w:b/>
          <w:noProof/>
          <w:sz w:val="24"/>
          <w:szCs w:val="24"/>
        </w:rPr>
        <w:t>8.</w:t>
      </w:r>
      <w:r w:rsidRPr="00124CB7">
        <w:rPr>
          <w:rFonts w:ascii="Arial" w:hAnsi="Arial" w:cs="Arial"/>
          <w:noProof/>
          <w:sz w:val="24"/>
          <w:szCs w:val="24"/>
        </w:rPr>
        <w:t xml:space="preserve"> ________________________</w:t>
      </w:r>
    </w:p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</w:p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  <w:r w:rsidRPr="00796097">
        <w:rPr>
          <w:rFonts w:ascii="Arial" w:hAnsi="Arial" w:cs="Arial"/>
          <w:b/>
          <w:noProof/>
          <w:sz w:val="24"/>
          <w:szCs w:val="24"/>
        </w:rPr>
        <w:t>9.</w:t>
      </w:r>
      <w:r>
        <w:rPr>
          <w:rFonts w:ascii="Arial" w:hAnsi="Arial" w:cs="Arial"/>
          <w:noProof/>
          <w:sz w:val="24"/>
          <w:szCs w:val="24"/>
        </w:rPr>
        <w:t xml:space="preserve">  Complete the table</w:t>
      </w:r>
      <w:r w:rsidRPr="00124CB7">
        <w:rPr>
          <w:rFonts w:ascii="Arial" w:hAnsi="Arial" w:cs="Arial"/>
          <w:noProof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6"/>
        <w:gridCol w:w="3357"/>
        <w:gridCol w:w="3357"/>
      </w:tblGrid>
      <w:tr w:rsidR="00F979AA" w:rsidRPr="00124CB7" w:rsidTr="00FD0D22">
        <w:trPr>
          <w:trHeight w:val="220"/>
        </w:trPr>
        <w:tc>
          <w:tcPr>
            <w:tcW w:w="3356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  <w:r w:rsidRPr="00124CB7">
              <w:rPr>
                <w:rFonts w:ascii="Arial" w:hAnsi="Arial" w:cs="Arial"/>
                <w:sz w:val="24"/>
                <w:szCs w:val="24"/>
              </w:rPr>
              <w:t>Original form</w:t>
            </w: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  <w:r w:rsidRPr="00124CB7">
              <w:rPr>
                <w:rFonts w:ascii="Arial" w:hAnsi="Arial" w:cs="Arial"/>
                <w:sz w:val="24"/>
                <w:szCs w:val="24"/>
              </w:rPr>
              <w:t>Factored form</w:t>
            </w: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  <w:r w:rsidRPr="00124CB7">
              <w:rPr>
                <w:rFonts w:ascii="Arial" w:hAnsi="Arial" w:cs="Arial"/>
                <w:sz w:val="24"/>
                <w:szCs w:val="24"/>
              </w:rPr>
              <w:t>Simplified exponent form</w:t>
            </w:r>
          </w:p>
        </w:tc>
      </w:tr>
      <w:tr w:rsidR="00F979AA" w:rsidRPr="00124CB7" w:rsidTr="00FD0D22">
        <w:trPr>
          <w:trHeight w:val="146"/>
        </w:trPr>
        <w:tc>
          <w:tcPr>
            <w:tcW w:w="3356" w:type="dxa"/>
          </w:tcPr>
          <w:p w:rsidR="00F979AA" w:rsidRPr="00FD0D22" w:rsidRDefault="00F979AA" w:rsidP="00FD0D22">
            <w:pPr>
              <w:tabs>
                <w:tab w:val="center" w:pos="1570"/>
              </w:tabs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CD5721">
              <w:rPr>
                <w:rFonts w:ascii="Arial" w:hAnsi="Arial" w:cs="Arial"/>
                <w:sz w:val="28"/>
                <w:szCs w:val="28"/>
              </w:rPr>
              <w:t>5</w:t>
            </w:r>
            <w:r w:rsidRPr="00CD5721">
              <w:rPr>
                <w:rFonts w:ascii="Arial" w:hAnsi="Arial" w:cs="Arial"/>
                <w:sz w:val="28"/>
                <w:szCs w:val="28"/>
                <w:vertAlign w:val="superscript"/>
              </w:rPr>
              <w:t>3</w:t>
            </w:r>
            <w:r w:rsidRPr="00CD572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CD5721">
              <w:rPr>
                <w:rFonts w:ascii="Arial" w:hAnsi="Arial" w:cs="Arial"/>
                <w:position w:val="-4"/>
                <w:sz w:val="28"/>
                <w:szCs w:val="28"/>
              </w:rPr>
              <w:object w:dxaOrig="180" w:dyaOrig="200">
                <v:shape id="_x0000_i1026" type="#_x0000_t75" style="width:9.6pt;height:9.6pt" o:ole="">
                  <v:imagedata r:id="rId10" o:title=""/>
                </v:shape>
                <o:OLEObject Type="Embed" ProgID="Equation.DSMT4" ShapeID="_x0000_i1026" DrawAspect="Content" ObjectID="_1619870771" r:id="rId11"/>
              </w:object>
            </w:r>
            <w:r w:rsidRPr="00CD5721">
              <w:rPr>
                <w:rFonts w:ascii="Arial" w:hAnsi="Arial" w:cs="Arial"/>
                <w:sz w:val="28"/>
                <w:szCs w:val="28"/>
              </w:rPr>
              <w:t xml:space="preserve">  5</w:t>
            </w:r>
            <w:r w:rsidRPr="00CD5721">
              <w:rPr>
                <w:rFonts w:ascii="Arial" w:hAnsi="Arial" w:cs="Arial"/>
                <w:sz w:val="28"/>
                <w:szCs w:val="28"/>
                <w:vertAlign w:val="superscript"/>
              </w:rPr>
              <w:t>4</w:t>
            </w:r>
            <w:r w:rsidR="00FD0D22">
              <w:rPr>
                <w:rFonts w:ascii="Arial" w:hAnsi="Arial" w:cs="Arial"/>
                <w:sz w:val="28"/>
                <w:szCs w:val="28"/>
                <w:vertAlign w:val="superscript"/>
              </w:rPr>
              <w:tab/>
            </w: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979AA" w:rsidRPr="00124CB7" w:rsidTr="00FD0D22">
        <w:trPr>
          <w:trHeight w:val="575"/>
        </w:trPr>
        <w:tc>
          <w:tcPr>
            <w:tcW w:w="3356" w:type="dxa"/>
          </w:tcPr>
          <w:p w:rsidR="00F979AA" w:rsidRPr="00FD0D22" w:rsidRDefault="00F979AA" w:rsidP="00210BC1">
            <w:pPr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 w:rsidRPr="00CD5721">
              <w:rPr>
                <w:rFonts w:ascii="Arial" w:hAnsi="Arial" w:cs="Arial"/>
                <w:sz w:val="28"/>
                <w:szCs w:val="28"/>
              </w:rPr>
              <w:t>3</w:t>
            </w:r>
            <w:r w:rsidRPr="00CD5721"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  <w:r w:rsidRPr="00CD572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CD5721">
              <w:rPr>
                <w:rFonts w:ascii="Arial" w:hAnsi="Arial" w:cs="Arial"/>
                <w:position w:val="-4"/>
                <w:sz w:val="28"/>
                <w:szCs w:val="28"/>
              </w:rPr>
              <w:object w:dxaOrig="180" w:dyaOrig="200">
                <v:shape id="_x0000_i1027" type="#_x0000_t75" style="width:9.6pt;height:9.6pt" o:ole="">
                  <v:imagedata r:id="rId10" o:title=""/>
                </v:shape>
                <o:OLEObject Type="Embed" ProgID="Equation.DSMT4" ShapeID="_x0000_i1027" DrawAspect="Content" ObjectID="_1619870772" r:id="rId12"/>
              </w:object>
            </w:r>
            <w:r w:rsidRPr="00CD5721">
              <w:rPr>
                <w:rFonts w:ascii="Arial" w:hAnsi="Arial" w:cs="Arial"/>
                <w:sz w:val="28"/>
                <w:szCs w:val="28"/>
              </w:rPr>
              <w:t xml:space="preserve"> x </w:t>
            </w:r>
            <w:r w:rsidRPr="00CD5721">
              <w:rPr>
                <w:rFonts w:ascii="Arial" w:hAnsi="Arial" w:cs="Arial"/>
                <w:position w:val="-4"/>
                <w:sz w:val="28"/>
                <w:szCs w:val="28"/>
              </w:rPr>
              <w:object w:dxaOrig="180" w:dyaOrig="200">
                <v:shape id="_x0000_i1028" type="#_x0000_t75" style="width:9.6pt;height:9.6pt" o:ole="">
                  <v:imagedata r:id="rId10" o:title=""/>
                </v:shape>
                <o:OLEObject Type="Embed" ProgID="Equation.DSMT4" ShapeID="_x0000_i1028" DrawAspect="Content" ObjectID="_1619870773" r:id="rId13"/>
              </w:object>
            </w:r>
            <w:r w:rsidRPr="00CD5721">
              <w:rPr>
                <w:rFonts w:ascii="Arial" w:hAnsi="Arial" w:cs="Arial"/>
                <w:sz w:val="28"/>
                <w:szCs w:val="28"/>
              </w:rPr>
              <w:t xml:space="preserve"> 3 </w:t>
            </w:r>
            <w:r w:rsidRPr="00CD5721">
              <w:rPr>
                <w:rFonts w:ascii="Arial" w:hAnsi="Arial" w:cs="Arial"/>
                <w:position w:val="-4"/>
                <w:sz w:val="28"/>
                <w:szCs w:val="28"/>
              </w:rPr>
              <w:object w:dxaOrig="180" w:dyaOrig="200">
                <v:shape id="_x0000_i1029" type="#_x0000_t75" style="width:9.6pt;height:9.6pt" o:ole="">
                  <v:imagedata r:id="rId10" o:title=""/>
                </v:shape>
                <o:OLEObject Type="Embed" ProgID="Equation.DSMT4" ShapeID="_x0000_i1029" DrawAspect="Content" ObjectID="_1619870774" r:id="rId14"/>
              </w:object>
            </w:r>
            <w:r w:rsidRPr="00CD5721">
              <w:rPr>
                <w:rFonts w:ascii="Arial" w:hAnsi="Arial" w:cs="Arial"/>
                <w:sz w:val="28"/>
                <w:szCs w:val="28"/>
              </w:rPr>
              <w:t xml:space="preserve"> x</w:t>
            </w:r>
            <w:r w:rsidRPr="00CD5721">
              <w:rPr>
                <w:rFonts w:ascii="Arial" w:hAnsi="Arial" w:cs="Arial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979AA" w:rsidRPr="00124CB7" w:rsidTr="00FD0D22">
        <w:trPr>
          <w:trHeight w:val="503"/>
        </w:trPr>
        <w:tc>
          <w:tcPr>
            <w:tcW w:w="3356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</w:t>
            </w:r>
            <w:r w:rsidRPr="00CD5721">
              <w:rPr>
                <w:rFonts w:ascii="Arial" w:hAnsi="Arial" w:cs="Arial"/>
                <w:position w:val="-28"/>
                <w:sz w:val="24"/>
                <w:szCs w:val="24"/>
              </w:rPr>
              <w:object w:dxaOrig="600" w:dyaOrig="700">
                <v:shape id="_x0000_i1030" type="#_x0000_t75" style="width:37.8pt;height:43.8pt" o:ole="">
                  <v:imagedata r:id="rId15" o:title=""/>
                </v:shape>
                <o:OLEObject Type="Embed" ProgID="Equation.DSMT4" ShapeID="_x0000_i1030" DrawAspect="Content" ObjectID="_1619870775" r:id="rId16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357" w:type="dxa"/>
          </w:tcPr>
          <w:p w:rsidR="00F979AA" w:rsidRPr="00124CB7" w:rsidRDefault="00F979AA" w:rsidP="00210BC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</w:p>
    <w:p w:rsidR="00F979AA" w:rsidRPr="00124CB7" w:rsidRDefault="00F979AA" w:rsidP="00F979AA">
      <w:pPr>
        <w:rPr>
          <w:rFonts w:ascii="Arial" w:hAnsi="Arial" w:cs="Arial"/>
          <w:noProof/>
          <w:sz w:val="24"/>
          <w:szCs w:val="24"/>
        </w:rPr>
      </w:pPr>
      <w:r w:rsidRPr="00796097">
        <w:rPr>
          <w:rFonts w:ascii="Arial" w:hAnsi="Arial" w:cs="Arial"/>
          <w:b/>
          <w:noProof/>
          <w:sz w:val="24"/>
          <w:szCs w:val="24"/>
        </w:rPr>
        <w:t>10.</w:t>
      </w:r>
      <w:r w:rsidRPr="00124CB7">
        <w:rPr>
          <w:rFonts w:ascii="Arial" w:hAnsi="Arial" w:cs="Arial"/>
          <w:noProof/>
          <w:sz w:val="24"/>
          <w:szCs w:val="24"/>
        </w:rPr>
        <w:t xml:space="preserve">  Write the following in scientific notation:</w:t>
      </w:r>
      <w:r w:rsidR="00796097">
        <w:rPr>
          <w:rFonts w:ascii="Arial" w:hAnsi="Arial" w:cs="Arial"/>
          <w:noProof/>
          <w:sz w:val="24"/>
          <w:szCs w:val="24"/>
        </w:rPr>
        <w:tab/>
      </w:r>
      <w:r w:rsidR="00796097">
        <w:rPr>
          <w:rFonts w:ascii="Arial" w:hAnsi="Arial" w:cs="Arial"/>
          <w:noProof/>
          <w:sz w:val="24"/>
          <w:szCs w:val="24"/>
        </w:rPr>
        <w:tab/>
      </w:r>
      <w:r w:rsidR="00796097">
        <w:rPr>
          <w:rFonts w:ascii="Arial" w:hAnsi="Arial" w:cs="Arial"/>
          <w:noProof/>
          <w:sz w:val="24"/>
          <w:szCs w:val="24"/>
        </w:rPr>
        <w:tab/>
      </w:r>
      <w:r w:rsidR="00796097">
        <w:rPr>
          <w:rFonts w:ascii="Arial" w:hAnsi="Arial" w:cs="Arial"/>
          <w:noProof/>
          <w:sz w:val="24"/>
          <w:szCs w:val="24"/>
        </w:rPr>
        <w:tab/>
        <w:t xml:space="preserve">      </w:t>
      </w:r>
      <w:r w:rsidR="00796097" w:rsidRPr="00796097">
        <w:rPr>
          <w:rFonts w:ascii="Arial" w:hAnsi="Arial" w:cs="Arial"/>
          <w:b/>
          <w:noProof/>
          <w:sz w:val="24"/>
          <w:szCs w:val="24"/>
        </w:rPr>
        <w:t>10a.</w:t>
      </w:r>
      <w:r w:rsidR="00796097">
        <w:rPr>
          <w:rFonts w:ascii="Arial" w:hAnsi="Arial" w:cs="Arial"/>
          <w:noProof/>
          <w:sz w:val="24"/>
          <w:szCs w:val="24"/>
        </w:rPr>
        <w:t xml:space="preserve"> ______________</w:t>
      </w:r>
      <w:r w:rsidR="00796097" w:rsidRPr="00124CB7">
        <w:rPr>
          <w:rFonts w:ascii="Arial" w:hAnsi="Arial" w:cs="Arial"/>
          <w:noProof/>
          <w:sz w:val="24"/>
          <w:szCs w:val="24"/>
        </w:rPr>
        <w:t>____</w:t>
      </w:r>
    </w:p>
    <w:p w:rsidR="00F979AA" w:rsidRDefault="00F979AA" w:rsidP="00F979AA">
      <w:pPr>
        <w:rPr>
          <w:rFonts w:ascii="Arial" w:hAnsi="Arial" w:cs="Arial"/>
          <w:noProof/>
          <w:sz w:val="24"/>
          <w:szCs w:val="24"/>
        </w:rPr>
      </w:pPr>
      <w:r w:rsidRPr="00796097">
        <w:rPr>
          <w:rFonts w:ascii="Arial" w:hAnsi="Arial" w:cs="Arial"/>
          <w:b/>
          <w:noProof/>
          <w:sz w:val="24"/>
          <w:szCs w:val="24"/>
        </w:rPr>
        <w:t>a.</w:t>
      </w:r>
      <w:r w:rsidRPr="00124CB7">
        <w:rPr>
          <w:rFonts w:ascii="Arial" w:hAnsi="Arial" w:cs="Arial"/>
          <w:noProof/>
          <w:sz w:val="24"/>
          <w:szCs w:val="24"/>
        </w:rPr>
        <w:t xml:space="preserve">  2,450,000,000</w:t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 w:rsidRPr="00796097">
        <w:rPr>
          <w:rFonts w:ascii="Arial" w:hAnsi="Arial" w:cs="Arial"/>
          <w:b/>
          <w:noProof/>
          <w:sz w:val="24"/>
          <w:szCs w:val="24"/>
        </w:rPr>
        <w:t>b.</w:t>
      </w:r>
      <w:r>
        <w:rPr>
          <w:rFonts w:ascii="Arial" w:hAnsi="Arial" w:cs="Arial"/>
          <w:noProof/>
          <w:sz w:val="24"/>
          <w:szCs w:val="24"/>
        </w:rPr>
        <w:t xml:space="preserve"> </w:t>
      </w:r>
      <w:r w:rsidR="00796097">
        <w:rPr>
          <w:rFonts w:ascii="Arial" w:hAnsi="Arial" w:cs="Arial"/>
          <w:noProof/>
          <w:sz w:val="24"/>
          <w:szCs w:val="24"/>
        </w:rPr>
        <w:t>0</w:t>
      </w:r>
      <w:r>
        <w:rPr>
          <w:rFonts w:ascii="Arial" w:hAnsi="Arial" w:cs="Arial"/>
          <w:noProof/>
          <w:sz w:val="24"/>
          <w:szCs w:val="24"/>
        </w:rPr>
        <w:t>.000003</w:t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 w:rsidRPr="00796097">
        <w:rPr>
          <w:rFonts w:ascii="Arial" w:hAnsi="Arial" w:cs="Arial"/>
          <w:b/>
          <w:noProof/>
          <w:sz w:val="24"/>
          <w:szCs w:val="24"/>
        </w:rPr>
        <w:t>c.</w:t>
      </w:r>
      <w:r>
        <w:rPr>
          <w:rFonts w:ascii="Arial" w:hAnsi="Arial" w:cs="Arial"/>
          <w:noProof/>
          <w:sz w:val="24"/>
          <w:szCs w:val="24"/>
        </w:rPr>
        <w:t xml:space="preserve">  1345.8</w:t>
      </w:r>
      <w:r w:rsidR="00796097">
        <w:rPr>
          <w:rFonts w:ascii="Arial" w:hAnsi="Arial" w:cs="Arial"/>
          <w:noProof/>
          <w:sz w:val="24"/>
          <w:szCs w:val="24"/>
        </w:rPr>
        <w:t xml:space="preserve">  </w:t>
      </w:r>
      <w:r w:rsidR="00796097">
        <w:rPr>
          <w:rFonts w:ascii="Arial" w:hAnsi="Arial" w:cs="Arial"/>
          <w:noProof/>
          <w:sz w:val="24"/>
          <w:szCs w:val="24"/>
        </w:rPr>
        <w:tab/>
      </w:r>
      <w:r w:rsidR="00796097">
        <w:rPr>
          <w:rFonts w:ascii="Arial" w:hAnsi="Arial" w:cs="Arial"/>
          <w:noProof/>
          <w:sz w:val="24"/>
          <w:szCs w:val="24"/>
        </w:rPr>
        <w:tab/>
        <w:t xml:space="preserve">      </w:t>
      </w:r>
      <w:r w:rsidR="00796097" w:rsidRPr="00796097">
        <w:rPr>
          <w:rFonts w:ascii="Arial" w:hAnsi="Arial" w:cs="Arial"/>
          <w:b/>
          <w:noProof/>
          <w:sz w:val="24"/>
          <w:szCs w:val="24"/>
        </w:rPr>
        <w:t>10b.</w:t>
      </w:r>
      <w:r w:rsidR="00796097">
        <w:rPr>
          <w:rFonts w:ascii="Arial" w:hAnsi="Arial" w:cs="Arial"/>
          <w:noProof/>
          <w:sz w:val="24"/>
          <w:szCs w:val="24"/>
        </w:rPr>
        <w:t xml:space="preserve"> ______________</w:t>
      </w:r>
      <w:r w:rsidR="00796097" w:rsidRPr="00124CB7">
        <w:rPr>
          <w:rFonts w:ascii="Arial" w:hAnsi="Arial" w:cs="Arial"/>
          <w:noProof/>
          <w:sz w:val="24"/>
          <w:szCs w:val="24"/>
        </w:rPr>
        <w:t>____</w:t>
      </w:r>
    </w:p>
    <w:p w:rsidR="00796097" w:rsidRDefault="00796097" w:rsidP="00F979AA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  <w:t xml:space="preserve">      </w:t>
      </w:r>
      <w:r w:rsidRPr="00796097">
        <w:rPr>
          <w:rFonts w:ascii="Arial" w:hAnsi="Arial" w:cs="Arial"/>
          <w:b/>
          <w:noProof/>
          <w:sz w:val="24"/>
          <w:szCs w:val="24"/>
        </w:rPr>
        <w:t>10c.</w:t>
      </w:r>
      <w:r>
        <w:rPr>
          <w:rFonts w:ascii="Arial" w:hAnsi="Arial" w:cs="Arial"/>
          <w:noProof/>
          <w:sz w:val="24"/>
          <w:szCs w:val="24"/>
        </w:rPr>
        <w:t xml:space="preserve"> ______________</w:t>
      </w:r>
      <w:r w:rsidRPr="00124CB7">
        <w:rPr>
          <w:rFonts w:ascii="Arial" w:hAnsi="Arial" w:cs="Arial"/>
          <w:noProof/>
          <w:sz w:val="24"/>
          <w:szCs w:val="24"/>
        </w:rPr>
        <w:t>____</w:t>
      </w:r>
    </w:p>
    <w:p w:rsidR="00796097" w:rsidRDefault="00796097" w:rsidP="00F979AA">
      <w:pPr>
        <w:rPr>
          <w:rFonts w:ascii="Arial" w:hAnsi="Arial" w:cs="Arial"/>
          <w:noProof/>
          <w:sz w:val="24"/>
          <w:szCs w:val="24"/>
        </w:rPr>
      </w:pPr>
    </w:p>
    <w:p w:rsidR="00796097" w:rsidRPr="00124CB7" w:rsidRDefault="00796097" w:rsidP="00796097">
      <w:pPr>
        <w:rPr>
          <w:rFonts w:ascii="Arial" w:hAnsi="Arial" w:cs="Arial"/>
          <w:noProof/>
          <w:sz w:val="24"/>
          <w:szCs w:val="24"/>
        </w:rPr>
      </w:pPr>
      <w:r w:rsidRPr="00796097">
        <w:rPr>
          <w:rFonts w:ascii="Arial" w:hAnsi="Arial" w:cs="Arial"/>
          <w:b/>
          <w:noProof/>
          <w:sz w:val="24"/>
          <w:szCs w:val="24"/>
        </w:rPr>
        <w:t>11.</w:t>
      </w:r>
      <w:r w:rsidR="00E040B9">
        <w:rPr>
          <w:rFonts w:ascii="Arial" w:hAnsi="Arial" w:cs="Arial"/>
          <w:noProof/>
          <w:sz w:val="24"/>
          <w:szCs w:val="24"/>
        </w:rPr>
        <w:t xml:space="preserve"> Wr</w:t>
      </w:r>
      <w:r w:rsidR="00950BB4">
        <w:rPr>
          <w:rFonts w:ascii="Arial" w:hAnsi="Arial" w:cs="Arial"/>
          <w:noProof/>
          <w:sz w:val="24"/>
          <w:szCs w:val="24"/>
        </w:rPr>
        <w:t>it</w:t>
      </w:r>
      <w:r w:rsidR="00E040B9">
        <w:rPr>
          <w:rFonts w:ascii="Arial" w:hAnsi="Arial" w:cs="Arial"/>
          <w:noProof/>
          <w:sz w:val="24"/>
          <w:szCs w:val="24"/>
        </w:rPr>
        <w:t>e the following in sta</w:t>
      </w:r>
      <w:r>
        <w:rPr>
          <w:rFonts w:ascii="Arial" w:hAnsi="Arial" w:cs="Arial"/>
          <w:noProof/>
          <w:sz w:val="24"/>
          <w:szCs w:val="24"/>
        </w:rPr>
        <w:t xml:space="preserve">ndard notation: </w:t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  <w:t xml:space="preserve">         </w:t>
      </w:r>
      <w:r>
        <w:rPr>
          <w:rFonts w:ascii="Arial" w:hAnsi="Arial" w:cs="Arial"/>
          <w:noProof/>
          <w:sz w:val="24"/>
          <w:szCs w:val="24"/>
        </w:rPr>
        <w:tab/>
        <w:t xml:space="preserve">      </w:t>
      </w:r>
      <w:r w:rsidRPr="00796097">
        <w:rPr>
          <w:rFonts w:ascii="Arial" w:hAnsi="Arial" w:cs="Arial"/>
          <w:b/>
          <w:noProof/>
          <w:sz w:val="24"/>
          <w:szCs w:val="24"/>
        </w:rPr>
        <w:t>11a.</w:t>
      </w:r>
      <w:r>
        <w:rPr>
          <w:rFonts w:ascii="Arial" w:hAnsi="Arial" w:cs="Arial"/>
          <w:noProof/>
          <w:sz w:val="24"/>
          <w:szCs w:val="24"/>
        </w:rPr>
        <w:t xml:space="preserve"> ______________</w:t>
      </w:r>
      <w:r w:rsidRPr="00124CB7">
        <w:rPr>
          <w:rFonts w:ascii="Arial" w:hAnsi="Arial" w:cs="Arial"/>
          <w:noProof/>
          <w:sz w:val="24"/>
          <w:szCs w:val="24"/>
        </w:rPr>
        <w:t>____</w:t>
      </w:r>
    </w:p>
    <w:p w:rsidR="00796097" w:rsidRDefault="00796097" w:rsidP="00796097">
      <w:pPr>
        <w:rPr>
          <w:rFonts w:ascii="Arial" w:hAnsi="Arial" w:cs="Arial"/>
          <w:noProof/>
          <w:sz w:val="24"/>
          <w:szCs w:val="24"/>
        </w:rPr>
      </w:pPr>
      <w:r w:rsidRPr="00796097">
        <w:rPr>
          <w:rFonts w:ascii="Arial" w:hAnsi="Arial" w:cs="Arial"/>
          <w:b/>
          <w:noProof/>
          <w:sz w:val="24"/>
          <w:szCs w:val="24"/>
        </w:rPr>
        <w:t>a.</w:t>
      </w:r>
      <w:r w:rsidRPr="00124CB7">
        <w:rPr>
          <w:rFonts w:ascii="Arial" w:hAnsi="Arial" w:cs="Arial"/>
          <w:noProof/>
          <w:sz w:val="24"/>
          <w:szCs w:val="24"/>
        </w:rPr>
        <w:t xml:space="preserve">  </w:t>
      </w:r>
      <w:r>
        <w:rPr>
          <w:rFonts w:ascii="Arial" w:hAnsi="Arial" w:cs="Arial"/>
          <w:noProof/>
          <w:sz w:val="24"/>
          <w:szCs w:val="24"/>
        </w:rPr>
        <w:t>6.32 x 10</w:t>
      </w:r>
      <w:r w:rsidRPr="00796097">
        <w:rPr>
          <w:rFonts w:ascii="Arial" w:hAnsi="Arial" w:cs="Arial"/>
          <w:noProof/>
          <w:sz w:val="28"/>
          <w:szCs w:val="28"/>
          <w:vertAlign w:val="superscript"/>
        </w:rPr>
        <w:t>6</w:t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 w:rsidRPr="00796097">
        <w:rPr>
          <w:rFonts w:ascii="Arial" w:hAnsi="Arial" w:cs="Arial"/>
          <w:b/>
          <w:noProof/>
          <w:sz w:val="24"/>
          <w:szCs w:val="24"/>
        </w:rPr>
        <w:t>b.</w:t>
      </w:r>
      <w:r>
        <w:rPr>
          <w:rFonts w:ascii="Arial" w:hAnsi="Arial" w:cs="Arial"/>
          <w:noProof/>
          <w:sz w:val="24"/>
          <w:szCs w:val="24"/>
        </w:rPr>
        <w:t xml:space="preserve">  5.144 x 10</w:t>
      </w:r>
      <w:r w:rsidRPr="00796097">
        <w:rPr>
          <w:rFonts w:ascii="Arial" w:hAnsi="Arial" w:cs="Arial"/>
          <w:noProof/>
          <w:sz w:val="28"/>
          <w:szCs w:val="28"/>
          <w:vertAlign w:val="superscript"/>
        </w:rPr>
        <w:t>-5</w:t>
      </w:r>
      <w:r>
        <w:rPr>
          <w:rFonts w:ascii="Arial" w:hAnsi="Arial" w:cs="Arial"/>
          <w:noProof/>
          <w:sz w:val="24"/>
          <w:szCs w:val="24"/>
        </w:rPr>
        <w:tab/>
      </w:r>
      <w:r w:rsidRPr="00796097">
        <w:rPr>
          <w:rFonts w:ascii="Arial" w:hAnsi="Arial" w:cs="Arial"/>
          <w:b/>
          <w:noProof/>
          <w:sz w:val="24"/>
          <w:szCs w:val="24"/>
        </w:rPr>
        <w:t>c.</w:t>
      </w:r>
      <w:r w:rsidR="008B636A">
        <w:rPr>
          <w:rFonts w:ascii="Arial" w:hAnsi="Arial" w:cs="Arial"/>
          <w:noProof/>
          <w:sz w:val="24"/>
          <w:szCs w:val="24"/>
        </w:rPr>
        <w:t xml:space="preserve">  3</w:t>
      </w:r>
      <w:r>
        <w:rPr>
          <w:rFonts w:ascii="Arial" w:hAnsi="Arial" w:cs="Arial"/>
          <w:noProof/>
          <w:sz w:val="24"/>
          <w:szCs w:val="24"/>
        </w:rPr>
        <w:t>4</w:t>
      </w:r>
      <w:r w:rsidR="008B636A">
        <w:rPr>
          <w:rFonts w:ascii="Arial" w:hAnsi="Arial" w:cs="Arial"/>
          <w:noProof/>
          <w:sz w:val="24"/>
          <w:szCs w:val="24"/>
        </w:rPr>
        <w:t>.</w:t>
      </w:r>
      <w:r>
        <w:rPr>
          <w:rFonts w:ascii="Arial" w:hAnsi="Arial" w:cs="Arial"/>
          <w:noProof/>
          <w:sz w:val="24"/>
          <w:szCs w:val="24"/>
        </w:rPr>
        <w:t>9 x 10</w:t>
      </w:r>
      <w:r w:rsidRPr="00796097">
        <w:rPr>
          <w:rFonts w:ascii="Arial" w:hAnsi="Arial" w:cs="Arial"/>
          <w:noProof/>
          <w:sz w:val="28"/>
          <w:szCs w:val="28"/>
          <w:vertAlign w:val="superscript"/>
        </w:rPr>
        <w:t>4</w:t>
      </w:r>
      <w:r>
        <w:rPr>
          <w:rFonts w:ascii="Arial" w:hAnsi="Arial" w:cs="Arial"/>
          <w:noProof/>
          <w:sz w:val="24"/>
          <w:szCs w:val="24"/>
        </w:rPr>
        <w:t xml:space="preserve">  </w:t>
      </w:r>
      <w:r>
        <w:rPr>
          <w:rFonts w:ascii="Arial" w:hAnsi="Arial" w:cs="Arial"/>
          <w:noProof/>
          <w:sz w:val="24"/>
          <w:szCs w:val="24"/>
        </w:rPr>
        <w:tab/>
        <w:t xml:space="preserve">      </w:t>
      </w:r>
      <w:r w:rsidRPr="00796097">
        <w:rPr>
          <w:rFonts w:ascii="Arial" w:hAnsi="Arial" w:cs="Arial"/>
          <w:b/>
          <w:noProof/>
          <w:sz w:val="24"/>
          <w:szCs w:val="24"/>
        </w:rPr>
        <w:t>11b.</w:t>
      </w:r>
      <w:r>
        <w:rPr>
          <w:rFonts w:ascii="Arial" w:hAnsi="Arial" w:cs="Arial"/>
          <w:noProof/>
          <w:sz w:val="24"/>
          <w:szCs w:val="24"/>
        </w:rPr>
        <w:t xml:space="preserve"> ______________</w:t>
      </w:r>
      <w:r w:rsidRPr="00124CB7">
        <w:rPr>
          <w:rFonts w:ascii="Arial" w:hAnsi="Arial" w:cs="Arial"/>
          <w:noProof/>
          <w:sz w:val="24"/>
          <w:szCs w:val="24"/>
        </w:rPr>
        <w:t>____</w:t>
      </w:r>
    </w:p>
    <w:p w:rsidR="00EE6910" w:rsidRPr="0005713C" w:rsidRDefault="00796097" w:rsidP="00F979AA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</w:r>
      <w:r>
        <w:rPr>
          <w:rFonts w:ascii="Arial" w:hAnsi="Arial" w:cs="Arial"/>
          <w:noProof/>
          <w:sz w:val="24"/>
          <w:szCs w:val="24"/>
        </w:rPr>
        <w:tab/>
        <w:t xml:space="preserve">      </w:t>
      </w:r>
      <w:r w:rsidRPr="00796097">
        <w:rPr>
          <w:rFonts w:ascii="Arial" w:hAnsi="Arial" w:cs="Arial"/>
          <w:b/>
          <w:noProof/>
          <w:sz w:val="24"/>
          <w:szCs w:val="24"/>
        </w:rPr>
        <w:t>11c.</w:t>
      </w:r>
      <w:r>
        <w:rPr>
          <w:rFonts w:ascii="Arial" w:hAnsi="Arial" w:cs="Arial"/>
          <w:noProof/>
          <w:sz w:val="24"/>
          <w:szCs w:val="24"/>
        </w:rPr>
        <w:t xml:space="preserve"> ______________</w:t>
      </w:r>
      <w:r w:rsidRPr="00124CB7">
        <w:rPr>
          <w:rFonts w:ascii="Arial" w:hAnsi="Arial" w:cs="Arial"/>
          <w:noProof/>
          <w:sz w:val="24"/>
          <w:szCs w:val="24"/>
        </w:rPr>
        <w:t>____</w:t>
      </w:r>
    </w:p>
    <w:p w:rsidR="008B636A" w:rsidRDefault="008B636A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2.</w:t>
      </w:r>
      <w:r>
        <w:rPr>
          <w:rFonts w:ascii="Arial" w:hAnsi="Arial" w:cs="Arial"/>
          <w:sz w:val="24"/>
          <w:szCs w:val="24"/>
        </w:rPr>
        <w:t xml:space="preserve"> </w:t>
      </w:r>
      <w:r w:rsidR="00950BB4">
        <w:rPr>
          <w:rFonts w:ascii="Arial" w:hAnsi="Arial" w:cs="Arial"/>
          <w:sz w:val="24"/>
          <w:szCs w:val="24"/>
        </w:rPr>
        <w:t xml:space="preserve">  Find the equation of the line that passes through the 2 points.  Use algebra!!</w:t>
      </w:r>
    </w:p>
    <w:p w:rsidR="00950BB4" w:rsidRDefault="00950BB4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FD0D22">
        <w:rPr>
          <w:rFonts w:ascii="Arial" w:hAnsi="Arial" w:cs="Arial"/>
          <w:sz w:val="24"/>
          <w:szCs w:val="24"/>
        </w:rPr>
        <w:t xml:space="preserve">6, -1)   (3, -7)  </w:t>
      </w:r>
    </w:p>
    <w:p w:rsidR="0005713C" w:rsidRPr="0005713C" w:rsidRDefault="0005713C" w:rsidP="00F979A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>
        <w:rPr>
          <w:rFonts w:ascii="Arial" w:hAnsi="Arial" w:cs="Arial"/>
          <w:b/>
          <w:sz w:val="24"/>
          <w:szCs w:val="24"/>
        </w:rPr>
        <w:t>12.___________________</w:t>
      </w:r>
    </w:p>
    <w:p w:rsidR="00FD0D22" w:rsidRPr="008B636A" w:rsidRDefault="00FD0D22" w:rsidP="00F979AA">
      <w:pPr>
        <w:rPr>
          <w:rFonts w:ascii="Arial" w:hAnsi="Arial" w:cs="Arial"/>
          <w:sz w:val="24"/>
          <w:szCs w:val="24"/>
        </w:rPr>
      </w:pPr>
    </w:p>
    <w:p w:rsidR="00A978FC" w:rsidRDefault="0005713C" w:rsidP="00F979AA">
      <w:pPr>
        <w:rPr>
          <w:rFonts w:ascii="Arial" w:hAnsi="Arial" w:cs="Arial"/>
          <w:sz w:val="24"/>
          <w:szCs w:val="24"/>
        </w:rPr>
      </w:pPr>
      <w:r w:rsidRPr="006F5C7B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5723693" wp14:editId="59A46697">
                <wp:simplePos x="0" y="0"/>
                <wp:positionH relativeFrom="margin">
                  <wp:posOffset>4716780</wp:posOffset>
                </wp:positionH>
                <wp:positionV relativeFrom="paragraph">
                  <wp:posOffset>497840</wp:posOffset>
                </wp:positionV>
                <wp:extent cx="2118360" cy="2042160"/>
                <wp:effectExtent l="0" t="0" r="15240" b="15240"/>
                <wp:wrapSquare wrapText="bothSides"/>
                <wp:docPr id="6392" name="Group 6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8360" cy="2042160"/>
                          <a:chOff x="8064" y="11776"/>
                          <a:chExt cx="2592" cy="2592"/>
                        </a:xfrm>
                      </wpg:grpSpPr>
                      <wpg:grpSp>
                        <wpg:cNvPr id="6393" name="Group 34"/>
                        <wpg:cNvGrpSpPr>
                          <a:grpSpLocks/>
                        </wpg:cNvGrpSpPr>
                        <wpg:grpSpPr bwMode="auto">
                          <a:xfrm>
                            <a:off x="8064" y="1177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6394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395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396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9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98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99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0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1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02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03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4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5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6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7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08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409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410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11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12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13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14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15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16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17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18" name="Rectangle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19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0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1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2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3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424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425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26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7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8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29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0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1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32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33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4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5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6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7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38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6439" name="Group 80"/>
                        <wpg:cNvGrpSpPr>
                          <a:grpSpLocks/>
                        </wpg:cNvGrpSpPr>
                        <wpg:grpSpPr bwMode="auto">
                          <a:xfrm>
                            <a:off x="8064" y="12208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6440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441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42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43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44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45" name="Rectangle 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46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47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48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49" name="Rectangle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0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1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2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3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4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455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456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57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8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9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0" name="Rectangl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1" name="Rectangle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2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63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64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5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6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7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8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69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470" name="Group 111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471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72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73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74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75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76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77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78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79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0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1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2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3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4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6485" name="Group 126"/>
                        <wpg:cNvGrpSpPr>
                          <a:grpSpLocks/>
                        </wpg:cNvGrpSpPr>
                        <wpg:grpSpPr bwMode="auto">
                          <a:xfrm>
                            <a:off x="8064" y="12640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6486" name="Group 127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487" name="Group 1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88" name="Rectangle 1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9" name="Rectangle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0" name="Rectangle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1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2" name="Rectangle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3" name="Rectangl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94" name="Group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495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6" name="Rectangle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7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8" name="Rectangle 1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9" name="Rectangl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00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501" name="Group 142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02" name="Group 1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03" name="Rectangle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04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05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06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07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08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09" name="Group 1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10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1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2" name="Rectangle 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3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4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5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516" name="Group 157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17" name="Group 1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18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9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0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1" name="Rectangle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2" name="Rectangle 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3" name="Rectangle 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24" name="Group 1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25" name="Rectangl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6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7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8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9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0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6531" name="Group 172"/>
                        <wpg:cNvGrpSpPr>
                          <a:grpSpLocks/>
                        </wpg:cNvGrpSpPr>
                        <wpg:grpSpPr bwMode="auto">
                          <a:xfrm>
                            <a:off x="8064" y="13072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6532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33" name="Group 1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34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5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6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7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8" name="Rectangle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9" name="Rectangle 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40" name="Group 1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41" name="Rectangl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42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43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44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45" name="Rectangle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46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547" name="Group 188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48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49" name="Rectangle 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0" name="Rectangle 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1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2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3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4" name="Rectangle 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55" name="Group 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56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7" name="Rectangle 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8" name="Rectangle 1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59" name="Rectangle 2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0" name="Rectangl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1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562" name="Group 203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63" name="Group 2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64" name="Rectangle 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5" name="Rectangle 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6" name="Rectangle 2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7" name="Rectangle 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8" name="Rectangle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69" name="Rectangle 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70" name="Group 2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71" name="Rectangle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72" name="Rectangle 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73" name="Rectangle 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74" name="Rectangle 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75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76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6577" name="Group 218"/>
                        <wpg:cNvGrpSpPr>
                          <a:grpSpLocks/>
                        </wpg:cNvGrpSpPr>
                        <wpg:grpSpPr bwMode="auto">
                          <a:xfrm>
                            <a:off x="8064" y="13504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6578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79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80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1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2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3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4" name="Rectangle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5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86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87" name="Rectangle 2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8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9" name="Rectangle 2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0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1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2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593" name="Group 234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594" name="Group 2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595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6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7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8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9" name="Rectangl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00" name="Rectangl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01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02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03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04" name="Rectangle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05" name="Rectangle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06" name="Rectangle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07" name="Rectangle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608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609" name="Group 2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10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1" name="Rectangle 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2" name="Rectangle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3" name="Rectangle 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4" name="Rectangle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5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16" name="Group 2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17" name="Rectangle 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8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9" name="Rectangle 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20" name="Rectangle 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21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22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6623" name="Group 264"/>
                        <wpg:cNvGrpSpPr>
                          <a:grpSpLocks/>
                        </wpg:cNvGrpSpPr>
                        <wpg:grpSpPr bwMode="auto">
                          <a:xfrm>
                            <a:off x="8064" y="13936"/>
                            <a:ext cx="1728" cy="432"/>
                            <a:chOff x="8064" y="11776"/>
                            <a:chExt cx="1728" cy="432"/>
                          </a:xfrm>
                        </wpg:grpSpPr>
                        <wpg:grpSp>
                          <wpg:cNvPr id="6624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8064" y="11776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625" name="Group 2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26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27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28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29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0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1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32" name="Group 2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33" name="Rectangle 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4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5" name="Rectangle 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6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7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38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639" name="Group 280"/>
                          <wpg:cNvGrpSpPr>
                            <a:grpSpLocks/>
                          </wpg:cNvGrpSpPr>
                          <wpg:grpSpPr bwMode="auto">
                            <a:xfrm>
                              <a:off x="8064" y="11920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640" name="Group 2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41" name="Rectangle 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42" name="Rectangle 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43" name="Rectangle 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44" name="Rectangle 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45" name="Rectangle 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46" name="Rectangle 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47" name="Group 2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48" name="Rectangle 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49" name="Rectangle 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0" name="Rectangle 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1" name="Rectangle 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2" name="Rectangle 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3" name="Rectangle 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654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8064" y="12064"/>
                              <a:ext cx="1728" cy="144"/>
                              <a:chOff x="8064" y="11776"/>
                              <a:chExt cx="1728" cy="144"/>
                            </a:xfrm>
                          </wpg:grpSpPr>
                          <wpg:grpSp>
                            <wpg:cNvPr id="6655" name="Group 2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56" name="Rectangle 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7" name="Rectangle 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8" name="Rectangle 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9" name="Rectangle 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0" name="Rectangle 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1" name="Rectangle 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62" name="Group 3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1776"/>
                                <a:ext cx="864" cy="144"/>
                                <a:chOff x="8064" y="11776"/>
                                <a:chExt cx="864" cy="144"/>
                              </a:xfrm>
                            </wpg:grpSpPr>
                            <wps:wsp>
                              <wps:cNvPr id="6663" name="Rectangle 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4" name="Rectangle 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8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5" name="Rectangle 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52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6" name="Rectangle 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7" name="Rectangle 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8" name="Rectangle 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11776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6669" name="Group 310"/>
                        <wpg:cNvGrpSpPr>
                          <a:grpSpLocks/>
                        </wpg:cNvGrpSpPr>
                        <wpg:grpSpPr bwMode="auto">
                          <a:xfrm>
                            <a:off x="9792" y="1177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670" name="Rectangle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1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2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3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4" name="Rectangle 3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5" name="Rectangle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76" name="Group 317"/>
                        <wpg:cNvGrpSpPr>
                          <a:grpSpLocks/>
                        </wpg:cNvGrpSpPr>
                        <wpg:grpSpPr bwMode="auto">
                          <a:xfrm>
                            <a:off x="9792" y="1192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677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8" name="Rectangle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9" name="Rectangle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0" name="Rectangle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1" name="Rectangle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2" name="Rectangle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83" name="Group 324"/>
                        <wpg:cNvGrpSpPr>
                          <a:grpSpLocks/>
                        </wpg:cNvGrpSpPr>
                        <wpg:grpSpPr bwMode="auto">
                          <a:xfrm>
                            <a:off x="9792" y="1206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684" name="Rectangle 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5" name="Rectangle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6" name="Rectangle 3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7" name="Rectangle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8" name="Rectangle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9" name="Rectangle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90" name="Group 331"/>
                        <wpg:cNvGrpSpPr>
                          <a:grpSpLocks/>
                        </wpg:cNvGrpSpPr>
                        <wpg:grpSpPr bwMode="auto">
                          <a:xfrm>
                            <a:off x="9792" y="1220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691" name="Rectangle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2" name="Rectangle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3" name="Rectangle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4" name="Rectangle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5" name="Rectangl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6" name="Rectangle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97" name="Group 338"/>
                        <wpg:cNvGrpSpPr>
                          <a:grpSpLocks/>
                        </wpg:cNvGrpSpPr>
                        <wpg:grpSpPr bwMode="auto">
                          <a:xfrm>
                            <a:off x="9792" y="1235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698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9" name="Rectangle 3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0" name="Rectangle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1" name="Rectangl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2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3" name="Rectangle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04" name="Group 345"/>
                        <wpg:cNvGrpSpPr>
                          <a:grpSpLocks/>
                        </wpg:cNvGrpSpPr>
                        <wpg:grpSpPr bwMode="auto">
                          <a:xfrm>
                            <a:off x="9792" y="1249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05" name="Rectangle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6" name="Rectangle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7" name="Rectangle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8" name="Rectangle 3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9" name="Rectangle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0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11" name="Group 352"/>
                        <wpg:cNvGrpSpPr>
                          <a:grpSpLocks/>
                        </wpg:cNvGrpSpPr>
                        <wpg:grpSpPr bwMode="auto">
                          <a:xfrm>
                            <a:off x="9792" y="1264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12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3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4" name="Rectangle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5" name="Rectangle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6" name="Rectangle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7" name="Rectangle 35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18" name="Group 359"/>
                        <wpg:cNvGrpSpPr>
                          <a:grpSpLocks/>
                        </wpg:cNvGrpSpPr>
                        <wpg:grpSpPr bwMode="auto">
                          <a:xfrm>
                            <a:off x="9792" y="1278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19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0" name="Rectangle 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1" name="Rectangle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2" name="Rectangle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3" name="Rectangle 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4" name="Rectangle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25" name="Group 366"/>
                        <wpg:cNvGrpSpPr>
                          <a:grpSpLocks/>
                        </wpg:cNvGrpSpPr>
                        <wpg:grpSpPr bwMode="auto">
                          <a:xfrm>
                            <a:off x="9792" y="1292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26" name="Rectangle 3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7" name="Rectangle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8" name="Rectangle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9" name="Rectangle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0" name="Rectangle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1" name="Rectangle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32" name="Group 373"/>
                        <wpg:cNvGrpSpPr>
                          <a:grpSpLocks/>
                        </wpg:cNvGrpSpPr>
                        <wpg:grpSpPr bwMode="auto">
                          <a:xfrm>
                            <a:off x="9792" y="1307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33" name="Rectangl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4" name="Rectangle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5" name="Rectangle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6" name="Rectangle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7" name="Rectangle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8" name="Rectangle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39" name="Group 380"/>
                        <wpg:cNvGrpSpPr>
                          <a:grpSpLocks/>
                        </wpg:cNvGrpSpPr>
                        <wpg:grpSpPr bwMode="auto">
                          <a:xfrm>
                            <a:off x="9792" y="1321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40" name="Rectangle 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1" name="Rectangle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2" name="Rectangle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3" name="Rectangle 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4" name="Rectangle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5" name="Rectangle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46" name="Group 387"/>
                        <wpg:cNvGrpSpPr>
                          <a:grpSpLocks/>
                        </wpg:cNvGrpSpPr>
                        <wpg:grpSpPr bwMode="auto">
                          <a:xfrm>
                            <a:off x="9792" y="1336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47" name="Rectangle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8" name="Rectangle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9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0" name="Rectangle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1" name="Rectangle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2" name="Rectangle 39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53" name="Group 394"/>
                        <wpg:cNvGrpSpPr>
                          <a:grpSpLocks/>
                        </wpg:cNvGrpSpPr>
                        <wpg:grpSpPr bwMode="auto">
                          <a:xfrm>
                            <a:off x="9792" y="1350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54" name="Rectangle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5" name="Rectangle 39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6" name="Rectangle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7" name="Rectangle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8" name="Rectangle 3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9" name="Rectangle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60" name="Group 401"/>
                        <wpg:cNvGrpSpPr>
                          <a:grpSpLocks/>
                        </wpg:cNvGrpSpPr>
                        <wpg:grpSpPr bwMode="auto">
                          <a:xfrm>
                            <a:off x="9792" y="13648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61" name="Rectangle 4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2" name="Rectangle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3" name="Rectangle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4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5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6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67" name="Group 408"/>
                        <wpg:cNvGrpSpPr>
                          <a:grpSpLocks/>
                        </wpg:cNvGrpSpPr>
                        <wpg:grpSpPr bwMode="auto">
                          <a:xfrm>
                            <a:off x="9792" y="13792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68" name="Rectangle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9" name="Rectangle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0" name="Rectangle 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1" name="Rectangle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2" name="Rectangle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3" name="Rectangle 4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74" name="Group 415"/>
                        <wpg:cNvGrpSpPr>
                          <a:grpSpLocks/>
                        </wpg:cNvGrpSpPr>
                        <wpg:grpSpPr bwMode="auto">
                          <a:xfrm>
                            <a:off x="9792" y="13936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75" name="Rectangle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6" name="Rectangle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7" name="Rectangle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8" name="Rectangl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9" name="Rectangle 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0" name="Rectangle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81" name="Group 422"/>
                        <wpg:cNvGrpSpPr>
                          <a:grpSpLocks/>
                        </wpg:cNvGrpSpPr>
                        <wpg:grpSpPr bwMode="auto">
                          <a:xfrm>
                            <a:off x="9792" y="14080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82" name="Rectangle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3" name="Rectangle 4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4" name="Rectangle 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5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6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7" name="Rectangle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88" name="Group 429"/>
                        <wpg:cNvGrpSpPr>
                          <a:grpSpLocks/>
                        </wpg:cNvGrpSpPr>
                        <wpg:grpSpPr bwMode="auto">
                          <a:xfrm>
                            <a:off x="9792" y="14224"/>
                            <a:ext cx="864" cy="144"/>
                            <a:chOff x="8064" y="11776"/>
                            <a:chExt cx="864" cy="144"/>
                          </a:xfrm>
                        </wpg:grpSpPr>
                        <wps:wsp>
                          <wps:cNvPr id="6789" name="Rectangle 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0" name="Rectangle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8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1" name="Rectangle 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2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2" name="Rectangle 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6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3" name="Rectangle 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4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77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9689C7" id="Group 6392" o:spid="_x0000_s1026" style="position:absolute;margin-left:371.4pt;margin-top:39.2pt;width:166.8pt;height:160.8pt;z-index:251673600;mso-position-horizontal-relative:margin;mso-width-relative:margin;mso-height-relative:margin" coordorigin="8064,11776" coordsize="2592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">
                <v:group id="Group 34" o:spid="_x0000_s1027" style="position:absolute;left:8064;top:1177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gCdMYAAADdAAAADwAAAGRycy9kb3ducmV2LnhtbESPT2vCQBTE7wW/w/IE&#10;b3UTQ0Wjq4jU0oMU/APi7ZF9JsHs25DdJvHbdwWhx2FmfsMs172pREuNKy0riMcRCOLM6pJzBefT&#10;7n0GwnlkjZVlUvAgB+vV4G2JqbYdH6g9+lwECLsUFRTe16mULivIoBvbmjh4N9sY9EE2udQNdgFu&#10;KjmJoqk0WHJYKLCmbUHZ/fhrFHx12G2S+LPd32/bx/X08XPZx6TUaNhvFiA89f4//Gp/awXTZJ7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2aAJ0xgAAAN0A&#10;AAAPAAAAAAAAAAAAAAAAAKoCAABkcnMvZG93bnJldi54bWxQSwUGAAAAAAQABAD6AAAAnQMAAAAA&#10;">
                  <v:group id="Group 35" o:spid="_x0000_s102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GaAM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FkPPuA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YGaAMcAAADd&#10;AAAADwAAAAAAAAAAAAAAAACqAgAAZHJzL2Rvd25yZXYueG1sUEsFBgAAAAAEAAQA+gAAAJ4DAAAA&#10;AA==&#10;">
                    <v:group id="Group 36" o:spid="_x0000_s102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0/m8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5iO5x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zT+bxgAAAN0A&#10;AAAPAAAAAAAAAAAAAAAAAKoCAABkcnMvZG93bnJldi54bWxQSwUGAAAAAAQABAD6AAAAnQMAAAAA&#10;">
                      <v:rect id="Rectangle 37" o:spid="_x0000_s103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UFrcUA&#10;AADdAAAADwAAAGRycy9kb3ducmV2LnhtbESPQU8CMRSE7yb+h+aZeINWNq6wUIgxgh4VOXB8bB/b&#10;jdvXZltg/ffWhMTjZGa+ySxWg+vEmfrYetbwMFYgiGtvWm407L7WoymImJANdp5Jww9FWC1vbxZY&#10;GX/hTzpvUyMyhGOFGmxKoZIy1pYcxrEPxNk7+t5hyrJvpOnxkuGukxOlSumw5bxgMdCLpfp7e3Ia&#10;NtOheHrrjqF4nKh9mB3Ux9q+an1/NzzPQSQa0n/42n43GspiVsL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QWtxQAAAN0AAAAPAAAAAAAAAAAAAAAAAJgCAABkcnMv&#10;ZG93bnJldi54bWxQSwUGAAAAAAQABAD1AAAAigMAAAAA&#10;" filled="f" strokecolor="black [3213]" strokeweight=".25pt"/>
                      <v:rect id="Rectangle 38" o:spid="_x0000_s103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gNs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Ap5lO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zmgNsYAAADdAAAADwAAAAAAAAAAAAAAAACYAgAAZHJz&#10;L2Rvd25yZXYueG1sUEsFBgAAAAAEAAQA9QAAAIsDAAAAAA==&#10;" filled="f" strokecolor="black [3213]" strokeweight=".25pt"/>
                      <v:rect id="Rectangle 39" o:spid="_x0000_s103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Y0RMIA&#10;AADdAAAADwAAAGRycy9kb3ducmV2LnhtbERPy04CMRTdm/gPzTVhJ61MeI0UYgigS0AXLC/Ty3Ti&#10;9LaZFhj/3i5MXJ6c92LVu1bcqIuNZw0vQwWCuPKm4VrD1+f2eQYiJmSDrWfS8EMRVsvHhwWWxt/5&#10;QLdjqkUO4ViiBptSKKWMlSWHcegDceYuvnOYMuxqaTq853DXypFSE+mw4dxgMdDaUvV9vDoNu1lf&#10;TN/bSyjGI3UK87Pab+1G68FT//YKIlGf/sV/7g+jYVLM89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pjREwgAAAN0AAAAPAAAAAAAAAAAAAAAAAJgCAABkcnMvZG93&#10;bnJldi54bWxQSwUGAAAAAAQABAD1AAAAhwMAAAAA&#10;" filled="f" strokecolor="black [3213]" strokeweight=".25pt"/>
                      <v:rect id="Rectangle 40" o:spid="_x0000_s103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qR38UA&#10;AADdAAAADwAAAGRycy9kb3ducmV2LnhtbESPQU8CMRSE7yT+h+aZcJNWNiK7UogxIB4BPXh8bh/b&#10;jdvXZlth/ffUxITjZGa+ySxWg+vEifrYetZwP1EgiGtvWm40fLxv7uYgYkI22HkmDb8UYbW8GS2w&#10;Mv7MezodUiMyhGOFGmxKoZIy1pYcxokPxNk7+t5hyrJvpOnxnOGuk1OlZtJhy3nBYqAXS/X34cdp&#10;eJ0PxeO2O4biYao+Q/mldhu71np8Ozw/gUg0pGv4v/1mNMyKsoS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6pHfxQAAAN0AAAAPAAAAAAAAAAAAAAAAAJgCAABkcnMv&#10;ZG93bnJldi54bWxQSwUGAAAAAAQABAD1AAAAigMAAAAA&#10;" filled="f" strokecolor="black [3213]" strokeweight=".25pt"/>
                      <v:rect id="Rectangle 41" o:spid="_x0000_s103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BgoMIA&#10;AADdAAAADwAAAGRycy9kb3ducmV2LnhtbERPy04CMRTdm/gPzTVxBy0PEQYKMQaUJaALl5fpZTpx&#10;ettMCwx/bxckLk/Oe7HqXCMu1Mbas4ZBX4EgLr2pudLw/bXpTUHEhGyw8UwabhRhtXx8WGBh/JX3&#10;dDmkSuQQjgVqsCmFQspYWnIY+z4QZ+7kW4cpw7aSpsVrDneNHCo1kQ5rzg0WA71bKn8PZ6fhY9qN&#10;Xj+bUxi9DNVPmB3VbmPXWj8/dW9zEIm69C++u7dGw2Ss8v78Jj8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cGCgwgAAAN0AAAAPAAAAAAAAAAAAAAAAAJgCAABkcnMvZG93&#10;bnJldi54bWxQSwUGAAAAAAQABAD1AAAAhwMAAAAA&#10;" filled="f" strokecolor="black [3213]" strokeweight=".25pt"/>
                      <v:rect id="Rectangle 42" o:spid="_x0000_s103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zFO8YA&#10;AADdAAAADwAAAGRycy9kb3ducmV2LnhtbESPT08CMRTE7yZ+h+aZcJMWEMSVQgyRP0cFDh6f28d2&#10;4/a12VZYvz0lIfE4mZnfZGaLzjXiRG2sPWsY9BUI4tKbmisNh/3qcQoiJmSDjWfS8EcRFvP7uxkW&#10;xp/5k067VIkM4VigBptSKKSMpSWHse8DcfaOvnWYsmwraVo8Z7hr5FCpiXRYc16wGGhpqfzZ/ToN&#10;62k3et40xzAaD9VXePlWHyv7rnXvoXt7BZGoS//hW3trNEye1ACub/IT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zFO8YAAADdAAAADwAAAAAAAAAAAAAAAACYAgAAZHJz&#10;L2Rvd25yZXYueG1sUEsFBgAAAAAEAAQA9QAAAIsDAAAAAA==&#10;" filled="f" strokecolor="black [3213]" strokeweight=".25pt"/>
                    </v:group>
                    <v:group id="Group 43" o:spid="_x0000_s103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YT/D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In+M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8YT/DccAAADd&#10;AAAADwAAAAAAAAAAAAAAAACqAgAAZHJzL2Rvd25yZXYueG1sUEsFBgAAAAAEAAQA+gAAAJ4DAAAA&#10;AA==&#10;">
                      <v:rect id="Rectangle 44" o:spid="_x0000_s10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L+18UA&#10;AADdAAAADwAAAGRycy9kb3ducmV2LnhtbESPQU8CMRSE7yT+h+aZcIMWVgEXCjFE1KMCB47P7WO7&#10;cfvabCus/96amHiczMw3mdWmd624UBcbzxomYwWCuPKm4VrD8bAbLUDEhGyw9UwavinCZn0zWGFp&#10;/JXf6bJPtcgQjiVqsCmFUspYWXIYxz4QZ+/sO4cpy66WpsNrhrtWTpWaSYcN5wWLgbaWqs/9l9Pw&#10;vOiL+Ut7DsX9VJ3Cw4d629knrYe3/eMSRKI+/Yf/2q9Gw+xOFfD7Jj8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ov7XxQAAAN0AAAAPAAAAAAAAAAAAAAAAAJgCAABkcnMv&#10;ZG93bnJldi54bWxQSwUGAAAAAAQABAD1AAAAigMAAAAA&#10;" filled="f" strokecolor="black [3213]" strokeweight=".25pt"/>
                      <v:rect id="Rectangle 45" o:spid="_x0000_s10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tmo8UA&#10;AADdAAAADwAAAGRycy9kb3ducmV2LnhtbESPS0/DMBCE75X4D9YicWtt+m6oWyFEoUf6OPS4xNs4&#10;Il5bsWnDv8dIlTiOZuYbzXLduUZcqI21Zw2PAwWCuPSm5krD8bDpz0HEhGyw8UwafijCenXXW2Jh&#10;/JV3dNmnSmQIxwI12JRCIWUsLTmMAx+Is3f2rcOUZVtJ0+I1w10jh0pNpcOa84LFQC+Wyq/9t9Pw&#10;Nu9Gs/fmHEaToTqFxaf62NhXrR/uu+cnEIm69B++tbdGw3Ssxv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S2ajxQAAAN0AAAAPAAAAAAAAAAAAAAAAAJgCAABkcnMv&#10;ZG93bnJldi54bWxQSwUGAAAAAAQABAD1AAAAigMAAAAA&#10;" filled="f" strokecolor="black [3213]" strokeweight=".25pt"/>
                      <v:rect id="Rectangle 46" o:spid="_x0000_s10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fDOMUA&#10;AADdAAAADwAAAGRycy9kb3ducmV2LnhtbESPQU8CMRSE7yT+h+aZeGNbQRBXCiFEhKMCB4/P7WO7&#10;cfvabCus/96akHiczMw3mfmyd604UxcbzxruCwWCuPKm4VrD8bAZzkDEhGyw9UwafijCcnEzmGNp&#10;/IXf6bxPtcgQjiVqsCmFUspYWXIYCx+Is3fyncOUZVdL0+Elw10rR0pNpcOG84LFQGtL1df+22l4&#10;nfXjx217CuPJSH2Ep0/1trEvWt/d9qtnEIn69B++tndGw/RBTe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B8M4xQAAAN0AAAAPAAAAAAAAAAAAAAAAAJgCAABkcnMv&#10;ZG93bnJldi54bWxQSwUGAAAAAAQABAD1AAAAigMAAAAA&#10;" filled="f" strokecolor="black [3213]" strokeweight=".25pt"/>
                      <v:rect id="Rectangle 47" o:spid="_x0000_s10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VdT8UA&#10;AADdAAAADwAAAGRycy9kb3ducmV2LnhtbESPQU8CMRSE7yb8h+aReJNW0BVWCiFG1CMgB46P7WO7&#10;YfvabCus/96amHiczMw3mfmyd624UBcbzxruRwoEceVNw7WG/ef6bgoiJmSDrWfS8E0RlovBzRxL&#10;46+8pcsu1SJDOJaowaYUSiljZclhHPlAnL2T7xymLLtamg6vGe5aOVaqkA4bzgsWA71Yqs67L6fh&#10;bdpPnt7bU5g8jtUhzI5qs7avWt8O+9UziER9+g//tT+MhuJBFfD7Jj8B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1V1PxQAAAN0AAAAPAAAAAAAAAAAAAAAAAJgCAABkcnMv&#10;ZG93bnJldi54bWxQSwUGAAAAAAQABAD1AAAAigMAAAAA&#10;" filled="f" strokecolor="black [3213]" strokeweight=".25pt"/>
                      <v:rect id="Rectangle 48" o:spid="_x0000_s10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n41MYA&#10;AADdAAAADwAAAGRycy9kb3ducmV2LnhtbESPzU8CMRTE7yb+D80z4SatIB+uFGKIfBwVOXB8bh/b&#10;jdvXZlth/e8pCYnHycz8JjNbdK4RJ2pj7VnDU1+BIC69qbnSsP9aPU5BxIRssPFMGv4owmJ+fzfD&#10;wvgzf9JplyqRIRwL1GBTCoWUsbTkMPZ9IM7e0bcOU5ZtJU2L5wx3jRwoNZYOa84LFgMtLZU/u1+n&#10;YT3thpNNcwzD0UAdwsu3+ljZd617D93bK4hEXfoP39pbo2H8rCZwfZOfgJx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5n41MYAAADdAAAADwAAAAAAAAAAAAAAAACYAgAAZHJz&#10;L2Rvd25yZXYueG1sUEsFBgAAAAAEAAQA9QAAAIsDAAAAAA==&#10;" filled="f" strokecolor="black [3213]" strokeweight=".25pt"/>
                      <v:rect id="Rectangle 49" o:spid="_x0000_s10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ZspsIA&#10;AADdAAAADwAAAGRycy9kb3ducmV2LnhtbERPy04CMRTdm/gPzTVxBy0PEQYKMQaUJaALl5fpZTpx&#10;ettMCwx/bxckLk/Oe7HqXCMu1Mbas4ZBX4EgLr2pudLw/bXpTUHEhGyw8UwabhRhtXx8WGBh/JX3&#10;dDmkSuQQjgVqsCmFQspYWnIY+z4QZ+7kW4cpw7aSpsVrDneNHCo1kQ5rzg0WA71bKn8PZ6fhY9qN&#10;Xj+bUxi9DNVPmB3VbmPXWj8/dW9zEIm69C++u7dGw2Ss8tz8Jj8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BmymwgAAAN0AAAAPAAAAAAAAAAAAAAAAAJgCAABkcnMvZG93&#10;bnJldi54bWxQSwUGAAAAAAQABAD1AAAAhwMAAAAA&#10;" filled="f" strokecolor="black [3213]" strokeweight=".25pt"/>
                    </v:group>
                  </v:group>
                  <v:group id="Group 50" o:spid="_x0000_s104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BtfM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efQ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yBtfMcAAADd&#10;AAAADwAAAAAAAAAAAAAAAACqAgAAZHJzL2Rvd25yZXYueG1sUEsFBgAAAAAEAAQA+gAAAJ4DAAAA&#10;AA==&#10;">
                    <v:group id="Group 51" o:spid="_x0000_s104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vDUjzCAAAA3QAAAA8A&#10;AAAAAAAAAAAAAAAAqgIAAGRycy9kb3ducmV2LnhtbFBLBQYAAAAABAAEAPoAAACZAwAAAAA=&#10;">
                      <v:rect id="Rectangle 52" o:spid="_x0000_s104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VT5sUA&#10;AADdAAAADwAAAGRycy9kb3ducmV2LnhtbESPQU8CMRSE7yT+h+aZcIN2QRFXCjEElCOiB4/P7WO7&#10;cfvabAus/96amHCczMw3mcWqd604UxcbzxqKsQJBXHnTcK3h4307moOICdlg65k0/FCE1fJmsMDS&#10;+Au/0fmQapEhHEvUYFMKpZSxsuQwjn0gzt7Rdw5Tll0tTYeXDHetnCg1kw4bzgsWA60tVd+Hk9Pw&#10;Mu+nD6/tMUzvJ+ozPH6p/dZutB7e9s9PIBL16Rr+b++MhtldUc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5VPmxQAAAN0AAAAPAAAAAAAAAAAAAAAAAJgCAABkcnMv&#10;ZG93bnJldi54bWxQSwUGAAAAAAQABAD1AAAAigMAAAAA&#10;" filled="f" strokecolor="black [3213]" strokeweight=".25pt"/>
                      <v:rect id="Rectangle 53" o:spid="_x0000_s104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fNkcUA&#10;AADdAAAADwAAAGRycy9kb3ducmV2LnhtbESPQU8CMRSE7yT+h+aZcIOWRRFXCjEElCOiB4/P7WO7&#10;cfvabAus/96amHCczMw3mcWqd604UxcbzxomYwWCuPKm4VrDx/t2NAcRE7LB1jNp+KEIq+XNYIGl&#10;8Rd+o/Mh1SJDOJaowaYUSiljZclhHPtAnL2j7xymLLtamg4vGe5aWSg1kw4bzgsWA60tVd+Hk9Pw&#10;Mu+nD6/tMUzvC/UZHr/Ufms3Wg9v++cnEIn6dA3/t3dGw+xuU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N82RxQAAAN0AAAAPAAAAAAAAAAAAAAAAAJgCAABkcnMv&#10;ZG93bnJldi54bWxQSwUGAAAAAAQABAD1AAAAigMAAAAA&#10;" filled="f" strokecolor="black [3213]" strokeweight=".25pt"/>
                      <v:rect id="Rectangle 54" o:spid="_x0000_s104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toCsUA&#10;AADdAAAADwAAAGRycy9kb3ducmV2LnhtbESPQU8CMRSE7yT+h+aZcIMWVhFXCjEElCOiB4/P7WO7&#10;cfvabAus/96amHCczMw3mcWqd604UxcbzxomYwWCuPKm4VrDx/t2NAcRE7LB1jNp+KEIq+XNYIGl&#10;8Rd+o/Mh1SJDOJaowaYUSiljZclhHPtAnL2j7xymLLtamg4vGe5aOVVqJh02nBcsBlpbqr4PJ6fh&#10;Zd4XD6/tMRT3U/UZHr/Ufms3Wg9v++cnEIn6dA3/t3dGw+xuU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e2gKxQAAAN0AAAAPAAAAAAAAAAAAAAAAAJgCAABkcnMv&#10;ZG93bnJldi54bWxQSwUGAAAAAAQABAD1AAAAigMAAAAA&#10;" filled="f" strokecolor="black [3213]" strokeweight=".25pt"/>
                      <v:rect id="Rectangle 55" o:spid="_x0000_s104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wfsYA&#10;AADdAAAADwAAAGRycy9kb3ducmV2LnhtbESPzU7DMBCE70i8g7VI3IjdH0oJcSuEKOUIpYcel3gT&#10;R8RrKzZteHtcCYnjaGa+0VTr0fXiSEPsPGuYFAoEce1Nx62G/cfmZgkiJmSDvWfS8EMR1qvLiwpL&#10;40/8TsddakWGcCxRg00plFLG2pLDWPhAnL3GDw5TlkMrzYCnDHe9nCq1kA47zgsWAz1Zqr92307D&#10;y3Kc3W37Jsxup+oQ7j/V28Y+a319NT4+gEg0pv/wX/vVaFjMJ3M4v8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LwfsYAAADdAAAADwAAAAAAAAAAAAAAAACYAgAAZHJz&#10;L2Rvd25yZXYueG1sUEsFBgAAAAAEAAQA9QAAAIsDAAAAAA==&#10;" filled="f" strokecolor="black [3213]" strokeweight=".25pt"/>
                      <v:rect id="Rectangle 56" o:spid="_x0000_s104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5V5c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E2GU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3lXlxQAAAN0AAAAPAAAAAAAAAAAAAAAAAJgCAABkcnMv&#10;ZG93bnJldi54bWxQSwUGAAAAAAQABAD1AAAAigMAAAAA&#10;" filled="f" strokecolor="black [3213]" strokeweight=".25pt"/>
                      <v:rect id="Rectangle 57" o:spid="_x0000_s105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zLksYA&#10;AADdAAAADwAAAGRycy9kb3ducmV2LnhtbESPzU7DMBCE70i8g7VI3KidFtIS4lYIUeiR/hw4LvE2&#10;jojXVmza8PYYCYnjaGa+0dSr0fXiREPsPGsoJgoEceNNx62Gw359swARE7LB3jNp+KYIq+XlRY2V&#10;8Wfe0mmXWpEhHCvUYFMKlZSxseQwTnwgzt7RDw5TlkMrzYDnDHe9nCpVSocd5wWLgZ4sNZ+7L6fh&#10;ZTHO5q/9Mczupuo93H+ot7V91vr6anx8AJFoTP/hv/bGaChvix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zLksYAAADdAAAADwAAAAAAAAAAAAAAAACYAgAAZHJz&#10;L2Rvd25yZXYueG1sUEsFBgAAAAAEAAQA9QAAAIsDAAAAAA==&#10;" filled="f" strokecolor="black [3213]" strokeweight=".25pt"/>
                    </v:group>
                    <v:group id="Group 58" o:spid="_x0000_s105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rKSM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efwG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CrKSMcAAADd&#10;AAAADwAAAAAAAAAAAAAAAACqAgAAZHJzL2Rvd25yZXYueG1sUEsFBgAAAAAEAAQA+gAAAJ4DAAAA&#10;AA==&#10;">
                      <v:rect id="Rectangle 59" o:spid="_x0000_s10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/6e8IA&#10;AADdAAAADwAAAGRycy9kb3ducmV2LnhtbERPy04CMRTdm/gPzTVhJy0PAQcKMQTQpaALl5fpZTpx&#10;ettMCwx/TxcmLk/Oe7HqXCMu1Mbas4ZBX4EgLr2pudLw/bV9noGICdlg45k03CjCavn4sMDC+Cvv&#10;6XJIlcghHAvUYFMKhZSxtOQw9n0gztzJtw5Thm0lTYvXHO4aOVRqIh3WnBssBlpbKn8PZ6dhN+tG&#10;0/fmFEYvQ/UTXo/qc2s3Wveeurc5iERd+hf/uT+Mhsl4kOfmN/kJ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3/p7wgAAAN0AAAAPAAAAAAAAAAAAAAAAAJgCAABkcnMvZG93&#10;bnJldi54bWxQSwUGAAAAAAQABAD1AAAAhwMAAAAA&#10;" filled="f" strokecolor="black [3213]" strokeweight=".25pt"/>
                      <v:rect id="Rectangle 60" o:spid="_x0000_s10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Nf4MYA&#10;AADdAAAADwAAAGRycy9kb3ducmV2LnhtbESPT08CMRTE7yZ+h+aZeHNb/oiwUogxghwVOXB8bh/b&#10;jdvXZlth+fbUxITjZGZ+k5kve9eKI3Wx8axhUCgQxJU3Ddcadl+rhymImJANtp5Jw5kiLBe3N3Ms&#10;jT/xJx23qRYZwrFEDTalUEoZK0sOY+EDcfYOvnOYsuxqaTo8Zbhr5VCpiXTYcF6wGOjVUvWz/XUa&#10;1tN+9PTeHsLocaj2YfatPlb2Tev7u/7lGUSiPl3D/+2N0TAZD2bw9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Nf4MYAAADdAAAADwAAAAAAAAAAAAAAAACYAgAAZHJz&#10;L2Rvd25yZXYueG1sUEsFBgAAAAAEAAQA9QAAAIsDAAAAAA==&#10;" filled="f" strokecolor="black [3213]" strokeweight=".25pt"/>
                      <v:rect id="Rectangle 61" o:spid="_x0000_s10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U8wMMA&#10;AADdAAAADwAAAGRycy9kb3ducmV2LnhtbERPy04CMRTdm/gPzTVxJ60DjDhSiDHyWCqyYHmdXqYT&#10;p7fNtMLw93Rh4vLkvOfLwXXiRH1sPWt4HCkQxLU3LTca9l+rhxmImJANdp5Jw4UiLBe3N3OsjD/z&#10;J512qRE5hGOFGmxKoZIy1pYcxpEPxJk7+t5hyrBvpOnxnMNdJwulSumw5dxgMdCbpfpn9+s0rGfD&#10;+GnTHcN4WqhDeP5WHyv7rvX93fD6AiLRkP7Ff+6t0VBOirw/v8lPQC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U8wMMAAADdAAAADwAAAAAAAAAAAAAAAACYAgAAZHJzL2Rv&#10;d25yZXYueG1sUEsFBgAAAAAEAAQA9QAAAIgDAAAAAA==&#10;" filled="f" strokecolor="black [3213]" strokeweight=".25pt"/>
                      <v:rect id="Rectangle 62" o:spid="_x0000_s10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mZW8UA&#10;AADdAAAADwAAAGRycy9kb3ducmV2LnhtbESPQU8CMRSE7yT+h+aZcIOWRRFXCjEElCOiB4/P7WO7&#10;cfvabAus/96amHCczMw3mcWqd604UxcbzxomYwWCuPKm4VrDx/t2NAcRE7LB1jNp+KEIq+XNYIGl&#10;8Rd+o/Mh1SJDOJaowaYUSiljZclhHPtAnL2j7xymLLtamg4vGe5aWSg1kw4bzgsWA60tVd+Hk9Pw&#10;Mu+nD6/tMUzvC/UZHr/Ufms3Wg9v++cnEIn6dA3/t3dGw+yumM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iZlbxQAAAN0AAAAPAAAAAAAAAAAAAAAAAJgCAABkcnMv&#10;ZG93bnJldi54bWxQSwUGAAAAAAQABAD1AAAAigMAAAAA&#10;" filled="f" strokecolor="black [3213]" strokeweight=".25pt"/>
                      <v:rect id="Rectangle 63" o:spid="_x0000_s10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sHLMUA&#10;AADdAAAADwAAAGRycy9kb3ducmV2LnhtbESPQU8CMRSE7yT+h+aZeIOWRQEXCjEG1KMCB47P7WO7&#10;cfvabAus/96amHiczMw3meW6d624UBcbzxrGIwWCuPKm4VrDYb8dzkHEhGyw9UwavinCenUzWGJp&#10;/JU/6LJLtcgQjiVqsCmFUspYWXIYRz4QZ+/kO4cpy66WpsNrhrtWFkpNpcOG84LFQM+Wqq/d2Wl4&#10;mfeT2Wt7CpOHQh3D46d639qN1ne3/dMCRKI+/Yf/2m9Gw/S+K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WwcsxQAAAN0AAAAPAAAAAAAAAAAAAAAAAJgCAABkcnMv&#10;ZG93bnJldi54bWxQSwUGAAAAAAQABAD1AAAAigMAAAAA&#10;" filled="f" strokecolor="black [3213]" strokeweight=".25pt"/>
                      <v:rect id="Rectangle 64" o:spid="_x0000_s10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t8YA&#10;AADdAAAADwAAAGRycy9kb3ducmV2LnhtbESPQU8CMRSE7yb+h+aZcJPWXUVcKYQQQY6KHjw+t4/t&#10;hu1rs62w/ntqYsJxMjPfZGaLwXXiSH1sPWu4GysQxLU3LTcaPj/Wt1MQMSEb7DyThl+KsJhfX82w&#10;Mv7E73TcpUZkCMcKNdiUQiVlrC05jGMfiLO3973DlGXfSNPjKcNdJwulJtJhy3nBYqCVpfqw+3Ea&#10;NtOhfHzt9qF8KNRXePpWb2v7ovXoZlg+g0g0pEv4v701Gib3RQl/b/ITkP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eit8YAAADdAAAADwAAAAAAAAAAAAAAAACYAgAAZHJz&#10;L2Rvd25yZXYueG1sUEsFBgAAAAAEAAQA9QAAAIsDAAAAAA==&#10;" filled="f" strokecolor="black [3213]" strokeweight=".25pt"/>
                    </v:group>
                  </v:group>
                  <v:group id="Group 65" o:spid="_x0000_s105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Segs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ZDU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lJ6CxgAAAN0A&#10;AAAPAAAAAAAAAAAAAAAAAKoCAABkcnMvZG93bnJldi54bWxQSwUGAAAAAAQABAD6AAAAnQMAAAAA&#10;">
                    <v:group id="Group 66" o:spid="_x0000_s10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dg7Gc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AZDc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2DsZxgAAAN0A&#10;AAAPAAAAAAAAAAAAAAAAAKoCAABkcnMvZG93bnJldi54bWxQSwUGAAAAAAQABAD6AAAAnQMAAAAA&#10;">
                      <v:rect id="Rectangle 67" o:spid="_x0000_s10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ABL8YA&#10;AADdAAAADwAAAGRycy9kb3ducmV2LnhtbESPQU8CMRSE7yT+h+aZeIPWRRdcKYQYUY8KHDg+t4/t&#10;hu1rs62w/ntrYuJxMjPfZBarwXXiTH1sPWu4nSgQxLU3LTca9rvNeA4iJmSDnWfS8E0RVsur0QIr&#10;4y/8QedtakSGcKxQg00pVFLG2pLDOPGBOHtH3ztMWfaNND1eMtx1slCqlA5bzgsWAz1Zqk/bL6fh&#10;ZT5MZ6/dMUzvC3UID5/qfWOftb65HtaPIBIN6T/8134zGsq7ooT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2ABL8YAAADdAAAADwAAAAAAAAAAAAAAAACYAgAAZHJz&#10;L2Rvd25yZXYueG1sUEsFBgAAAAAEAAQA9QAAAIsDAAAAAA==&#10;" filled="f" strokecolor="black [3213]" strokeweight=".25pt"/>
                      <v:rect id="Rectangle 68" o:spid="_x0000_s10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ktM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iajYgq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KS0xQAAAN0AAAAPAAAAAAAAAAAAAAAAAJgCAABkcnMv&#10;ZG93bnJldi54bWxQSwUGAAAAAAQABAD1AAAAigMAAAAA&#10;" filled="f" strokecolor="black [3213]" strokeweight=".25pt"/>
                      <v:rect id="Rectangle 69" o:spid="_x0000_s10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MwxsMA&#10;AADdAAAADwAAAGRycy9kb3ducmV2LnhtbERPy04CMRTdm/gPzTVxJ60DjDhSiDHyWCqyYHmdXqYT&#10;p7fNtMLw93Rh4vLkvOfLwXXiRH1sPWt4HCkQxLU3LTca9l+rhxmImJANdp5Jw4UiLBe3N3OsjD/z&#10;J512qRE5hGOFGmxKoZIy1pYcxpEPxJk7+t5hyrBvpOnxnMNdJwulSumw5dxgMdCbpfpn9+s0rGfD&#10;+GnTHcN4WqhDeP5WHyv7rvX93fD6AiLRkP7Ff+6t0VBOijw3v8lPQC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MwxsMAAADdAAAADwAAAAAAAAAAAAAAAACYAgAAZHJzL2Rv&#10;d25yZXYueG1sUEsFBgAAAAAEAAQA9QAAAIgDAAAAAA==&#10;" filled="f" strokecolor="black [3213]" strokeweight=".25pt"/>
                      <v:rect id="Rectangle 70" o:spid="_x0000_s10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+VXcUA&#10;AADdAAAADwAAAGRycy9kb3ducmV2LnhtbESPQU8CMRSE7yT+h+aZcIPWRRFWCjEElCOiB4/P7WO7&#10;cfvabAus/96amHCczMw3mcWqd604UxcbzxruxgoEceVNw7WGj/ftaAYiJmSDrWfS8EMRVsubwQJL&#10;4y/8RudDqkWGcCxRg00plFLGypLDOPaBOHtH3zlMWXa1NB1eMty1slBqKh02nBcsBlpbqr4PJ6fh&#10;ZdZPHl/bY5g8FOozzL/Ufms3Wg9v++cnEIn6dA3/t3dGw/S+mMP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/5VdxQAAAN0AAAAPAAAAAAAAAAAAAAAAAJgCAABkcnMv&#10;ZG93bnJldi54bWxQSwUGAAAAAAQABAD1AAAAigMAAAAA&#10;" filled="f" strokecolor="black [3213]" strokeweight=".25pt"/>
                      <v:rect id="Rectangle 71" o:spid="_x0000_s10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yqHcMA&#10;AADdAAAADwAAAGRycy9kb3ducmV2LnhtbERPy04CMRTdm/gPzTVxJ60MjDhSiDHyWCqyYHmdXqYT&#10;p7fNtMLw93Rh4vLkvOfLwXXiRH1sPWt4HCkQxLU3LTca9l+rhxmImJANdp5Jw4UiLBe3N3OsjD/z&#10;J512qRE5hGOFGmxKoZIy1pYcxpEPxJk7+t5hyrBvpOnxnMNdJ8dKldJhy7nBYqA3S/XP7tdpWM+G&#10;4mnTHUMxHatDeP5WHyv7rvX93fD6AiLRkP7Ff+6t0VBOirw/v8lPQC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yqHcMAAADdAAAADwAAAAAAAAAAAAAAAACYAgAAZHJzL2Rv&#10;d25yZXYueG1sUEsFBgAAAAAEAAQA9QAAAIgDAAAAAA==&#10;" filled="f" strokecolor="black [3213]" strokeweight=".25pt"/>
                      <v:rect id="Rectangle 72" o:spid="_x0000_s10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PhsUA&#10;AADdAAAADwAAAGRycy9kb3ducmV2LnhtbESPQU8CMRSE7yT+h+aZcIMWVhFXCjEElCOiB4/P7WO7&#10;cfvabAus/96amHCczMw3mcWqd604UxcbzxomYwWCuPKm4VrDx/t2NAcRE7LB1jNp+KEIq+XNYIGl&#10;8Rd+o/Mh1SJDOJaowaYUSiljZclhHPtAnL2j7xymLLtamg4vGe5aOVVqJh02nBcsBlpbqr4PJ6fh&#10;Zd4XD6/tMRT3U/UZHr/Ufms3Wg9v++cnEIn6dA3/t3dGw+yumM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UA+GxQAAAN0AAAAPAAAAAAAAAAAAAAAAAJgCAABkcnMv&#10;ZG93bnJldi54bWxQSwUGAAAAAAQABAD1AAAAigMAAAAA&#10;" filled="f" strokecolor="black [3213]" strokeweight=".25pt"/>
                    </v:group>
                    <v:group id="Group 73" o:spid="_x0000_s10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g1sM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6Hg3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6DWwxgAAAN0A&#10;AAAPAAAAAAAAAAAAAAAAAKoCAABkcnMvZG93bnJldi54bWxQSwUGAAAAAAQABAD6AAAAnQMAAAAA&#10;">
                      <v:rect id="Rectangle 74" o:spid="_x0000_s10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40asUA&#10;AADdAAAADwAAAGRycy9kb3ducmV2LnhtbESPQU8CMRSE7yT+h+aZcIMWVgEXCjFE1KMCB47P7WO7&#10;cfvabCus/96amHiczMw3mdWmd624UBcbzxomYwWCuPKm4VrD8bAbLUDEhGyw9UwavinCZn0zWGFp&#10;/JXf6bJPtcgQjiVqsCmFUspYWXIYxz4QZ+/sO4cpy66WpsNrhrtWTpWaSYcN5wWLgbaWqs/9l9Pw&#10;vOiL+Ut7DsX9VJ3Cw4d629knrYe3/eMSRKI+/Yf/2q9Gw+yuK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zjRqxQAAAN0AAAAPAAAAAAAAAAAAAAAAAJgCAABkcnMv&#10;ZG93bnJldi54bWxQSwUGAAAAAAQABAD1AAAAigMAAAAA&#10;" filled="f" strokecolor="black [3213]" strokeweight=".25pt"/>
                      <v:rect id="Rectangle 75" o:spid="_x0000_s10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sHsYA&#10;AADdAAAADwAAAGRycy9kb3ducmV2LnhtbESPT08CMRTE7yR+h+aZeINWFgFXCjEGlKP8OXh8bh/b&#10;jdvXZlth+fbWxMTjZGZ+k1mseteKM3Wx8azhfqRAEFfeNFxrOB42wzmImJANtp5Jw5UirJY3gwWW&#10;xl94R+d9qkWGcCxRg00plFLGypLDOPKBOHsn3zlMWXa1NB1eMty1cqzUVDpsOC9YDPRiqfrafzsN&#10;r/O+mL21p1A8jNVHePxU7xu71vrutn9+ApGoT//hv/bWaJhOign8vs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SesHsYAAADdAAAADwAAAAAAAAAAAAAAAACYAgAAZHJz&#10;L2Rvd25yZXYueG1sUEsFBgAAAAAEAAQA9QAAAIsDAAAAAA==&#10;" filled="f" strokecolor="black [3213]" strokeweight=".25pt"/>
                      <v:rect id="Rectangle 76" o:spid="_x0000_s10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Jhc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ubTYgb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awmFxQAAAN0AAAAPAAAAAAAAAAAAAAAAAJgCAABkcnMv&#10;ZG93bnJldi54bWxQSwUGAAAAAAQABAD1AAAAigMAAAAA&#10;" filled="f" strokecolor="black [3213]" strokeweight=".25pt"/>
                      <v:rect id="Rectangle 77" o:spid="_x0000_s10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mX8sYA&#10;AADdAAAADwAAAGRycy9kb3ducmV2LnhtbESPQU8CMRSE7yb+h+aZcJNWVhdcKYQQUY8KHDg+t4/t&#10;hu1rs62w/ntrYuJxMjPfZObLwXXiTH1sPWu4GysQxLU3LTca9rvN7QxETMgGO8+k4ZsiLBfXV3Os&#10;jL/wB523qREZwrFCDTalUEkZa0sO49gH4uwdfe8wZdk30vR4yXDXyYlSpXTYcl6wGGhtqT5tv5yG&#10;l9lQTF+7YygeJuoQHj/V+8Y+az26GVZPIBIN6T/8134zGsr7ooT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rmX8sYAAADdAAAADwAAAAAAAAAAAAAAAACYAgAAZHJz&#10;L2Rvd25yZXYueG1sUEsFBgAAAAAEAAQA9QAAAIsDAAAAAA==&#10;" filled="f" strokecolor="black [3213]" strokeweight=".25pt"/>
                      <v:rect id="Rectangle 78" o:spid="_x0000_s10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Uyac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AZFVO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fUyacYAAADdAAAADwAAAAAAAAAAAAAAAACYAgAAZHJz&#10;L2Rvd25yZXYueG1sUEsFBgAAAAAEAAQA9QAAAIsDAAAAAA==&#10;" filled="f" strokecolor="black [3213]" strokeweight=".25pt"/>
                      <v:rect id="Rectangle 79" o:spid="_x0000_s10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qmG8MA&#10;AADdAAAADwAAAGRycy9kb3ducmV2LnhtbERPy04CMRTdm/gPzTVxJ60MjDhSiDHyWCqyYHmdXqYT&#10;p7fNtMLw93Rh4vLkvOfLwXXiRH1sPWt4HCkQxLU3LTca9l+rhxmImJANdp5Jw4UiLBe3N3OsjD/z&#10;J512qRE5hGOFGmxKoZIy1pYcxpEPxJk7+t5hyrBvpOnxnMNdJ8dKldJhy7nBYqA3S/XP7tdpWM+G&#10;4mnTHUMxHatDeP5WHyv7rvX93fD6AiLRkP7Ff+6t0VBOijw3v8lPQC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qmG8MAAADdAAAADwAAAAAAAAAAAAAAAACYAgAAZHJzL2Rv&#10;d25yZXYueG1sUEsFBgAAAAAEAAQA9QAAAIgDAAAAAA==&#10;" filled="f" strokecolor="black [3213]" strokeweight=".25pt"/>
                    </v:group>
                  </v:group>
                </v:group>
                <v:group id="Group 80" o:spid="_x0000_s1073" style="position:absolute;left:8064;top:12208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Uynwc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kYzy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UynwccAAADd&#10;AAAADwAAAAAAAAAAAAAAAACqAgAAZHJzL2Rvd25yZXYueG1sUEsFBgAAAAAEAAQA+gAAAJ4DAAAA&#10;AA==&#10;">
                  <v:group id="Group 81" o:spid="_x0000_s1074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HB9Ic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0gmk7A/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4cH0hwwAAAN0AAAAP&#10;AAAAAAAAAAAAAAAAAKoCAABkcnMvZG93bnJldi54bWxQSwUGAAAAAAQABAD6AAAAmgMAAAAA&#10;">
                    <v:group id="Group 82" o:spid="_x0000_s107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zYuscAAADd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rBOkli&#10;+H0TnoDc/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zzYuscAAADd&#10;AAAADwAAAAAAAAAAAAAAAACqAgAAZHJzL2Rvd25yZXYueG1sUEsFBgAAAAAEAAQA+gAAAJ4DAAAA&#10;AA==&#10;">
                      <v:rect id="Rectangle 83" o:spid="_x0000_s107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TijMYA&#10;AADdAAAADwAAAGRycy9kb3ducmV2LnhtbESPT08CMRTE7yR+h+aZeIPWBQFXCjEGlKP8OXh8bh/b&#10;jdvXZlth+fbWxMTjZGZ+k1mseteKM3Wx8azhfqRAEFfeNFxrOB42wzmImJANtp5Jw5UirJY3gwWW&#10;xl94R+d9qkWGcCxRg00plFLGypLDOPKBOHsn3zlMWXa1NB1eMty1slBqKh02nBcsBnqxVH3tv52G&#10;13k/nr21pzB+KNRHePxU7xu71vrutn9+ApGoT//hv/bWaJhOJgX8vs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YTijMYAAADdAAAADwAAAAAAAAAAAAAAAACYAgAAZHJz&#10;L2Rvd25yZXYueG1sUEsFBgAAAAAEAAQA9QAAAIsDAAAAAA==&#10;" filled="f" strokecolor="black [3213]" strokeweight=".25pt"/>
                      <v:rect id="Rectangle 84" o:spid="_x0000_s107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hHF8YA&#10;AADdAAAADwAAAGRycy9kb3ducmV2LnhtbESPT08CMRTE7yR+h+aZeINWFgFXCjEGlKP8OXh8bh/b&#10;jdvXZlth+fbWxMTjZGZ+k1mseteKM3Wx8azhfqRAEFfeNFxrOB42wzmImJANtp5Jw5UirJY3gwWW&#10;xl94R+d9qkWGcCxRg00plFLGypLDOPKBOHsn3zlMWXa1NB1eMty1cqzUVDpsOC9YDPRiqfrafzsN&#10;r/O+mL21p1A8jNVHePxU7xu71vrutn9+ApGoT//hv/bWaJhOJgX8vs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shHF8YAAADdAAAADwAAAAAAAAAAAAAAAACYAgAAZHJz&#10;L2Rvd25yZXYueG1sUEsFBgAAAAAEAAQA9QAAAIsDAAAAAA==&#10;" filled="f" strokecolor="black [3213]" strokeweight=".25pt"/>
                      <v:rect id="Rectangle 85" o:spid="_x0000_s107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HfY8UA&#10;AADdAAAADwAAAGRycy9kb3ducmV2LnhtbESPQU8CMRSE7yT+h+aZcINWWBFXCjEGlCOiB4/P7WO7&#10;cfvabAss/96amHCczMw3mcWqd604URcbzxruxgoEceVNw7WGz4/NaA4iJmSDrWfScKEIq+XNYIGl&#10;8Wd+p9M+1SJDOJaowaYUSiljZclhHPtAnL2D7xymLLtamg7PGe5aOVFqJh02nBcsBnqxVP3sj07D&#10;67yfPry1hzC9n6iv8Pitdhu71np42z8/gUjUp2v4v701GmZFUc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Id9jxQAAAN0AAAAPAAAAAAAAAAAAAAAAAJgCAABkcnMv&#10;ZG93bnJldi54bWxQSwUGAAAAAAQABAD1AAAAigMAAAAA&#10;" filled="f" strokecolor="black [3213]" strokeweight=".25pt"/>
                      <v:rect id="Rectangle 86" o:spid="_x0000_s107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16+MUA&#10;AADdAAAADwAAAGRycy9kb3ducmV2LnhtbESPS0/DMBCE70j9D9ZW4kbtvktat0KIAse+Dj0u8TaO&#10;iNdWbNrw7zESEsfRzHyjWW0614grtbH2rGE4UCCIS29qrjScjtuHBYiYkA02nknDN0XYrHt3KyyM&#10;v/GerodUiQzhWKAGm1IopIylJYdx4ANx9i6+dZiybCtpWrxluGvkSKmZdFhzXrAY6NlS+Xn4chpe&#10;F914/tZcwng6Uufw+KF2W/ui9X2/e1qCSNSl//Bf+91omE0mU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bXr4xQAAAN0AAAAPAAAAAAAAAAAAAAAAAJgCAABkcnMv&#10;ZG93bnJldi54bWxQSwUGAAAAAAQABAD1AAAAigMAAAAA&#10;" filled="f" strokecolor="black [3213]" strokeweight=".25pt"/>
                      <v:rect id="Rectangle 87" o:spid="_x0000_s108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/kj8YA&#10;AADdAAAADwAAAGRycy9kb3ducmV2LnhtbESPzU7DMBCE70i8g7VI3KhNW9IS4lQIUeiR/hw4LvE2&#10;jojXVmza8PYYCYnjaGa+0VSr0fXiREPsPGu4nSgQxI03HbcaDvv1zRJETMgGe8+k4ZsirOrLiwpL&#10;48+8pdMutSJDOJaowaYUSiljY8lhnPhAnL2jHxymLIdWmgHPGe56OVWqkA47zgsWAz1Zaj53X07D&#10;y3KcLV77Y5jdTdV7uP9Qb2v7rPX11fj4ACLRmP7Df+2N0VDM5w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r/kj8YAAADdAAAADwAAAAAAAAAAAAAAAACYAgAAZHJz&#10;L2Rvd25yZXYueG1sUEsFBgAAAAAEAAQA9QAAAIsDAAAAAA==&#10;" filled="f" strokecolor="black [3213]" strokeweight=".25pt"/>
                      <v:rect id="Rectangle 88" o:spid="_x0000_s108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NBFMUA&#10;AADdAAAADwAAAGRycy9kb3ducmV2LnhtbESPT08CMRTE7yR+h+aZeINW/rNSiDGgHBU9cHxuH9uN&#10;29dmW2H59taEhONkZn6TWa4714gTtbH2rOFxoEAQl97UXGn4+tz25yBiQjbYeCYNF4qwXt31llgY&#10;f+YPOu1TJTKEY4EabEqhkDKWlhzGgQ/E2Tv61mHKsq2kafGc4a6RQ6Wm0mHNecFioBdL5c/+12l4&#10;nXej2VtzDKPJUB3C4lu9b+1G64f77vkJRKIu3cLX9s5omI7HM/h/k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80EUxQAAAN0AAAAPAAAAAAAAAAAAAAAAAJgCAABkcnMv&#10;ZG93bnJldi54bWxQSwUGAAAAAAQABAD1AAAAigMAAAAA&#10;" filled="f" strokecolor="black [3213]" strokeweight=".25pt"/>
                    </v:group>
                    <v:group id="Group 89" o:spid="_x0000_s108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ZxJ8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0gmkzA3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BnEnwwAAAN0AAAAP&#10;AAAAAAAAAAAAAAAAAKoCAABkcnMvZG93bnJldi54bWxQSwUGAAAAAAQABAD6AAAAmgMAAAAA&#10;">
                      <v:rect id="Rectangle 90" o:spid="_x0000_s10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Bw/cYA&#10;AADdAAAADwAAAGRycy9kb3ducmV2LnhtbESPT08CMRTE7yR+h+aZeINW/gkrhRgDylGRA8fn9rHd&#10;uH1tthWWb29NSDhOZuY3mcWqc404URtrzxoeBwoEcelNzZWG/demPwMRE7LBxjNpuFCE1fKut8DC&#10;+DN/0mmXKpEhHAvUYFMKhZSxtOQwDnwgzt7Rtw5Tlm0lTYvnDHeNHCo1lQ5rzgsWA71aKn92v07D&#10;26wbPb03xzCaDNUhzL/Vx8autX64716eQSTq0i18bW+Nhul4PIf/N/kJ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Bw/cYAAADdAAAADwAAAAAAAAAAAAAAAACYAgAAZHJz&#10;L2Rvd25yZXYueG1sUEsFBgAAAAAEAAQA9QAAAIsDAAAAAA==&#10;" filled="f" strokecolor="black [3213]" strokeweight=".25pt"/>
                      <v:rect id="Rectangle 91" o:spid="_x0000_s10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NPvcIA&#10;AADdAAAADwAAAGRycy9kb3ducmV2LnhtbERPy04CMRTdm/APzTVxJ60gr4FCCBF1KY8Fy8v0Mp0w&#10;vW2mFca/twsTlyfnvVh1rhE3amPtWcNLX4EgLr2pudJwPGyfpyBiQjbYeCYNPxRhtew9LLAw/s47&#10;uu1TJXIIxwI12JRCIWUsLTmMfR+IM3fxrcOUYVtJ0+I9h7tGDpQaS4c15waLgTaWyuv+22l4n3bD&#10;yUdzCcPRQJ3C7Ky+tvZN66fHbj0HkahL/+I/96fRMH4d5f3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w0+9wgAAAN0AAAAPAAAAAAAAAAAAAAAAAJgCAABkcnMvZG93&#10;bnJldi54bWxQSwUGAAAAAAQABAD1AAAAhwMAAAAA&#10;" filled="f" strokecolor="black [3213]" strokeweight=".25pt"/>
                      <v:rect id="Rectangle 92" o:spid="_x0000_s10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/qJs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E2mQ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j+omxQAAAN0AAAAPAAAAAAAAAAAAAAAAAJgCAABkcnMv&#10;ZG93bnJldi54bWxQSwUGAAAAAAQABAD1AAAAigMAAAAA&#10;" filled="f" strokecolor="black [3213]" strokeweight=".25pt"/>
                      <v:rect id="Rectangle 93" o:spid="_x0000_s10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10UcYA&#10;AADdAAAADwAAAGRycy9kb3ducmV2LnhtbESPT08CMRTE7yZ+h+aRcJOW5Y+4UogxoBwRPXh8bh/b&#10;jdvXZltg/fbWxITjZGZ+k1mue9eKM3Wx8axhPFIgiCtvGq41fLxv7xYgYkI22HomDT8UYb26vVli&#10;afyF3+h8SLXIEI4larAphVLKWFlyGEc+EGfv6DuHKcuulqbDS4a7VhZKzaXDhvOCxUDPlqrvw8lp&#10;eFn0k/vX9hgms0J9hocvtd/ajdbDQf/0CCJRn67h//bOaJhPZwX8vc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10UcYAAADdAAAADwAAAAAAAAAAAAAAAACYAgAAZHJz&#10;L2Rvd25yZXYueG1sUEsFBgAAAAAEAAQA9QAAAIsDAAAAAA==&#10;" filled="f" strokecolor="black [3213]" strokeweight=".25pt"/>
                      <v:rect id="Rectangle 94" o:spid="_x0000_s10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HRys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ubTWQH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EdHKxQAAAN0AAAAPAAAAAAAAAAAAAAAAAJgCAABkcnMv&#10;ZG93bnJldi54bWxQSwUGAAAAAAQABAD1AAAAigMAAAAA&#10;" filled="f" strokecolor="black [3213]" strokeweight=".25pt"/>
                      <v:rect id="Rectangle 95" o:spid="_x0000_s10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hJvsUA&#10;AADdAAAADwAAAGRycy9kb3ducmV2LnhtbESPS0/DMBCE70j9D9ZW4kbtvktat0KIAse+Dj0u8TaO&#10;iNdWbNrw7zESEsfRzHyjWW0614grtbH2rGE4UCCIS29qrjScjtuHBYiYkA02nknDN0XYrHt3KyyM&#10;v/GerodUiQzhWKAGm1IopIylJYdx4ANx9i6+dZiybCtpWrxluGvkSKmZdFhzXrAY6NlS+Xn4chpe&#10;F914/tZcwng6Uufw+KF2W/ui9X2/e1qCSNSl//Bf+91omE2mE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+Em+xQAAAN0AAAAPAAAAAAAAAAAAAAAAAJgCAABkcnMv&#10;ZG93bnJldi54bWxQSwUGAAAAAAQABAD1AAAAigMAAAAA&#10;" filled="f" strokecolor="black [3213]" strokeweight=".25pt"/>
                    </v:group>
                  </v:group>
                  <v:group id="Group 96" o:spid="_x0000_s1089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5IZMYAAADdAAAADwAAAGRycy9kb3ducmV2LnhtbESPQWvCQBSE7wX/w/KE&#10;3uom2ohEVxGppQcRqoJ4e2SfSTD7NmS3Sfz3riD0OMzMN8xi1ZtKtNS40rKCeBSBIM6sLjlXcDpu&#10;P2YgnEfWWFkmBXdysFoO3haYatvxL7UHn4sAYZeigsL7OpXSZQUZdCNbEwfvahuDPsgml7rBLsBN&#10;JcdRNJUGSw4LBda0KSi7Hf6Mgu8Ou/Uk/mp3t+vmfjkm+/MuJqXeh/16DsJT7//Dr/aPVjD9TBJ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3khkxgAAAN0A&#10;AAAPAAAAAAAAAAAAAAAAAKoCAABkcnMvZG93bnJldi54bWxQSwUGAAAAAAQABAD6AAAAnQMAAAAA&#10;">
                    <v:group id="Group 97" o:spid="_x0000_s1090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QzWE8YAAADdAAAADwAAAGRycy9kb3ducmV2LnhtbESPQWvCQBSE7wX/w/KE&#10;3uomWoNEVxGppQcRqoJ4e2SfSTD7NmS3Sfz3riD0OMzMN8xi1ZtKtNS40rKCeBSBIM6sLjlXcDpu&#10;P2YgnEfWWFkmBXdysFoO3haYatvxL7UHn4sAYZeigsL7OpXSZQUZdCNbEwfvahuDPsgml7rBLsBN&#10;JcdRlEiDJYeFAmvaFJTdDn9GwXeH3XoSf7W723Vzvxyn+/MuJqXeh/16DsJT7//Dr/aPVpB8Th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DNYTxgAAAN0A&#10;AAAPAAAAAAAAAAAAAAAAAKoCAABkcnMvZG93bnJldi54bWxQSwUGAAAAAAQABAD6AAAAnQMAAAAA&#10;">
                      <v:rect id="Rectangle 98" o:spid="_x0000_s109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rXyc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iZP4wI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rXycYAAADdAAAADwAAAAAAAAAAAAAAAACYAgAAZHJz&#10;L2Rvd25yZXYueG1sUEsFBgAAAAAEAAQA9QAAAIsDAAAAAA==&#10;" filled="f" strokecolor="black [3213]" strokeweight=".25pt"/>
                      <v:rect id="Rectangle 99" o:spid="_x0000_s109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VDu8IA&#10;AADdAAAADwAAAGRycy9kb3ducmV2LnhtbERPy04CMRTdm/APzTVxJ60gr4FCCBF1KY8Fy8v0Mp0w&#10;vW2mFca/twsTlyfnvVh1rhE3amPtWcNLX4EgLr2pudJwPGyfpyBiQjbYeCYNPxRhtew9LLAw/s47&#10;uu1TJXIIxwI12JRCIWUsLTmMfR+IM3fxrcOUYVtJ0+I9h7tGDpQaS4c15waLgTaWyuv+22l4n3bD&#10;yUdzCcPRQJ3C7Ky+tvZN66fHbj0HkahL/+I/96fRMH4d5bn5TX4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tUO7wgAAAN0AAAAPAAAAAAAAAAAAAAAAAJgCAABkcnMvZG93&#10;bnJldi54bWxQSwUGAAAAAAQABAD1AAAAhwMAAAAA&#10;" filled="f" strokecolor="black [3213]" strokeweight=".25pt"/>
                      <v:rect id="Rectangle 100" o:spid="_x0000_s109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nmIM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hZ38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vnmIMYAAADdAAAADwAAAAAAAAAAAAAAAACYAgAAZHJz&#10;L2Rvd25yZXYueG1sUEsFBgAAAAAEAAQA9QAAAIsDAAAAAA==&#10;" filled="f" strokecolor="black [3213]" strokeweight=".25pt"/>
                      <v:rect id="Rectangle 101" o:spid="_x0000_s109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+FAMMA&#10;AADdAAAADwAAAGRycy9kb3ducmV2LnhtbERPyU7DMBC9I/EP1iBxIzZdQgl1K4TocoTSQ49DPI0j&#10;4rEVmzb9+/qAxPHp7fPl4Dpxoj62njU8FgoEce1Ny42G/dfqYQYiJmSDnWfScKEIy8XtzRwr48/8&#10;SaddakQO4VihBptSqKSMtSWHsfCBOHNH3ztMGfaNND2ec7jr5EipUjpsOTdYDPRmqf7Z/ToN69kw&#10;ftp0xzCejtQhPH+rj5V91/r+bnh9AZFoSP/iP/fWaCgnZd6f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+FAMMAAADdAAAADwAAAAAAAAAAAAAAAACYAgAAZHJzL2Rv&#10;d25yZXYueG1sUEsFBgAAAAAEAAQA9QAAAIgDAAAAAA==&#10;" filled="f" strokecolor="black [3213]" strokeweight=".25pt"/>
                      <v:rect id="Rectangle 102" o:spid="_x0000_s109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gm8YA&#10;AADdAAAADwAAAGRycy9kb3ducmV2LnhtbESPzU7DMBCE70i8g7VI3KidFtIS4lYIUeiR/hw4LvE2&#10;jojXVmza8PYYCYnjaGa+0dSr0fXiREPsPGsoJgoEceNNx62Gw359swARE7LB3jNp+KYIq+XlRY2V&#10;8Wfe0mmXWpEhHCvUYFMKlZSxseQwTnwgzt7RDw5TlkMrzYDnDHe9nCpVSocd5wWLgZ4sNZ+7L6fh&#10;ZTHO5q/9Mczupuo93H+ot7V91vr6anx8AJFoTP/hv/bGaChvyw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uMgm8YAAADdAAAADwAAAAAAAAAAAAAAAACYAgAAZHJz&#10;L2Rvd25yZXYueG1sUEsFBgAAAAAEAAQA9QAAAIsDAAAAAA==&#10;" filled="f" strokecolor="black [3213]" strokeweight=".25pt"/>
                      <v:rect id="Rectangle 103" o:spid="_x0000_s109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G+7MYA&#10;AADdAAAADwAAAGRycy9kb3ducmV2LnhtbESPQU8CMRSE7yT+h+aZeIPWRRdcKYQYUY8KHDg+t4/t&#10;hu1rs62w/ntrYuJxMjPfZBarwXXiTH1sPWu4nSgQxLU3LTca9rvNeA4iJmSDnWfS8E0RVsur0QIr&#10;4y/8QedtakSGcKxQg00pVFLG2pLDOPGBOHtH3ztMWfaNND1eMtx1slCqlA5bzgsWAz1Zqk/bL6fh&#10;ZT5MZ6/dMUzvC3UID5/qfWOftb65HtaPIBIN6T/8134zGsq7so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jG+7MYAAADdAAAADwAAAAAAAAAAAAAAAACYAgAAZHJz&#10;L2Rvd25yZXYueG1sUEsFBgAAAAAEAAQA9QAAAIsDAAAAAA==&#10;" filled="f" strokecolor="black [3213]" strokeweight=".25pt"/>
                    </v:group>
                    <v:group id="Group 104" o:spid="_x0000_s1097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xe/NsYAAADdAAAADwAAAGRycy9kb3ducmV2LnhtbESPQWvCQBSE74L/YXkF&#10;b7qJ2lBSVxGp4kEK1YJ4e2SfSTD7NmS3Sfz3riD0OMzMN8xi1ZtKtNS40rKCeBKBIM6sLjlX8Hva&#10;jj9AOI+ssbJMCu7kYLUcDhaYatvxD7VHn4sAYZeigsL7OpXSZQUZdBNbEwfvahuDPsgml7rBLsBN&#10;JadRlEiDJYeFAmvaFJTdjn9Gwa7Dbj2Lv9rD7bq5X07v3+dDTEqN3vr1JwhPvf8Pv9p7rSCZJz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F782xgAAAN0A&#10;AAAPAAAAAAAAAAAAAAAAAKoCAABkcnMvZG93bnJldi54bWxQSwUGAAAAAAQABAD6AAAAnQMAAAAA&#10;">
                      <v:rect id="Rectangle 105" o:spid="_x0000_s10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SDA8YA&#10;AADdAAAADwAAAGRycy9kb3ducmV2LnhtbESPzU7DMBCE70i8g7VI3KhNW9IS4lQIUeiR/hw4LvE2&#10;jojXVmza8PYYCYnjaGa+0VSr0fXiREPsPGu4nSgQxI03HbcaDvv1zRJETMgGe8+k4ZsirOrLiwpL&#10;48+8pdMutSJDOJaowaYUSiljY8lhnPhAnL2jHxymLIdWmgHPGe56OVWqkA47zgsWAz1Zaj53X07D&#10;y3KcLV77Y5jdTdV7uP9Qb2v7rPX11fj4ACLRmP7Df+2N0VDMizn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SDA8YAAADdAAAADwAAAAAAAAAAAAAAAACYAgAAZHJz&#10;L2Rvd25yZXYueG1sUEsFBgAAAAAEAAQA9QAAAIsDAAAAAA==&#10;" filled="f" strokecolor="black [3213]" strokeweight=".25pt"/>
                      <v:rect id="Rectangle 106" o:spid="_x0000_s10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gmmMYA&#10;AADdAAAADwAAAGRycy9kb3ducmV2LnhtbESPT08CMRTE7yZ+h+aZcJNW/qy4UogxoBwRPXh8bh/b&#10;jdvXZltg/faUxITjZGZ+k5kve9eKI3Wx8azhYahAEFfeNFxr+Ppc389AxIRssPVMGv4ownJxezPH&#10;0vgTf9Bxl2qRIRxL1GBTCqWUsbLkMA59IM7e3ncOU5ZdLU2Hpwx3rRwpVUiHDecFi4FeLVW/u4PT&#10;8Dbrx4/v7T6MpyP1HZ5+1HZtV1oP7vqXZxCJ+nQN/7c3RkMxKa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gmmMYAAADdAAAADwAAAAAAAAAAAAAAAACYAgAAZHJz&#10;L2Rvd25yZXYueG1sUEsFBgAAAAAEAAQA9QAAAIsDAAAAAA==&#10;" filled="f" strokecolor="black [3213]" strokeweight=".25pt"/>
                      <v:rect id="Rectangle 107" o:spid="_x0000_s11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q478YA&#10;AADdAAAADwAAAGRycy9kb3ducmV2LnhtbESPwU7DMBBE70j8g7VI3KhNS0MJcSqEKOUIpYcel3gb&#10;R8RrKzZt+HtcqRLH0cy80VTL0fXiQEPsPGu4nSgQxI03Hbcatp+rmwWImJAN9p5Jwy9FWNaXFxWW&#10;xh/5gw6b1IoM4ViiBptSKKWMjSWHceIDcfb2fnCYshxaaQY8Zrjr5VSpQjrsOC9YDPRsqfne/DgN&#10;r4txdr/u92E2n6pdePhS7yv7ovX11fj0CCLRmP7D5/ab0VDcFQWc3uQnI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Qq478YAAADdAAAADwAAAAAAAAAAAAAAAACYAgAAZHJz&#10;L2Rvd25yZXYueG1sUEsFBgAAAAAEAAQA9QAAAIsDAAAAAA==&#10;" filled="f" strokecolor="black [3213]" strokeweight=".25pt"/>
                      <v:rect id="Rectangle 108" o:spid="_x0000_s11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YddMUA&#10;AADdAAAADwAAAGRycy9kb3ducmV2LnhtbESPQU8CMRSE7yT+h+aZeINWwAVXCjFGkCOiB4/P7WO7&#10;cfvabCss/56amHCczMw3mcWqd604UhcbzxruRwoEceVNw7WGz4/1cA4iJmSDrWfScKYIq+XNYIGl&#10;8Sd+p+M+1SJDOJaowaYUSiljZclhHPlAnL2D7xymLLtamg5PGe5aOVaqkA4bzgsWA71Yqn72v07D&#10;Zt5PZm/tIUwexuorPH6r3dq+an132z8/gUjUp2v4v701GoppMYO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Rh10xQAAAN0AAAAPAAAAAAAAAAAAAAAAAJgCAABkcnMv&#10;ZG93bnJldi54bWxQSwUGAAAAAAQABAD1AAAAigMAAAAA&#10;" filled="f" strokecolor="black [3213]" strokeweight=".25pt"/>
                      <v:rect id="Rectangle 109" o:spid="_x0000_s11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mJBsMA&#10;AADdAAAADwAAAGRycy9kb3ducmV2LnhtbERPyU7DMBC9I/EP1iBxIzZdQgl1K4TocoTSQ49DPI0j&#10;4rEVmzb9+/qAxPHp7fPl4Dpxoj62njU8FgoEce1Ny42G/dfqYQYiJmSDnWfScKEIy8XtzRwr48/8&#10;SaddakQO4VihBptSqKSMtSWHsfCBOHNH3ztMGfaNND2ec7jr5EipUjpsOTdYDPRmqf7Z/ToN69kw&#10;ftp0xzCejtQhPH+rj5V91/r+bnh9AZFoSP/iP/fWaCgnZZ6b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mJBsMAAADdAAAADwAAAAAAAAAAAAAAAACYAgAAZHJzL2Rv&#10;d25yZXYueG1sUEsFBgAAAAAEAAQA9QAAAIgDAAAAAA==&#10;" filled="f" strokecolor="black [3213]" strokeweight=".25pt"/>
                      <v:rect id="Rectangle 110" o:spid="_x0000_s11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UsncYA&#10;AADdAAAADwAAAGRycy9kb3ducmV2LnhtbESPzU7DMBCE70i8g7VI3KhNC2kb4lYIUeiR/hw4LvEm&#10;jojXVmza8PYYCYnjaGa+0VTr0fXiREPsPGu4nSgQxLU3HbcajofNzQJETMgGe8+k4ZsirFeXFxWW&#10;xp95R6d9akWGcCxRg00plFLG2pLDOPGBOHuNHxymLIdWmgHPGe56OVWqkA47zgsWAz1Zqj/3X07D&#10;y2KczV/7Jszup+o9LD/U28Y+a319NT4+gEg0pv/wX3trNBR3xR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JUsncYAAADdAAAADwAAAAAAAAAAAAAAAACYAgAAZHJz&#10;L2Rvd25yZXYueG1sUEsFBgAAAAAEAAQA9QAAAIsDAAAAAA==&#10;" filled="f" strokecolor="black [3213]" strokeweight=".25pt"/>
                    </v:group>
                  </v:group>
                  <v:group id="Group 111" o:spid="_x0000_s1104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hy3nMQAAADdAAAADwAAAGRycy9kb3ducmV2LnhtbERPy2rCQBTdF/oPwxXc&#10;1Un6SEt0FAlVXIjQWCjdXTLXJJi5EzJjHn/fWQhdHs57tRlNI3rqXG1ZQbyIQBAXVtdcKvg+754+&#10;QDiPrLGxTAomcrBZPz6sMNV24C/qc1+KEMIuRQWV920qpSsqMugWtiUO3MV2Bn2AXSl1h0MIN418&#10;jqJEGqw5NFTYUlZRcc1vRsF+wGH7En/2x+slm37Pb6efY0xKzWfjdgnC0+j/xXf3QStIXt/D/v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hy3nMQAAADdAAAA&#10;DwAAAAAAAAAAAAAAAACqAgAAZHJzL2Rvd25yZXYueG1sUEsFBgAAAAAEAAQA+gAAAJsDAAAAAA==&#10;">
                    <v:group id="Group 112" o:spid="_x0000_s1105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ASB8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+VsM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ASB8cAAADd&#10;AAAADwAAAAAAAAAAAAAAAACqAgAAZHJzL2Rvd25yZXYueG1sUEsFBgAAAAAEAAQA+gAAAJ4DAAAA&#10;AA==&#10;">
                      <v:rect id="Rectangle 113" o:spid="_x0000_s110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goMc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iaja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6CgxxQAAAN0AAAAPAAAAAAAAAAAAAAAAAJgCAABkcnMv&#10;ZG93bnJldi54bWxQSwUGAAAAAAQABAD1AAAAigMAAAAA&#10;" filled="f" strokecolor="black [3213]" strokeweight=".25pt"/>
                      <v:rect id="Rectangle 114" o:spid="_x0000_s110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SNqs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AZTQu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SNqsYAAADdAAAADwAAAAAAAAAAAAAAAACYAgAAZHJz&#10;L2Rvd25yZXYueG1sUEsFBgAAAAAEAAQA9QAAAIsDAAAAAA==&#10;" filled="f" strokecolor="black [3213]" strokeweight=".25pt"/>
                      <v:rect id="Rectangle 115" o:spid="_x0000_s110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0V3sUA&#10;AADdAAAADwAAAGRycy9kb3ducmV2LnhtbESPT08CMRTE7yR+h+aZeINW/rNSiDGgHBU9cHxuH9uN&#10;29dmW2H59taEhONkZn6TWa4714gTtbH2rOFxoEAQl97UXGn4+tz25yBiQjbYeCYNF4qwXt31llgY&#10;f+YPOu1TJTKEY4EabEqhkDKWlhzGgQ/E2Tv61mHKsq2kafGc4a6RQ6Wm0mHNecFioBdL5c/+12l4&#10;nXej2VtzDKPJUB3C4lu9b+1G64f77vkJRKIu3cLX9s5omI5nY/h/k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TRXexQAAAN0AAAAPAAAAAAAAAAAAAAAAAJgCAABkcnMv&#10;ZG93bnJldi54bWxQSwUGAAAAAAQABAD1AAAAigMAAAAA&#10;" filled="f" strokecolor="black [3213]" strokeweight=".25pt"/>
                      <v:rect id="Rectangle 116" o:spid="_x0000_s110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GwRc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iZPxRg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AGwRcYAAADdAAAADwAAAAAAAAAAAAAAAACYAgAAZHJz&#10;L2Rvd25yZXYueG1sUEsFBgAAAAAEAAQA9QAAAIsDAAAAAA==&#10;" filled="f" strokecolor="black [3213]" strokeweight=".25pt"/>
                      <v:rect id="Rectangle 117" o:spid="_x0000_s111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MuMsUA&#10;AADdAAAADwAAAGRycy9kb3ducmV2LnhtbESPQU8CMRSE7yT+h+aZeINWwAVXCjFGkCOiB4/P7WO7&#10;cfvabCss/56amHCczMw3mcWqd604UhcbzxruRwoEceVNw7WGz4/1cA4iJmSDrWfScKYIq+XNYIGl&#10;8Sd+p+M+1SJDOJaowaYUSiljZclhHPlAnL2D7xymLLtamg5PGe5aOVaqkA4bzgsWA71Yqn72v07D&#10;Zt5PZm/tIUwexuorPH6r3dq+an132z8/gUjUp2v4v701GorprI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0y4yxQAAAN0AAAAPAAAAAAAAAAAAAAAAAJgCAABkcnMv&#10;ZG93bnJldi54bWxQSwUGAAAAAAQABAD1AAAAigMAAAAA&#10;" filled="f" strokecolor="black [3213]" strokeweight=".25pt"/>
                      <v:rect id="Rectangle 118" o:spid="_x0000_s111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+LqcYA&#10;AADdAAAADwAAAGRycy9kb3ducmV2LnhtbESPT08CMRTE7yR+h+aZeINWUBZXCjFGlCP/Dhyf28d2&#10;4/a12VZYv701MeE4mZnfZObL3rXiTF1sPGu4HykQxJU3DdcaDvvVcAYiJmSDrWfS8EMRloubwRxL&#10;4y+8pfMu1SJDOJaowaYUSiljZclhHPlAnL2T7xymLLtamg4vGe5aOVZqKh02nBcsBnq1VH3tvp2G&#10;91k/KT7aU5g8jtUxPH2qzcq+aX132788g0jUp2v4v702GqYPRQF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+LqcYAAADdAAAADwAAAAAAAAAAAAAAAACYAgAAZHJz&#10;L2Rvd25yZXYueG1sUEsFBgAAAAAEAAQA9QAAAIsDAAAAAA==&#10;" filled="f" strokecolor="black [3213]" strokeweight=".25pt"/>
                    </v:group>
                    <v:group id="Group 119" o:spid="_x0000_s1112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q7msQAAADdAAAADwAAAGRycy9kb3ducmV2LnhtbERPy2rCQBTdF/oPwxXc&#10;1Un6SEt0FAlVXIjQWCjdXTLXJJi5EzJjHn/fWQhdHs57tRlNI3rqXG1ZQbyIQBAXVtdcKvg+754+&#10;QDiPrLGxTAomcrBZPz6sMNV24C/qc1+KEMIuRQWV920qpSsqMugWtiUO3MV2Bn2AXSl1h0MIN418&#10;jqJEGqw5NFTYUlZRcc1vRsF+wGH7En/2x+slm37Pb6efY0xKzWfjdgnC0+j/xXf3QStIXt/D3P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q7msQAAADdAAAA&#10;DwAAAAAAAAAAAAAAAACqAgAAZHJzL2Rvd25yZXYueG1sUEsFBgAAAAAEAAQA+gAAAJsDAAAAAA==&#10;">
                      <v:rect id="Rectangle 120" o:spid="_x0000_s111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y6QM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dOH2Q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y6QMYAAADdAAAADwAAAAAAAAAAAAAAAACYAgAAZHJz&#10;L2Rvd25yZXYueG1sUEsFBgAAAAAEAAQA9QAAAIsDAAAAAA==&#10;" filled="f" strokecolor="black [3213]" strokeweight=".25pt"/>
                      <v:rect id="Rectangle 121" o:spid="_x0000_s111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Nj+sMA&#10;AADdAAAADwAAAGRycy9kb3ducmV2LnhtbERPyU7DMBC9I/EP1iBxozZdQgh1K4TocoTSQ49DPI0j&#10;4rEVmzb9+/qAxPHp7fPl4Dpxoj62njU8jhQI4tqblhsN+6/VQwkiJmSDnWfScKEIy8XtzRwr48/8&#10;SaddakQO4VihBptSqKSMtSWHceQDceaOvneYMuwbaXo853DXybFShXTYcm6wGOjNUv2z+3Ua1uUw&#10;edp0xzCZjdUhPH+rj5V91/r+bnh9AZFoSP/iP/fWaCimZd6f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Nj+sMAAADdAAAADwAAAAAAAAAAAAAAAACYAgAAZHJzL2Rv&#10;d25yZXYueG1sUEsFBgAAAAAEAAQA9QAAAIgDAAAAAA==&#10;" filled="f" strokecolor="black [3213]" strokeweight=".25pt"/>
                      <v:rect id="Rectangle 122" o:spid="_x0000_s111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/GYcYA&#10;AADdAAAADwAAAGRycy9kb3ducmV2LnhtbESPT08CMRTE7yR+h+aZeIMWUFhXCjFGlCP/Dh6f28d2&#10;4/a12VZYv701MeE4mZnfZBar3rXiTF1sPGsYjxQI4sqbhmsNx8N6WICICdlg65k0/FCE1fJmsMDS&#10;+Avv6LxPtcgQjiVqsCmFUspYWXIYRz4QZ+/kO4cpy66WpsNLhrtWTpSaSYcN5wWLgV4sVV/7b6fh&#10;rein8/f2FKYPE/URHj/Vdm1ftb677Z+fQCTq0zX8394YDbP7Ygx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/GYcYAAADdAAAADwAAAAAAAAAAAAAAAACYAgAAZHJz&#10;L2Rvd25yZXYueG1sUEsFBgAAAAAEAAQA9QAAAIsDAAAAAA==&#10;" filled="f" strokecolor="black [3213]" strokeweight=".25pt"/>
                      <v:rect id="Rectangle 123" o:spid="_x0000_s111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1YFsYA&#10;AADdAAAADwAAAGRycy9kb3ducmV2LnhtbESPQU8CMRSE7yb+h+aZcJOWRXFdKMQQUI+AHjw+t4/t&#10;xu1rsy2w/ntrYuJxMjPfZBarwXXiTH1sPWuYjBUI4tqblhsN72/b2xJETMgGO8+k4ZsirJbXVwus&#10;jL/wns6H1IgM4VihBptSqKSMtSWHcewDcfaOvneYsuwbaXq8ZLjrZKHUTDpsOS9YDLS2VH8dTk7D&#10;czlMH166Y5jeF+ojPH6q3dZutB7dDE9zEImG9B/+a78aDbO7so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j1YFsYAAADdAAAADwAAAAAAAAAAAAAAAACYAgAAZHJz&#10;L2Rvd25yZXYueG1sUEsFBgAAAAAEAAQA9QAAAIsDAAAAAA==&#10;" filled="f" strokecolor="black [3213]" strokeweight=".25pt"/>
                      <v:rect id="Rectangle 124" o:spid="_x0000_s111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H9jcYA&#10;AADdAAAADwAAAGRycy9kb3ducmV2LnhtbESPQU8CMRSE7yT+h+aZeIMWVnFdKMQYUI+AHjw+t4/t&#10;xu1rsy2w/ntrYuJxMjPfZJbrwXXiTH1sPWuYThQI4tqblhsN72/bcQkiJmSDnWfS8E0R1qur0RIr&#10;4y+8p/MhNSJDOFaowaYUKiljbclhnPhAnL2j7x2mLPtGmh4vGe46OVNqLh22nBcsBnqyVH8dTk7D&#10;czkU9y/dMRR3M/URHj7Vbms3Wt9cD48LEImG9B/+a78aDfPbsoD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H9jcYAAADdAAAADwAAAAAAAAAAAAAAAACYAgAAZHJz&#10;L2Rvd25yZXYueG1sUEsFBgAAAAAEAAQA9QAAAIsDAAAAAA==&#10;" filled="f" strokecolor="black [3213]" strokeweight=".25pt"/>
                      <v:rect id="Rectangle 125" o:spid="_x0000_s111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hl+cUA&#10;AADdAAAADwAAAGRycy9kb3ducmV2LnhtbESPS0/DMBCE70j8B2srcaN2n4RQt0KIPo5QOHBc4m0c&#10;Ea+t2LTh39eVKnEczcw3msWqd604UhcbzxpGQwWCuPKm4VrD58f6vgARE7LB1jNp+KMIq+XtzQJL&#10;40/8Tsd9qkWGcCxRg00plFLGypLDOPSBOHsH3zlMWXa1NB2eMty1cqzUXDpsOC9YDPRiqfrZ/zoN&#10;m6KfPGzbQ5jMxuorPH6rt7V91fpu0D8/gUjUp//wtb0zGubTYgq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mGX5xQAAAN0AAAAPAAAAAAAAAAAAAAAAAJgCAABkcnMv&#10;ZG93bnJldi54bWxQSwUGAAAAAAQABAD1AAAAigMAAAAA&#10;" filled="f" strokecolor="black [3213]" strokeweight=".25pt"/>
                    </v:group>
                  </v:group>
                </v:group>
                <v:group id="Group 126" o:spid="_x0000_s1119" style="position:absolute;left:8064;top:12640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+ZCPFAAAA3QAA&#10;AA8AAAAAAAAAAAAAAAAAqgIAAGRycy9kb3ducmV2LnhtbFBLBQYAAAAABAAEAPoAAACcAwAAAAA=&#10;">
                  <v:group id="Group 127" o:spid="_x0000_s1120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jbPpUxgAAAN0A&#10;AAAPAAAAAAAAAAAAAAAAAKoCAABkcnMvZG93bnJldi54bWxQSwUGAAAAAAQABAD6AAAAnQMAAAAA&#10;">
                    <v:group id="Group 128" o:spid="_x0000_s112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Bfz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H4czqB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CBfz8cAAADd&#10;AAAADwAAAAAAAAAAAAAAAACqAgAAZHJzL2Rvd25yZXYueG1sUEsFBgAAAAAEAAQA+gAAAJ4DAAAA&#10;AA==&#10;">
                      <v:rect id="Rectangle 129" o:spid="_x0000_s112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Vv/MMA&#10;AADdAAAADwAAAGRycy9kb3ducmV2LnhtbERPyU7DMBC9I/EP1iBxozZdQgh1K4TocoTSQ49DPI0j&#10;4rEVmzb9+/qAxPHp7fPl4Dpxoj62njU8jhQI4tqblhsN+6/VQwkiJmSDnWfScKEIy8XtzRwr48/8&#10;SaddakQO4VihBptSqKSMtSWHceQDceaOvneYMuwbaXo853DXybFShXTYcm6wGOjNUv2z+3Ua1uUw&#10;edp0xzCZjdUhPH+rj5V91/r+bnh9AZFoSP/iP/fWaCimZZ6b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9Vv/MMAAADdAAAADwAAAAAAAAAAAAAAAACYAgAAZHJzL2Rv&#10;d25yZXYueG1sUEsFBgAAAAAEAAQA9QAAAIgDAAAAAA==&#10;" filled="f" strokecolor="black [3213]" strokeweight=".25pt"/>
                      <v:rect id="Rectangle 130" o:spid="_x0000_s112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nKZ8YA&#10;AADdAAAADwAAAGRycy9kb3ducmV2LnhtbESPT08CMRTE7yR+h+aZeINWUFhWCjFGlCP/Dh6f28d2&#10;4/a12VZYv701MeE4mZnfZBar3rXiTF1sPGu4HykQxJU3Ddcajof1sAARE7LB1jNp+KEIq+XNYIGl&#10;8Rfe0XmfapEhHEvUYFMKpZSxsuQwjnwgzt7Jdw5Tll0tTYeXDHetHCs1lQ4bzgsWA71Yqr72307D&#10;W9FPZu/tKUwex+ojzD/Vdm1ftb677Z+fQCTq0zX8394YDdOHYg5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nKZ8YAAADdAAAADwAAAAAAAAAAAAAAAACYAgAAZHJz&#10;L2Rvd25yZXYueG1sUEsFBgAAAAAEAAQA9QAAAIsDAAAAAA==&#10;" filled="f" strokecolor="black [3213]" strokeweight=".25pt"/>
                      <v:rect id="Rectangle 131" o:spid="_x0000_s112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r1J8MA&#10;AADdAAAADwAAAGRycy9kb3ducmV2LnhtbERPy04CMRTdm/gPzTVhJy0PeQwUYgigS0EXLq/Ty3Ti&#10;9LaZFhj+ni5MXJ6c93LduUZcqI21Zw2DvgJBXHpTc6Xh63P3PAMRE7LBxjNpuFGE9erxYYmF8Vc+&#10;0OWYKpFDOBaowaYUCiljaclh7PtAnLmTbx2mDNtKmhavOdw1cqjURDqsOTdYDLSxVP4ez07DftaN&#10;pm/NKYxehuo7zH/Ux85ute49da8LEIm69C/+c78bDZPxPO/Pb/IT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r1J8MAAADdAAAADwAAAAAAAAAAAAAAAACYAgAAZHJzL2Rv&#10;d25yZXYueG1sUEsFBgAAAAAEAAQA9QAAAIgDAAAAAA==&#10;" filled="f" strokecolor="black [3213]" strokeweight=".25pt"/>
                      <v:rect id="Rectangle 132" o:spid="_x0000_s112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ZQvMYA&#10;AADdAAAADwAAAGRycy9kb3ducmV2LnhtbESPT08CMRTE7yZ+h+aZeHNb/oiwUogxghwVOXB8bh/b&#10;jdvXZlth+fbUxITjZGZ+k5kve9eKI3Wx8axhUCgQxJU3Ddcadl+rhymImJANtp5Jw5kiLBe3N3Ms&#10;jT/xJx23qRYZwrFEDTalUEoZK0sOY+EDcfYOvnOYsuxqaTo8Zbhr5VCpiXTYcF6wGOjVUvWz/XUa&#10;1tN+9PTeHsLocaj2YfatPlb2Tev7u/7lGUSiPl3D/+2N0TAZzwbw9yY/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ZQvMYAAADdAAAADwAAAAAAAAAAAAAAAACYAgAAZHJz&#10;L2Rvd25yZXYueG1sUEsFBgAAAAAEAAQA9QAAAIsDAAAAAA==&#10;" filled="f" strokecolor="black [3213]" strokeweight=".25pt"/>
                      <v:rect id="Rectangle 133" o:spid="_x0000_s112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TOy8UA&#10;AADdAAAADwAAAGRycy9kb3ducmV2LnhtbESPQU8CMRSE7yT+h+aZcIPWRRFWCjEElCOiB4/P7WO7&#10;cfvabAus/96amHCczMw3mcWqd604UxcbzxruxgoEceVNw7WGj/ftaAYiJmSDrWfS8EMRVsubwQJL&#10;4y/8RudDqkWGcCxRg00plFLGypLDOPaBOHtH3zlMWXa1NB1eMty1slBqKh02nBcsBlpbqr4PJ6fh&#10;ZdZPHl/bY5g8FOozzL/Ufms3Wg9v++cnEIn6dA3/t3dGw/R+X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5M7LxQAAAN0AAAAPAAAAAAAAAAAAAAAAAJgCAABkcnMv&#10;ZG93bnJldi54bWxQSwUGAAAAAAQABAD1AAAAigMAAAAA&#10;" filled="f" strokecolor="black [3213]" strokeweight=".25pt"/>
                      <v:rect id="Rectangle 134" o:spid="_x0000_s112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hrUMUA&#10;AADdAAAADwAAAGRycy9kb3ducmV2LnhtbESPQU8CMRSE7yT+h+aZcINWVhFWCjEElCOiB4/P7WO7&#10;cfvabAus/96amHCczMw3mcWqd604UxcbzxruxgoEceVNw7WGj/ftaAYiJmSDrWfS8EMRVsubwQJL&#10;4y/8RudDqkWGcCxRg00plFLGypLDOPaBOHtH3zlMWXa1NB1eMty1cqLUVDpsOC9YDLS2VH0fTk7D&#10;y6wvHl/bYygeJuozzL/Ufms3Wg9v++cnEIn6dA3/t3dGw/R+X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qGtQxQAAAN0AAAAPAAAAAAAAAAAAAAAAAJgCAABkcnMv&#10;ZG93bnJldi54bWxQSwUGAAAAAAQABAD1AAAAigMAAAAA&#10;" filled="f" strokecolor="black [3213]" strokeweight=".25pt"/>
                    </v:group>
                    <v:group id="Group 135" o:spid="_x0000_s112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StXZccAAADdAAAADwAAAGRycy9kb3ducmV2LnhtbESPQWvCQBSE7wX/w/IK&#10;vdVN1AZNs4qILT2IoBaKt0f2mYRk34bsNon/vlso9DjMzDdMthlNI3rqXGVZQTyNQBDnVldcKPi8&#10;vD0vQTiPrLGxTAru5GCznjxkmGo78In6sy9EgLBLUUHpfZtK6fKSDLqpbYmDd7OdQR9kV0jd4RDg&#10;ppGzKEqkwYrDQokt7UrK6/O3UfA+4LCdx/v+UN929+vl5fh1iEmpp8dx+wrC0+j/w3/tD60gWawW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StXZccAAADd&#10;AAAADwAAAAAAAAAAAAAAAACqAgAAZHJzL2Rvd25yZXYueG1sUEsFBgAAAAAEAAQA+gAAAJ4DAAAA&#10;AA==&#10;">
                      <v:rect id="Rectangle 136" o:spid="_x0000_s11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1Wv8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hZ3xR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1Wv8YAAADdAAAADwAAAAAAAAAAAAAAAACYAgAAZHJz&#10;L2Rvd25yZXYueG1sUEsFBgAAAAAEAAQA9QAAAIsDAAAAAA==&#10;" filled="f" strokecolor="black [3213]" strokeweight=".25pt"/>
                      <v:rect id="Rectangle 137" o:spid="_x0000_s11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/IyMYA&#10;AADdAAAADwAAAGRycy9kb3ducmV2LnhtbESPzU7DMBCE70i8g7VI3KhNC2kb4lYIUeiR/hw4LvEm&#10;jojXVmza8PYYCYnjaGa+0VTr0fXiREPsPGu4nSgQxLU3HbcajofNzQJETMgGe8+k4ZsirFeXFxWW&#10;xp95R6d9akWGcCxRg00plFLG2pLDOPGBOHuNHxymLIdWmgHPGe56OVWqkA47zgsWAz1Zqj/3X07D&#10;y2KczV/7Jszup+o9LD/U28Y+a319NT4+gEg0pv/wX3trNBR3y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/IyMYAAADdAAAADwAAAAAAAAAAAAAAAACYAgAAZHJz&#10;L2Rvd25yZXYueG1sUEsFBgAAAAAEAAQA9QAAAIsDAAAAAA==&#10;" filled="f" strokecolor="black [3213]" strokeweight=".25pt"/>
                      <v:rect id="Rectangle 138" o:spid="_x0000_s11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NtU8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dOHxQx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5NtU8YAAADdAAAADwAAAAAAAAAAAAAAAACYAgAAZHJz&#10;L2Rvd25yZXYueG1sUEsFBgAAAAAEAAQA9QAAAIsDAAAAAA==&#10;" filled="f" strokecolor="black [3213]" strokeweight=".25pt"/>
                      <v:rect id="Rectangle 139" o:spid="_x0000_s11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z5IcMA&#10;AADdAAAADwAAAGRycy9kb3ducmV2LnhtbERPy04CMRTdm/gPzTVhJy0PeQwUYgigS0EXLq/Ty3Ti&#10;9LaZFhj+ni5MXJ6c93LduUZcqI21Zw2DvgJBXHpTc6Xh63P3PAMRE7LBxjNpuFGE9erxYYmF8Vc+&#10;0OWYKpFDOBaowaYUCiljaclh7PtAnLmTbx2mDNtKmhavOdw1cqjURDqsOTdYDLSxVP4ez07DftaN&#10;pm/NKYxehuo7zH/Ux85ute49da8LEIm69C/+c78bDZPxPM/Nb/IT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z5IcMAAADdAAAADwAAAAAAAAAAAAAAAACYAgAAZHJzL2Rv&#10;d25yZXYueG1sUEsFBgAAAAAEAAQA9QAAAIgDAAAAAA==&#10;" filled="f" strokecolor="black [3213]" strokeweight=".25pt"/>
                      <v:rect id="Rectangle 140" o:spid="_x0000_s11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BcusYA&#10;AADdAAAADwAAAGRycy9kb3ducmV2LnhtbESPwU7DMBBE70j8g7VIvVGbFkoT4lSoaqFHKBw4LvE2&#10;jojXVuy24e8xEhLH0cy80VSr0fXiREPsPGu4mSoQxI03Hbca3t+210sQMSEb7D2Thm+KsKovLyos&#10;jT/zK532qRUZwrFEDTalUEoZG0sO49QH4uwd/OAwZTm00gx4znDXy5lSC+mw47xgMdDaUvO1PzoN&#10;T8txfv/cH8L8bqY+QvGpXrZ2o/Xkanx8AJFoTP/hv/bOaFjcFg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UBcusYAAADdAAAADwAAAAAAAAAAAAAAAACYAgAAZHJz&#10;L2Rvd25yZXYueG1sUEsFBgAAAAAEAAQA9QAAAIsDAAAAAA==&#10;" filled="f" strokecolor="black [3213]" strokeweight=".25pt"/>
                      <v:rect id="Rectangle 141" o:spid="_x0000_s11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FvPcIA&#10;AADdAAAADwAAAGRycy9kb3ducmV2LnhtbERPuW4CMRDtI/EP1iClC3ZAXBsMQiiElFwF5WQ9rFdZ&#10;j621A5u/jwuklE/vXqw614gbtbH2rOF1oEAQl97UXGk4n7YvMxAxIRtsPJOGX4qwWvaeFlgYf+cD&#10;3Y6pEjmEY4EabEqhkDKWlhzGgQ/Embv61mHKsK2kafGew10jh0pNpMOac4PFQBtL5ffxx2n4mHWj&#10;6a65htF4qC5h/qX2W/uu9XO/W7+BSNSlf/HD/Wk0TMYq789v8hO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W89wgAAAN0AAAAPAAAAAAAAAAAAAAAAAJgCAABkcnMvZG93&#10;bnJldi54bWxQSwUGAAAAAAQABAD1AAAAhwMAAAAA&#10;" filled="f" strokecolor="black [3213]" strokeweight=".25pt"/>
                    </v:group>
                  </v:group>
                  <v:group id="Group 142" o:spid="_x0000_s1135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t27nxgAAAN0A&#10;AAAPAAAAAAAAAAAAAAAAAKoCAABkcnMvZG93bnJldi54bWxQSwUGAAAAAAQABAD6AAAAnQMAAAAA&#10;">
                    <v:group id="Group 143" o:spid="_x0000_s1136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2XwkMcAAADd&#10;AAAADwAAAAAAAAAAAAAAAACqAgAAZHJzL2Rvd25yZXYueG1sUEsFBgAAAAAEAAQA+gAAAJ4DAAAA&#10;AA==&#10;">
                      <v:rect id="Rectangle 144" o:spid="_x0000_s113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xSsUA&#10;AADdAAAADwAAAGRycy9kb3ducmV2LnhtbESPQU8CMRSE7yb+h+aZcJNWNiAsFGKMoEdFDhwf28d2&#10;w/a12RZY/r01MfE4mZlvMotV71pxoS42njU8DRUI4sqbhmsNu+/14xRETMgGW8+k4UYRVsv7uwWW&#10;xl/5iy7bVIsM4ViiBptSKKWMlSWHcegDcfaOvnOYsuxqaTq8Zrhr5UipiXTYcF6wGOjVUnXanp2G&#10;zbQvnt/bYyjGI7UPs4P6XNs3rQcP/cscRKI+/Yf/2h9Gw2SsCv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Q/FKxQAAAN0AAAAPAAAAAAAAAAAAAAAAAJgCAABkcnMv&#10;ZG93bnJldi54bWxQSwUGAAAAAAQABAD1AAAAigMAAAAA&#10;" filled="f" strokecolor="black [3213]" strokeweight=".25pt"/>
                      <v:rect id="Rectangle 145" o:spid="_x0000_s113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pPsUA&#10;AADdAAAADwAAAGRycy9kb3ducmV2LnhtbESPQU8CMRSE7yT+h+aZeGNbQRBXCiFEhKMCB4/P7WO7&#10;cfvabCus/96akHiczMw3mfmyd604UxcbzxruCwWCuPKm4VrD8bAZzkDEhGyw9UwafijCcnEzmGNp&#10;/IXf6bxPtcgQjiVqsCmFUspYWXIYCx+Is3fyncOUZVdL0+Elw10rR0pNpcOG84LFQGtL1df+22l4&#10;nfXjx217CuPJSH2Ep0/1trEvWt/d9qtnEIn69B++tndGw3SiHu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qmk+xQAAAN0AAAAPAAAAAAAAAAAAAAAAAJgCAABkcnMv&#10;ZG93bnJldi54bWxQSwUGAAAAAAQABAD1AAAAigMAAAAA&#10;" filled="f" strokecolor="black [3213]" strokeweight=".25pt"/>
                      <v:rect id="Rectangle 146" o:spid="_x0000_s113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MpcYA&#10;AADdAAAADwAAAGRycy9kb3ducmV2LnhtbESPT08CMRTE7yZ+h+aZcJNWyPJnpRBjBD0qcOD42D62&#10;G7evzbbA8u2tiYnHycz8JrNY9a4VF+pi41nD01CBIK68abjWsN+tH2cgYkI22HomDTeKsFre3y2w&#10;NP7KX3TZplpkCMcSNdiUQillrCw5jEMfiLN38p3DlGVXS9PhNcNdK0dKTaTDhvOCxUCvlqrv7dlp&#10;2Mz68fS9PYVxMVKHMD+qz7V903rw0L88g0jUp//wX/vDaJgUqo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bMpcYAAADdAAAADwAAAAAAAAAAAAAAAACYAgAAZHJz&#10;L2Rvd25yZXYueG1sUEsFBgAAAAAEAAQA9QAAAIsDAAAAAA==&#10;" filled="f" strokecolor="black [3213]" strokeweight=".25pt"/>
                      <v:rect id="Rectangle 147" o:spid="_x0000_s114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RS0sUA&#10;AADdAAAADwAAAGRycy9kb3ducmV2LnhtbESPQU8CMRSE7yb+h+aZcJNWCAusFGKMoEcFDhwf28d2&#10;4/a12RZY/r01MfE4mZlvMotV71pxoS42njU8DRUI4sqbhmsN+936cQYiJmSDrWfScKMIq+X93QJL&#10;46/8RZdtqkWGcCxRg00plFLGypLDOPSBOHsn3zlMWXa1NB1eM9y1cqRUIR02nBcsBnq1VH1vz07D&#10;ZtaPp+/tKYwnI3UI86P6XNs3rQcP/csziER9+g//tT+MhmKiCv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NFLSxQAAAN0AAAAPAAAAAAAAAAAAAAAAAJgCAABkcnMv&#10;ZG93bnJldi54bWxQSwUGAAAAAAQABAD1AAAAigMAAAAA&#10;" filled="f" strokecolor="black [3213]" strokeweight=".25pt"/>
                      <v:rect id="Rectangle 148" o:spid="_x0000_s114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j3ScUA&#10;AADdAAAADwAAAGRycy9kb3ducmV2LnhtbESPzWsCMRTE70L/h/AKvdWkil9bo5RSq0c/eujxuXlu&#10;lm5ewibV7X9vhILHYWZ+w8yXnWvEmdpYe9bw0lcgiEtvaq40fB1Wz1MQMSEbbDyThj+KsFw89OZY&#10;GH/hHZ33qRIZwrFADTalUEgZS0sOY98H4uydfOswZdlW0rR4yXDXyIFSY+mw5rxgMdC7pfJn/+s0&#10;fE674WTdnMJwNFDfYXZU25X90PrpsXt7BZGoS/fwf3tjNIxHagK3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ePdJxQAAAN0AAAAPAAAAAAAAAAAAAAAAAJgCAABkcnMv&#10;ZG93bnJldi54bWxQSwUGAAAAAAQABAD1AAAAigMAAAAA&#10;" filled="f" strokecolor="black [3213]" strokeweight=".25pt"/>
                      <v:rect id="Rectangle 149" o:spid="_x0000_s114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djO8IA&#10;AADdAAAADwAAAGRycy9kb3ducmV2LnhtbERPuW4CMRDtI/EP1iClC3ZAXBsMQiiElFwF5WQ9rFdZ&#10;j621A5u/jwuklE/vXqw614gbtbH2rOF1oEAQl97UXGk4n7YvMxAxIRtsPJOGX4qwWvaeFlgYf+cD&#10;3Y6pEjmEY4EabEqhkDKWlhzGgQ/Embv61mHKsK2kafGew10jh0pNpMOac4PFQBtL5ffxx2n4mHWj&#10;6a65htF4qC5h/qX2W/uu9XO/W7+BSNSlf/HD/Wk0TMYqz81v8hO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52M7wgAAAN0AAAAPAAAAAAAAAAAAAAAAAJgCAABkcnMvZG93&#10;bnJldi54bWxQSwUGAAAAAAQABAD1AAAAhwMAAAAA&#10;" filled="f" strokecolor="black [3213]" strokeweight=".25pt"/>
                    </v:group>
                    <v:group id="Group 150" o:spid="_x0000_s1143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Fi4cUAAADdAAAADwAAAGRycy9kb3ducmV2LnhtbESPQYvCMBSE7wv+h/AE&#10;b2taRVmrUURW8SALq4J4ezTPtti8lCbb1n9vBGGPw8x8wyxWnSlFQ7UrLCuIhxEI4tTqgjMF59P2&#10;8wuE88gaS8uk4EEOVsvexwITbVv+peboMxEg7BJUkHtfJVK6NCeDbmgr4uDdbG3QB1lnUtfYBrgp&#10;5SiKptJgwWEhx4o2OaX3459RsGuxXY/j7+Zwv20e19Pk53KISalBv1vPQXjq/H/43d5rBdNJNIP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nBYuHFAAAA3QAA&#10;AA8AAAAAAAAAAAAAAAAAqgIAAGRycy9kb3ducmV2LnhtbFBLBQYAAAAABAAEAPoAAACcAwAAAAA=&#10;">
                      <v:rect id="Rectangle 151" o:spid="_x0000_s11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j54MIA&#10;AADdAAAADwAAAGRycy9kb3ducmV2LnhtbERPu27CMBTdK/EP1kViKzYgKE0xCCEeHYF26HgbX+Ko&#10;8bUVG0j/vh6QOh6d92LVuUbcqI21Zw2joQJBXHpTc6Xh82P3PAcRE7LBxjNp+KUIq2XvaYGF8Xc+&#10;0e2cKpFDOBaowaYUCiljaclhHPpAnLmLbx2mDNtKmhbvOdw1cqzUTDqsOTdYDLSxVP6cr07Dft5N&#10;Xg7NJUymY/UVXr/VcWe3Wg/63foNRKIu/Ysf7nejYTYd5f35TX4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SPngwgAAAN0AAAAPAAAAAAAAAAAAAAAAAJgCAABkcnMvZG93&#10;bnJldi54bWxQSwUGAAAAAAQABAD1AAAAhwMAAAAA&#10;" filled="f" strokecolor="black [3213]" strokeweight=".25pt"/>
                      <v:rect id="Rectangle 152" o:spid="_x0000_s11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Rce8UA&#10;AADdAAAADwAAAGRycy9kb3ducmV2LnhtbESPQU8CMRSE7yb+h+aZcJN2ISCsFGKMiEcEDhyf28d2&#10;4/a12RZY/z01MfE4mZlvMotV71pxoS42njUUQwWCuPKm4VrDYb9+nIGICdlg65k0/FCE1fL+boGl&#10;8Vf+pMsu1SJDOJaowaYUSiljZclhHPpAnL2T7xymLLtamg6vGe5aOVJqKh02nBcsBnq1VH3vzk7D&#10;+6wfP23aUxhPRuoY5l9qu7ZvWg8e+pdnEIn69B/+a38YDdNJUcDvm/w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Fx7xQAAAN0AAAAPAAAAAAAAAAAAAAAAAJgCAABkcnMv&#10;ZG93bnJldi54bWxQSwUGAAAAAAQABAD1AAAAigMAAAAA&#10;" filled="f" strokecolor="black [3213]" strokeweight=".25pt"/>
                      <v:rect id="Rectangle 153" o:spid="_x0000_s11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bCDMYA&#10;AADdAAAADwAAAGRycy9kb3ducmV2LnhtbESPQU8CMRSE7yb+h+aZeIOWJSCuFGKMIEdcPXh8bh/b&#10;jdvXZlth+feWhMTjZGa+ySzXg+vEkfrYetYwGSsQxLU3LTcaPj82owWImJANdp5Jw5kirFe3N0ss&#10;jT/xOx2r1IgM4ViiBptSKKWMtSWHcewDcfYOvneYsuwbaXo8ZbjrZKHUXDpsOS9YDPRiqf6pfp2G&#10;7WKYPrx1hzCdFeorPH6r/ca+an1/Nzw/gUg0pP/wtb0zGuazSQGXN/k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bCDMYAAADdAAAADwAAAAAAAAAAAAAAAACYAgAAZHJz&#10;L2Rvd25yZXYueG1sUEsFBgAAAAAEAAQA9QAAAIsDAAAAAA==&#10;" filled="f" strokecolor="black [3213]" strokeweight=".25pt"/>
                      <v:rect id="Rectangle 154" o:spid="_x0000_s11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pnl8YA&#10;AADdAAAADwAAAGRycy9kb3ducmV2LnhtbESPT08CMRTE7yR+h+aZcJMWNvxxpRBDQD0CevD43D62&#10;G7evzbbA+u2tiQnHycz8JrNc964VF+pi41nDeKRAEFfeNFxr+HjfPSxAxIRssPVMGn4ownp1N1hi&#10;afyVD3Q5plpkCMcSNdiUQillrCw5jCMfiLN38p3DlGVXS9PhNcNdKydKzaTDhvOCxUAbS9X38ew0&#10;vCz6Yv7ankIxnajP8Pil9ju71Xp43z8/gUjUp1v4v/1mNMym4wL+3u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pnl8YAAADdAAAADwAAAAAAAAAAAAAAAACYAgAAZHJz&#10;L2Rvd25yZXYueG1sUEsFBgAAAAAEAAQA9QAAAIsDAAAAAA==&#10;" filled="f" strokecolor="black [3213]" strokeweight=".25pt"/>
                      <v:rect id="Rectangle 155" o:spid="_x0000_s11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P/48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E2HE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c//jxQAAAN0AAAAPAAAAAAAAAAAAAAAAAJgCAABkcnMv&#10;ZG93bnJldi54bWxQSwUGAAAAAAQABAD1AAAAigMAAAAA&#10;" filled="f" strokecolor="black [3213]" strokeweight=".25pt"/>
                      <v:rect id="Rectangle 156" o:spid="_x0000_s11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9aeMYA&#10;AADdAAAADwAAAGRycy9kb3ducmV2LnhtbESPwU7DMBBE70j8g7VI3Fq7rVJKiFshRAvHUjhwXOJN&#10;HBGvrdi06d9jpEocRzPzRlNtRteLIw2x86xhNlUgiGtvOm41fLxvJysQMSEb7D2ThjNF2Kyvryos&#10;jT/xGx0PqRUZwrFEDTalUEoZa0sO49QH4uw1fnCYshxaaQY8Zbjr5VyppXTYcV6wGOjJUv19+HEa&#10;dqtxcffSN2FRzNVnuP9S+6191vr2Znx8AJFoTP/hS/vVaFgWs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9aeMYAAADdAAAADwAAAAAAAAAAAAAAAACYAgAAZHJz&#10;L2Rvd25yZXYueG1sUEsFBgAAAAAEAAQA9QAAAIsDAAAAAA==&#10;" filled="f" strokecolor="black [3213]" strokeweight=".25pt"/>
                    </v:group>
                  </v:group>
                  <v:group id="Group 157" o:spid="_x0000_s1150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YdgTsUAAADd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ck0TuD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2HYE7FAAAA3QAA&#10;AA8AAAAAAAAAAAAAAAAAqgIAAGRycy9kb3ducmV2LnhtbFBLBQYAAAAABAAEAPoAAACcAwAAAAA=&#10;">
                    <v:group id="Group 158" o:spid="_x0000_s1151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vF1cUAAADd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NRPIHn&#10;m/AE5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LLxdXFAAAA3QAA&#10;AA8AAAAAAAAAAAAAAAAAqgIAAGRycy9kb3ducmV2LnhtbFBLBQYAAAAABAAEAPoAAACcAwAAAAA=&#10;">
                      <v:rect id="Rectangle 159" o:spid="_x0000_s115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715sIA&#10;AADdAAAADwAAAGRycy9kb3ducmV2LnhtbERPu27CMBTdK/EP1kViKzYgKE0xCCEeHYF26HgbX+Ko&#10;8bUVG0j/vh6QOh6d92LVuUbcqI21Zw2joQJBXHpTc6Xh82P3PAcRE7LBxjNp+KUIq2XvaYGF8Xc+&#10;0e2cKpFDOBaowaYUCiljaclhHPpAnLmLbx2mDNtKmhbvOdw1cqzUTDqsOTdYDLSxVP6cr07Dft5N&#10;Xg7NJUymY/UVXr/VcWe3Wg/63foNRKIu/Ysf7nejYTYd5bn5TX4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PvXmwgAAAN0AAAAPAAAAAAAAAAAAAAAAAJgCAABkcnMvZG93&#10;bnJldi54bWxQSwUGAAAAAAQABAD1AAAAhwMAAAAA&#10;" filled="f" strokecolor="black [3213]" strokeweight=".25pt"/>
                      <v:rect id="Rectangle 160" o:spid="_x0000_s115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JQfcUA&#10;AADdAAAADwAAAGRycy9kb3ducmV2LnhtbESPQWsCMRSE74X+h/CE3mqiotXVKEW07VGtB4/PzXOz&#10;uHkJm1S3/74pFHocZuYbZrHqXCNu1Mbas4ZBX4EgLr2pudJw/Nw+T0HEhGyw8UwavinCavn4sMDC&#10;+Dvv6XZIlcgQjgVqsCmFQspYWnIY+z4QZ+/iW4cpy7aSpsV7hrtGDpWaSIc15wWLgdaWyuvhy2l4&#10;m3ajl/fmEkbjoTqF2Vnttnaj9VOve52DSNSl//Bf+8NomIwHM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clB9xQAAAN0AAAAPAAAAAAAAAAAAAAAAAJgCAABkcnMv&#10;ZG93bnJldi54bWxQSwUGAAAAAAQABAD1AAAAigMAAAAA&#10;" filled="f" strokecolor="black [3213]" strokeweight=".25pt"/>
                      <v:rect id="Rectangle 161" o:spid="_x0000_s115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QzXcUA&#10;AADdAAAADwAAAGRycy9kb3ducmV2LnhtbESPzWsCMRTE7wX/h/CE3mpSpX5sjSJSa49+HTy+bp6b&#10;pZuXsEl1+9+bQqHHYX4zw8yXnWvEldpYe9bwPFAgiEtvaq40nI6bpymImJANNp5Jww9FWC56D3Ms&#10;jL/xnq6HVIlcwrFADTalUEgZS0sO48AH4uxdfOswZdlW0rR4y+WukUOlxtJhzXnBYqC1pfLr8O00&#10;vE+70WTbXMLoZajOYfapdhv7pvVjv1u9gkjUpX/4L/1hNIwzDr9v8hO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DNdxQAAAN0AAAAPAAAAAAAAAAAAAAAAAJgCAABkcnMv&#10;ZG93bnJldi54bWxQSwUGAAAAAAQABAD1AAAAigMAAAAA&#10;" filled="f" strokecolor="black [3213]" strokeweight=".25pt"/>
                      <v:rect id="Rectangle 162" o:spid="_x0000_s115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iWxsYA&#10;AADdAAAADwAAAGRycy9kb3ducmV2LnhtbESPQU8CMRSE7yb+h+aZeIOWJSCuFGKMIEdcPXh8bh/b&#10;jdvXZlth+feWhMTjZGa+ySzXg+vEkfrYetYwGSsQxLU3LTcaPj82owWImJANdp5Jw5kirFe3N0ss&#10;jT/xOx2r1IgM4ViiBptSKKWMtSWHcewDcfYOvneYsuwbaXo8ZbjrZKHUXDpsOS9YDPRiqf6pfp2G&#10;7WKYPrx1hzCdFeorPH6r/ca+an1/Nzw/gUg0pP/wtb0zGuazYgKXN/k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miWxsYAAADdAAAADwAAAAAAAAAAAAAAAACYAgAAZHJz&#10;L2Rvd25yZXYueG1sUEsFBgAAAAAEAAQA9QAAAIsDAAAAAA==&#10;" filled="f" strokecolor="black [3213]" strokeweight=".25pt"/>
                      <v:rect id="Rectangle 163" o:spid="_x0000_s115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IscUA&#10;AADdAAAADwAAAGRycy9kb3ducmV2LnhtbESPQU8CMRSE7yb+h+aZcJPWJSAsFGKMoEdFDhwf28d2&#10;w/a12RZY/r01MfE4mZlvMotV71pxoS42njU8DRUI4sqbhmsNu+/14xRETMgGW8+k4UYRVsv7uwWW&#10;xl/5iy7bVIsM4ViiBptSKKWMlSWHcegDcfaOvnOYsuxqaTq8ZrhrZaHURDpsOC9YDPRqqTptz07D&#10;ZtqPnt/bYxiNC7UPs4P6XNs3rQcP/cscRKI+/Yf/2h9Gw2Rc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ugixxQAAAN0AAAAPAAAAAAAAAAAAAAAAAJgCAABkcnMv&#10;ZG93bnJldi54bWxQSwUGAAAAAAQABAD1AAAAigMAAAAA&#10;" filled="f" strokecolor="black [3213]" strokeweight=".25pt"/>
                      <v:rect id="Rectangle 164" o:spid="_x0000_s115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atKsUA&#10;AADdAAAADwAAAGRycy9kb3ducmV2LnhtbESPQU8CMRSE7yb+h+aRcIOW3YC4Uogxgh4VPXh8bh/b&#10;jdvXZltg+ffWhMTjZGa+yaw2g+vEifrYetYwmyoQxLU3LTcaPj+2kyWImJANdp5Jw4UibNa3Nyus&#10;jD/zO532qREZwrFCDTalUEkZa0sO49QH4uwdfO8wZdk30vR4znDXyUKphXTYcl6wGOjJUv2zPzoN&#10;u+VQ3r10h1DOC/UV7r/V29Y+az0eDY8PIBIN6T98bb8aDYt5UcLfm/w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9q0qxQAAAN0AAAAPAAAAAAAAAAAAAAAAAJgCAABkcnMv&#10;ZG93bnJldi54bWxQSwUGAAAAAAQABAD1AAAAigMAAAAA&#10;" filled="f" strokecolor="black [3213]" strokeweight=".25pt"/>
                    </v:group>
                    <v:group id="Group 165" o:spid="_x0000_s1158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WRH8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AZD0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dZEfxgAAAN0A&#10;AAAPAAAAAAAAAAAAAAAAAKoCAABkcnMvZG93bnJldi54bWxQSwUGAAAAAAQABAD6AAAAnQMAAAAA&#10;">
                      <v:rect id="Rectangle 166" o:spid="_x0000_s115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QxcUA&#10;AADdAAAADwAAAGRycy9kb3ducmV2LnhtbESPQU8CMRSE7yb+h+aRcJOWJYu4UogxIh4BPXh8bh/b&#10;jdvXZltg/ffUxMTjZGa+ySzXg+vEmfrYetYwnSgQxLU3LTcaPt43dwsQMSEb7DyThh+KsF7d3iyx&#10;Mv7CezofUiMyhGOFGmxKoZIy1pYcxokPxNk7+t5hyrJvpOnxkuGuk4VSc+mw5bxgMdCzpfr7cHIa&#10;XhfD7H7bHcOsLNRnePhSu4190Xo8Gp4eQSQa0n/4r/1mNMzLooT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U5DFxQAAAN0AAAAPAAAAAAAAAAAAAAAAAJgCAABkcnMv&#10;ZG93bnJldi54bWxQSwUGAAAAAAQABAD1AAAAigMAAAAA&#10;" filled="f" strokecolor="black [3213]" strokeweight=".25pt"/>
                      <v:rect id="Rectangle 167" o:spid="_x0000_s116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EOssUA&#10;AADdAAAADwAAAGRycy9kb3ducmV2LnhtbESPQU8CMRSE7yb+h+aRcJOWJay4UogxIh4BPXh8bh/b&#10;jdvXZltg/ffUxMTjZGa+ySzXg+vEmfrYetYwnSgQxLU3LTcaPt43dwsQMSEb7DyThh+KsF7d3iyx&#10;Mv7CezofUiMyhGOFGmxKoZIy1pYcxokPxNk7+t5hyrJvpOnxkuGuk4VSpXTYcl6wGOjZUv19ODkN&#10;r4thdr/tjmE2L9RnePhSu4190Xo8Gp4eQSQa0n/4r/1mNJTzooT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Q6yxQAAAN0AAAAPAAAAAAAAAAAAAAAAAJgCAABkcnMv&#10;ZG93bnJldi54bWxQSwUGAAAAAAQABAD1AAAAigMAAAAA&#10;" filled="f" strokecolor="black [3213]" strokeweight=".25pt"/>
                      <v:rect id="Rectangle 168" o:spid="_x0000_s116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2rKc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MxnxQ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s2rKcYAAADdAAAADwAAAAAAAAAAAAAAAACYAgAAZHJz&#10;L2Rvd25yZXYueG1sUEsFBgAAAAAEAAQA9QAAAIsDAAAAAA==&#10;" filled="f" strokecolor="black [3213]" strokeweight=".25pt"/>
                      <v:rect id="Rectangle 169" o:spid="_x0000_s116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I/W8IA&#10;AADdAAAADwAAAGRycy9kb3ducmV2LnhtbERPTU8CMRC9m/gfmjHxJi1LQFgphBBBjwgcOI7bYbth&#10;O222BdZ/bw8mHl/e93zZu1bcqIuNZw3DgQJBXHnTcK3heNi8TEHEhGyw9UwafijCcvH4MMfS+Dt/&#10;0W2fapFDOJaowaYUSiljZclhHPhAnLmz7xymDLtamg7vOdy1slBqIh02nBssBlpbqi77q9Ownfaj&#10;14/2HEbjQp3C7FvtNvZd6+enfvUGIlGf/sV/7k+jYTIu8tz8Jj8B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Uj9bwgAAAN0AAAAPAAAAAAAAAAAAAAAAAJgCAABkcnMvZG93&#10;bnJldi54bWxQSwUGAAAAAAQABAD1AAAAhwMAAAAA&#10;" filled="f" strokecolor="black [3213]" strokeweight=".25pt"/>
                      <v:rect id="Rectangle 170" o:spid="_x0000_s116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6awMUA&#10;AADdAAAADwAAAGRycy9kb3ducmV2LnhtbESPQU8CMRSE7yT+h+aRcJOWJSCsFGIIqEdEDx6f28d2&#10;4/a12RZY/701MeE4mZlvMqtN71pxoS42njVMxgoEceVNw7WGj/f9/QJETMgGW8+k4YcibNZ3gxWW&#10;xl/5jS7HVIsM4ViiBptSKKWMlSWHcewDcfZOvnOYsuxqaTq8ZrhrZaHUXDpsOC9YDLS1VH0fz07D&#10;86KfPry0pzCdFeozLL/UYW93Wo+G/dMjiER9uoX/269Gw3xWLOHvTX4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HprAxQAAAN0AAAAPAAAAAAAAAAAAAAAAAJgCAABkcnMv&#10;ZG93bnJldi54bWxQSwUGAAAAAAQABAD1AAAAigMAAAAA&#10;" filled="f" strokecolor="black [3213]" strokeweight=".25pt"/>
                      <v:rect id="Rectangle 171" o:spid="_x0000_s116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2lgMIA&#10;AADdAAAADwAAAGRycy9kb3ducmV2LnhtbERPTU8CMRC9m/gfmjHhJi1sQFgphBBQjwgcOI7bYbth&#10;O222FdZ/bw8mHl/e92LVu1bcqIuNZw2joQJBXHnTcK3hdNw9z0DEhGyw9UwafijCavn4sMDS+Dt/&#10;0u2QapFDOJaowaYUSiljZclhHPpAnLmL7xymDLtamg7vOdy1cqzUVDpsODdYDLSxVF0P307D26wv&#10;Xt7bSygmY3UO8y+139mt1oOnfv0KIlGf/sV/7g+jYTop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/aWAwgAAAN0AAAAPAAAAAAAAAAAAAAAAAJgCAABkcnMvZG93&#10;bnJldi54bWxQSwUGAAAAAAQABAD1AAAAhwMAAAAA&#10;" filled="f" strokecolor="black [3213]" strokeweight=".25pt"/>
                    </v:group>
                  </v:group>
                </v:group>
                <v:group id="Group 172" o:spid="_x0000_s1165" style="position:absolute;left:8064;top:13072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dukWs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ulkHM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nbpFrFAAAA3QAA&#10;AA8AAAAAAAAAAAAAAAAAqgIAAGRycy9kb3ducmV2LnhtbFBLBQYAAAAABAAEAPoAAACcAwAAAAA=&#10;">
                  <v:group id="Group 173" o:spid="_x0000_s1166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kJOi3FAAAA3QAA&#10;AA8AAAAAAAAAAAAAAAAAqgIAAGRycy9kb3ducmV2LnhtbFBLBQYAAAAABAAEAPoAAACcAwAAAAA=&#10;">
                    <v:group id="Group 174" o:spid="_x0000_s116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WftsYAAADdAAAADwAAAGRycy9kb3ducmV2LnhtbESPT4vCMBTE78J+h/CE&#10;vWlaiyLVKCKr7EEE/8Cyt0fzbIvNS2liW7/9ZkHwOMzMb5jlujeVaKlxpWUF8TgCQZxZXXKu4HrZ&#10;jeYgnEfWWFkmBU9ysF59DJaYatvxidqzz0WAsEtRQeF9nUrpsoIMurGtiYN3s41BH2STS91gF+Cm&#10;kpMomkmDJYeFAmvaFpTdzw+jYN9ht0nir/Zwv22fv5fp8ecQk1Kfw36zAOGp9+/wq/2tFcymSQL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RZ+2xgAAAN0A&#10;AAAPAAAAAAAAAAAAAAAAAKoCAABkcnMvZG93bnJldi54bWxQSwUGAAAAAAQABAD6AAAAnQMAAAAA&#10;">
                      <v:rect id="Rectangle 175" o:spid="_x0000_s116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g8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uazYgr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qODxQAAAN0AAAAPAAAAAAAAAAAAAAAAAJgCAABkcnMv&#10;ZG93bnJldi54bWxQSwUGAAAAAAQABAD1AAAAigMAAAAA&#10;" filled="f" strokecolor="black [3213]" strokeweight=".25pt"/>
                      <v:rect id="Rectangle 176" o:spid="_x0000_s116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oGGMUA&#10;AADdAAAADwAAAGRycy9kb3ducmV2LnhtbESPQU8CMRSE7yb+h+aRcJMWNou4UogxIh4BPXh8bh/b&#10;jdvXZltg/ffUxMTjZGa+ySzXg+vEmfrYetYwnSgQxLU3LTcaPt43dwsQMSEb7DyThh+KsF7d3iyx&#10;Mv7CezofUiMyhGOFGmxKoZIy1pYcxokPxNk7+t5hyrJvpOnxkuGukzOl5tJhy3nBYqBnS/X34eQ0&#10;vC6G4n7bHUNRztRnePhSu4190Xo8Gp4eQSQa0n/4r/1mNMzLooT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gYYxQAAAN0AAAAPAAAAAAAAAAAAAAAAAJgCAABkcnMv&#10;ZG93bnJldi54bWxQSwUGAAAAAAQABAD1AAAAigMAAAAA&#10;" filled="f" strokecolor="black [3213]" strokeweight=".25pt"/>
                      <v:rect id="Rectangle 177" o:spid="_x0000_s117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iYb8UA&#10;AADdAAAADwAAAGRycy9kb3ducmV2LnhtbESPQU8CMRSE7yb+h+aRcJMWNqy4UogxIh4BPXh8bh/b&#10;jdvXZltg/ffUxMTjZGa+ySzXg+vEmfrYetYwnSgQxLU3LTcaPt43dwsQMSEb7DyThh+KsF7d3iyx&#10;Mv7CezofUiMyhGOFGmxKoZIy1pYcxokPxNk7+t5hyrJvpOnxkuGukzOlSumw5bxgMdCzpfr7cHIa&#10;XhdDcb/tjqGYz9RnePhSu4190Xo8Gp4eQSQa0n/4r/1mNJTzooT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WJhvxQAAAN0AAAAPAAAAAAAAAAAAAAAAAJgCAABkcnMv&#10;ZG93bnJldi54bWxQSwUGAAAAAAQABAD1AAAAigMAAAAA&#10;" filled="f" strokecolor="black [3213]" strokeweight=".25pt"/>
                      <v:rect id="Rectangle 178" o:spid="_x0000_s117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Q99M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MxnxQ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Q99MYAAADdAAAADwAAAAAAAAAAAAAAAACYAgAAZHJz&#10;L2Rvd25yZXYueG1sUEsFBgAAAAAEAAQA9QAAAIsDAAAAAA==&#10;" filled="f" strokecolor="black [3213]" strokeweight=".25pt"/>
                      <v:rect id="Rectangle 179" o:spid="_x0000_s117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uphsIA&#10;AADdAAAADwAAAGRycy9kb3ducmV2LnhtbERPTU8CMRC9m/gfmjHhJi1sQFgphBBQjwgcOI7bYbth&#10;O222FdZ/bw8mHl/e92LVu1bcqIuNZw2joQJBXHnTcK3hdNw9z0DEhGyw9UwafijCavn4sMDS+Dt/&#10;0u2QapFDOJaowaYUSiljZclhHPpAnLmL7xymDLtamg7vOdy1cqzUVDpsODdYDLSxVF0P307D26wv&#10;Xt7bSygmY3UO8y+139mt1oOnfv0KIlGf/sV/7g+jYTop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i6mGwgAAAN0AAAAPAAAAAAAAAAAAAAAAAJgCAABkcnMvZG93&#10;bnJldi54bWxQSwUGAAAAAAQABAD1AAAAhwMAAAAA&#10;" filled="f" strokecolor="black [3213]" strokeweight=".25pt"/>
                      <v:rect id="Rectangle 180" o:spid="_x0000_s117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cMHcUA&#10;AADdAAAADwAAAGRycy9kb3ducmV2LnhtbESPQU8CMRSE7yT+h+aRcJMWNiCsFGIIqEdEDx6f28d2&#10;4/a12RZY/701MeE4mZlvMqtN71pxoS42njVMxgoEceVNw7WGj/f9/QJETMgGW8+k4YcibNZ3gxWW&#10;xl/5jS7HVIsM4ViiBptSKKWMlSWHcewDcfZOvnOYsuxqaTq8Zrhr5VSpuXTYcF6wGGhrqfo+np2G&#10;50VfPLy0p1DMpuozLL/UYW93Wo+G/dMjiER9uoX/269Gw3xWLOHvTX4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xwwdxQAAAN0AAAAPAAAAAAAAAAAAAAAAAJgCAABkcnMv&#10;ZG93bnJldi54bWxQSwUGAAAAAAQABAD1AAAAigMAAAAA&#10;" filled="f" strokecolor="black [3213]" strokeweight=".25pt"/>
                    </v:group>
                    <v:group id="Group 181" o:spid="_x0000_s117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FyvM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0imk7A/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kXK8wwAAAN0AAAAP&#10;AAAAAAAAAAAAAAAAAKoCAABkcnMvZG93bnJldi54bWxQSwUGAAAAAAQABAD6AAAAmgMAAAAA&#10;">
                      <v:rect id="Rectangle 182" o:spid="_x0000_s11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dzZsUA&#10;AADdAAAADwAAAGRycy9kb3ducmV2LnhtbESPT08CMRTE7yZ+h+aRcJOW/7hQiDGgHhU4cHxuH9uN&#10;29dmW2D99tbExONkZn6TWW0614grtbH2rGE4UCCIS29qrjQcD7uHBYiYkA02nknDN0XYrO/vVlgY&#10;f+MPuu5TJTKEY4EabEqhkDKWlhzGgQ/E2Tv71mHKsq2kafGW4a6RI6Vm0mHNecFioGdL5df+4jS8&#10;LLrx/LU5h/F0pE7h8VO97+xW636ve1qCSNSl//Bf+81omE0nQ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t3NmxQAAAN0AAAAPAAAAAAAAAAAAAAAAAJgCAABkcnMv&#10;ZG93bnJldi54bWxQSwUGAAAAAAQABAD1AAAAigMAAAAA&#10;" filled="f" strokecolor="black [3213]" strokeweight=".25pt"/>
                      <v:rect id="Rectangle 183" o:spid="_x0000_s11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XtEcYA&#10;AADdAAAADwAAAGRycy9kb3ducmV2LnhtbESPT08CMRTE7yZ+h+aRcJOW5Y+4UogxoBwRPXh8bh/b&#10;jdvXZltg/fbWxITjZGZ+k1mue9eKM3Wx8axhPFIgiCtvGq41fLxv7xYgYkI22HomDT8UYb26vVli&#10;afyF3+h8SLXIEI4larAphVLKWFlyGEc+EGfv6DuHKcuulqbDS4a7VhZKzaXDhvOCxUDPlqrvw8lp&#10;eFn0k/vX9hgms0J9hocvtd/ajdbDQf/0CCJRn67h//bOaJjPpgX8vc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2XtEcYAAADdAAAADwAAAAAAAAAAAAAAAACYAgAAZHJz&#10;L2Rvd25yZXYueG1sUEsFBgAAAAAEAAQA9QAAAIsDAAAAAA==&#10;" filled="f" strokecolor="black [3213]" strokeweight=".25pt"/>
                      <v:rect id="Rectangle 184" o:spid="_x0000_s11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lIisUA&#10;AADdAAAADwAAAGRycy9kb3ducmV2LnhtbESPQU8CMRSE7yT+h+aZcINWFhBXCjEGlKOiB4/P7WO7&#10;cfvabAus/56SmHiczMw3meW6d604URcbzxruxgoEceVNw7WGz4/taAEiJmSDrWfS8EsR1qubwRJL&#10;48/8Tqd9qkWGcCxRg00plFLGypLDOPaBOHsH3zlMWXa1NB2eM9y1cqLUXDpsOC9YDPRsqfrZH52G&#10;l0Vf3L+2h1DMJuorPHyrt63daD287Z8eQSTq03/4r70zGuazaQHX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UiKxQAAAN0AAAAPAAAAAAAAAAAAAAAAAJgCAABkcnMv&#10;ZG93bnJldi54bWxQSwUGAAAAAAQABAD1AAAAigMAAAAA&#10;" filled="f" strokecolor="black [3213]" strokeweight=".25pt"/>
                      <v:rect id="Rectangle 185" o:spid="_x0000_s11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DQ/sUA&#10;AADdAAAADwAAAGRycy9kb3ducmV2LnhtbESPS0/DMBCE70j9D9ZW4kbtvktat0KIAse+Dj0u8TaO&#10;iNdWbNrw7zESEsfRzHyjWW0614grtbH2rGE4UCCIS29qrjScjtuHBYiYkA02nknDN0XYrHt3KyyM&#10;v/GerodUiQzhWKAGm1IopIylJYdx4ANx9i6+dZiybCtpWrxluGvkSKmZdFhzXrAY6NlS+Xn4chpe&#10;F914/tZcwng6Uufw+KF2W/ui9X2/e1qCSNSl//Bf+91omE0nE/h9k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ND+xQAAAN0AAAAPAAAAAAAAAAAAAAAAAJgCAABkcnMv&#10;ZG93bnJldi54bWxQSwUGAAAAAAQABAD1AAAAigMAAAAA&#10;" filled="f" strokecolor="black [3213]" strokeweight=".25pt"/>
                      <v:rect id="Rectangle 186" o:spid="_x0000_s11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x1ZcUA&#10;AADdAAAADwAAAGRycy9kb3ducmV2LnhtbESPQU8CMRSE7yT+h+aZeINWYBFXCjEGhKOiB4/P7WO7&#10;cfvabCus/56SkHiczMw3mcWqd604UhcbzxruRwoEceVNw7WGz4/NcA4iJmSDrWfS8EcRVsubwQJL&#10;40/8Tsd9qkWGcCxRg00plFLGypLDOPKBOHsH3zlMWXa1NB2eMty1cqzUTDpsOC9YDPRiqfrZ/zoN&#10;r/N+8rBtD2FSjNVXePxWbxu71vrutn9+ApGoT//ha3tnNMyKaQG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HVlxQAAAN0AAAAPAAAAAAAAAAAAAAAAAJgCAABkcnMv&#10;ZG93bnJldi54bWxQSwUGAAAAAAQABAD1AAAAigMAAAAA&#10;" filled="f" strokecolor="black [3213]" strokeweight=".25pt"/>
                      <v:rect id="Rectangle 187" o:spid="_x0000_s11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7rEsYA&#10;AADdAAAADwAAAGRycy9kb3ducmV2LnhtbESPT08CMRTE7yZ+h+aZcJNW/qy4UogxoBwRPXh8bh/b&#10;jdvXZltg/faUxITjZGZ+k5kve9eKI3Wx8azhYahAEFfeNFxr+Ppc389AxIRssPVMGv4ownJxezPH&#10;0vgTf9Bxl2qRIRxL1GBTCqWUsbLkMA59IM7e3ncOU5ZdLU2Hpwx3rRwpVUiHDecFi4FeLVW/u4PT&#10;8Dbrx4/v7T6MpyP1HZ5+1HZtV1oP7vqXZxCJ+nQN/7c3RkMxnRR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7rEsYAAADdAAAADwAAAAAAAAAAAAAAAACYAgAAZHJz&#10;L2Rvd25yZXYueG1sUEsFBgAAAAAEAAQA9QAAAIsDAAAAAA==&#10;" filled="f" strokecolor="black [3213]" strokeweight=".25pt"/>
                    </v:group>
                  </v:group>
                  <v:group id="Group 188" o:spid="_x0000_s1181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XjqyMcAAADdAAAADwAAAGRycy9kb3ducmV2LnhtbESPQWvCQBSE7wX/w/IK&#10;vdVNtEZJs4qILT2IoBaKt0f2mYRk34bsNon/vlso9DjMzDdMthlNI3rqXGVZQTyNQBDnVldcKPi8&#10;vD2vQDiPrLGxTAru5GCznjxkmGo78In6sy9EgLBLUUHpfZtK6fKSDLqpbYmDd7OdQR9kV0jd4RDg&#10;ppGzKEqkwYrDQokt7UrK6/O3UfA+4LCdx/v+UN929+tlcfw6xKTU0+O4fQXhafT/4b/2h1aQLF6W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XjqyMcAAADd&#10;AAAADwAAAAAAAAAAAAAAAACqAgAAZHJzL2Rvd25yZXYueG1sUEsFBgAAAAAEAAQA+gAAAJ4DAAAA&#10;AA==&#10;">
                    <v:group id="Group 189" o:spid="_x0000_s1182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Od+us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0imkzA3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5366wwAAAN0AAAAP&#10;AAAAAAAAAAAAAAAAAKoCAABkcnMvZG93bnJldi54bWxQSwUGAAAAAAQABAD6AAAAmgMAAAAA&#10;">
                      <v:rect id="Rectangle 190" o:spid="_x0000_s118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F/YMYA&#10;AADdAAAADwAAAGRycy9kb3ducmV2LnhtbESPQU8CMRSE7yT+h+aZeINWEGRXCjFGxKMiB47P7WO7&#10;cfvabOuy/ntrQuJxMjPfZFabwbWipy42njXcThQI4sqbhmsNh4/teAkiJmSDrWfS8EMRNuur0QpL&#10;48/8Tv0+1SJDOJaowaYUSiljZclhnPhAnL2T7xymLLtamg7PGe5aOVVqIR02nBcsBnqyVH3tv52G&#10;l+Uwu9+1pzCbT9UxFJ/qbWuftb65Hh4fQCQa0n/40n41Ghbzu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F/YMYAAADdAAAADwAAAAAAAAAAAAAAAACYAgAAZHJz&#10;L2Rvd25yZXYueG1sUEsFBgAAAAAEAAQA9QAAAIsDAAAAAA==&#10;" filled="f" strokecolor="black [3213]" strokeweight=".25pt"/>
                      <v:rect id="Rectangle 191" o:spid="_x0000_s118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JAIMIA&#10;AADdAAAADwAAAGRycy9kb3ducmV2LnhtbERPTU8CMRC9m/gfmjHxJi2QRVgpxBgBjwgcOI7bYbth&#10;O222BdZ/bw8kHl/e93zZu1ZcqYuNZw3DgQJBXHnTcK3hsF+9TEHEhGyw9UwafinCcvH4MMfS+Bt/&#10;03WXapFDOJaowaYUSiljZclhHPhAnLmT7xymDLtamg5vOdy1cqTURDpsODdYDPRhqTrvLk7DetqP&#10;XzftKYyLkTqG2Y/aruyn1s9P/fsbiER9+hff3V9Gw6Qo8v7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IkAgwgAAAN0AAAAPAAAAAAAAAAAAAAAAAJgCAABkcnMvZG93&#10;bnJldi54bWxQSwUGAAAAAAQABAD1AAAAhwMAAAAA&#10;" filled="f" strokecolor="black [3213]" strokeweight=".25pt"/>
                      <v:rect id="Rectangle 192" o:spid="_x0000_s118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7lu8YA&#10;AADdAAAADwAAAGRycy9kb3ducmV2LnhtbESPwU7DMBBE70j8g7VI3Fq7rVJKiFshRAvHUjhwXOJN&#10;HBGvrdi06d9jpEocRzPzRlNtRteLIw2x86xhNlUgiGtvOm41fLxvJysQMSEb7D2ThjNF2Kyvryos&#10;jT/xGx0PqRUZwrFEDTalUEoZa0sO49QH4uw1fnCYshxaaQY8Zbjr5VyppXTYcV6wGOjJUv19+HEa&#10;dqtxcffSN2FRzNVnuP9S+6191vr2Znx8AJFoTP/hS/vVaFgWxQ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7lu8YAAADdAAAADwAAAAAAAAAAAAAAAACYAgAAZHJz&#10;L2Rvd25yZXYueG1sUEsFBgAAAAAEAAQA9QAAAIsDAAAAAA==&#10;" filled="f" strokecolor="black [3213]" strokeweight=".25pt"/>
                      <v:rect id="Rectangle 193" o:spid="_x0000_s118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7zMUA&#10;AADdAAAADwAAAGRycy9kb3ducmV2LnhtbESPQU8CMRSE7yb+h+aRcJOWJYu4UogxIh4BPXh8bh/b&#10;jdvXZltg/ffUxMTjZGa+ySzXg+vEmfrYetYwnSgQxLU3LTcaPt43dwsQMSEb7DyThh+KsF7d3iyx&#10;Mv7CezofUiMyhGOFGmxKoZIy1pYcxokPxNk7+t5hyrJvpOnxkuGuk4VSc+mw5bxgMdCzpfr7cHIa&#10;XhfD7H7bHcOsLNRnePhSu4190Xo8Gp4eQSQa0n/4r/1mNMzLso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HvMxQAAAN0AAAAPAAAAAAAAAAAAAAAAAJgCAABkcnMv&#10;ZG93bnJldi54bWxQSwUGAAAAAAQABAD1AAAAigMAAAAA&#10;" filled="f" strokecolor="black [3213]" strokeweight=".25pt"/>
                      <v:rect id="Rectangle 194" o:spid="_x0000_s118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DeV8UA&#10;AADdAAAADwAAAGRycy9kb3ducmV2LnhtbESPQU8CMRSE7yb+h+aRcJMWNou4UogxIh4BPXh8bh/b&#10;jdvXZltg/ffUxMTjZGa+ySzXg+vEmfrYetYwnSgQxLU3LTcaPt43dwsQMSEb7DyThh+KsF7d3iyx&#10;Mv7CezofUiMyhGOFGmxKoZIy1pYcxokPxNk7+t5hyrJvpOnxkuGukzOl5tJhy3nBYqBnS/X34eQ0&#10;vC6G4n7bHUNRztRnePhSu4190Xo8Gp4eQSQa0n/4r/1mNMzLso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8N5XxQAAAN0AAAAPAAAAAAAAAAAAAAAAAJgCAABkcnMv&#10;ZG93bnJldi54bWxQSwUGAAAAAAQABAD1AAAAigMAAAAA&#10;" filled="f" strokecolor="black [3213]" strokeweight=".25pt"/>
                      <v:rect id="Rectangle 195" o:spid="_x0000_s118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lGI8UA&#10;AADdAAAADwAAAGRycy9kb3ducmV2LnhtbESPQU8CMRSE7yT+h+aZeINWYBFXCjEGhKOiB4/P7WO7&#10;cfvabCus/56SkHiczMw3mcWqd604UhcbzxruRwoEceVNw7WGz4/NcA4iJmSDrWfS8EcRVsubwQJL&#10;40/8Tsd9qkWGcCxRg00plFLGypLDOPKBOHsH3zlMWXa1NB2eMty1cqzUTDpsOC9YDPRiqfrZ/zoN&#10;r/N+8rBtD2FSjNVXePxWbxu71vrutn9+ApGoT//ha3tnNMyKYgqXN/kJy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UYjxQAAAN0AAAAPAAAAAAAAAAAAAAAAAJgCAABkcnMv&#10;ZG93bnJldi54bWxQSwUGAAAAAAQABAD1AAAAigMAAAAA&#10;" filled="f" strokecolor="black [3213]" strokeweight=".25pt"/>
                    </v:group>
                    <v:group id="Group 196" o:spid="_x0000_s1189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9H+cUAAADdAAAADwAAAGRycy9kb3ducmV2LnhtbESPQYvCMBSE7wv+h/CE&#10;va1plYpUo4i4sgcRVgXx9miebbF5KU22rf/eCMIeh5n5hlmselOJlhpXWlYQjyIQxJnVJecKzqfv&#10;rxkI55E1VpZJwYMcrJaDjwWm2nb8S+3R5yJA2KWooPC+TqV0WUEG3cjWxMG72cagD7LJpW6wC3BT&#10;yXEUTaXBksNCgTVtCsruxz+jYNdht57E23Z/v20e11NyuOxjUupz2K/nIDz1/j/8bv9oBdMkSeD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/R/nFAAAA3QAA&#10;AA8AAAAAAAAAAAAAAAAAqgIAAGRycy9kb3ducmV2LnhtbFBLBQYAAAAABAAEAPoAAACcAwAAAAA=&#10;">
                      <v:rect id="Rectangle 197" o:spid="_x0000_s11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d9z8UA&#10;AADdAAAADwAAAGRycy9kb3ducmV2LnhtbESPQU8CMRSE7yb+h+aZcJNWyK6wUogxgh4VOXB8bB/b&#10;jdvXZltg+ffWxMTjZGa+ySxWg+vEmfrYetbwMFYgiGtvWm407L7W9zMQMSEb7DyThitFWC1vbxZY&#10;GX/hTzpvUyMyhGOFGmxKoZIy1pYcxrEPxNk7+t5hyrJvpOnxkuGukxOlSumw5bxgMdCLpfp7e3Ia&#10;NrNh+vjWHcO0mKh9mB/Ux9q+aj26G56fQCQa0n/4r/1uNJRFU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h33PxQAAAN0AAAAPAAAAAAAAAAAAAAAAAJgCAABkcnMv&#10;ZG93bnJldi54bWxQSwUGAAAAAAQABAD1AAAAigMAAAAA&#10;" filled="f" strokecolor="black [3213]" strokeweight=".25pt"/>
                      <v:rect id="Rectangle 198" o:spid="_x0000_s11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vYVMYA&#10;AADdAAAADwAAAGRycy9kb3ducmV2LnhtbESPT08CMRTE7yZ+h+aRcJMWyPJnpRBjRD0icuD42D62&#10;G7evzbbA+u2tiYnHycz8JrPa9K4VV+pi41nDeKRAEFfeNFxrOHxuHxYgYkI22HomDd8UYbO+v1th&#10;afyNP+i6T7XIEI4larAphVLKWFlyGEc+EGfv7DuHKcuulqbDW4a7Vk6UmkmHDecFi4GeLVVf+4vT&#10;8Lrop/O39hymxUQdw/Kkdlv7ovVw0D89gkjUp//wX/vdaJgVxRx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vYVMYAAADdAAAADwAAAAAAAAAAAAAAAACYAgAAZHJz&#10;L2Rvd25yZXYueG1sUEsFBgAAAAAEAAQA9QAAAIsDAAAAAA==&#10;" filled="f" strokecolor="black [3213]" strokeweight=".25pt"/>
                      <v:rect id="Rectangle 199" o:spid="_x0000_s11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RMJsIA&#10;AADdAAAADwAAAGRycy9kb3ducmV2LnhtbERPTU8CMRC9m/gfmjHxJi2QRVgpxBgBjwgcOI7bYbth&#10;O222BdZ/bw8kHl/e93zZu1ZcqYuNZw3DgQJBXHnTcK3hsF+9TEHEhGyw9UwafinCcvH4MMfS+Bt/&#10;03WXapFDOJaowaYUSiljZclhHPhAnLmT7xymDLtamg5vOdy1cqTURDpsODdYDPRhqTrvLk7DetqP&#10;XzftKYyLkTqG2Y/aruyn1s9P/fsbiER9+hff3V9Gw6Qo8tz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VEwmwgAAAN0AAAAPAAAAAAAAAAAAAAAAAJgCAABkcnMvZG93&#10;bnJldi54bWxQSwUGAAAAAAQABAD1AAAAhwMAAAAA&#10;" filled="f" strokecolor="black [3213]" strokeweight=".25pt"/>
                      <v:rect id="Rectangle 200" o:spid="_x0000_s11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jpvcUA&#10;AADdAAAADwAAAGRycy9kb3ducmV2LnhtbESPQU8CMRSE7yb+h+aRcJMWyCKsFGKMqEcEDhwf28d2&#10;4/a12RZY/701MfE4mZlvMst171pxpS42njWMRwoEceVNw7WGw37zMAcRE7LB1jNp+KYI69X93RJL&#10;42/8SdddqkWGcCxRg00plFLGypLDOPKBOHtn3zlMWXa1NB3eMty1cqLUTDpsOC9YDPRiqfraXZyG&#10;t3k/fXxvz2FaTNQxLE5qu7GvWg8H/fMTiER9+g//tT+MhllRL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GOm9xQAAAN0AAAAPAAAAAAAAAAAAAAAAAJgCAABkcnMv&#10;ZG93bnJldi54bWxQSwUGAAAAAAQABAD1AAAAigMAAAAA&#10;" filled="f" strokecolor="black [3213]" strokeweight=".25pt"/>
                      <v:rect id="Rectangle 201" o:spid="_x0000_s11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6KncIA&#10;AADdAAAADwAAAGRycy9kb3ducmV2LnhtbERPTU8CMRC9m/gfmjHxJi0QVlgpxBgBjwgcOI7bYbth&#10;O222BdZ/bw8kHl/e93zZu1ZcqYuNZw3DgQJBXHnTcK3hsF+9TEHEhGyw9UwafinCcvH4MMfS+Bt/&#10;03WXapFDOJaowaYUSiljZclhHPhAnLmT7xymDLtamg5vOdy1cqRUIR02nBssBvqwVJ13F6dhPe3H&#10;r5v2FMaTkTqG2Y/aruyn1s9P/fsbiER9+hff3V9GQzEp8v7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ToqdwgAAAN0AAAAPAAAAAAAAAAAAAAAAAJgCAABkcnMvZG93&#10;bnJldi54bWxQSwUGAAAAAAQABAD1AAAAhwMAAAAA&#10;" filled="f" strokecolor="black [3213]" strokeweight=".25pt"/>
                      <v:rect id="Rectangle 202" o:spid="_x0000_s11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IvBsYA&#10;AADdAAAADwAAAGRycy9kb3ducmV2LnhtbESPwU7DMBBE70j8g7VI3KjdVg1tiFshRIFjaXvocYk3&#10;cUS8tmLThr/HSEgcRzPzRlNtRteLMw2x86xhOlEgiGtvOm41HA/buyWImJAN9p5JwzdF2Kyvryos&#10;jb/wO533qRUZwrFEDTalUEoZa0sO48QH4uw1fnCYshxaaQa8ZLjr5UypQjrsOC9YDPRkqf7cfzkN&#10;L8txfv/aN2G+mKlTWH2o3dY+a317Mz4+gEg0pv/wX/vNaCgWxRR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AIvBsYAAADdAAAADwAAAAAAAAAAAAAAAACYAgAAZHJz&#10;L2Rvd25yZXYueG1sUEsFBgAAAAAEAAQA9QAAAIsDAAAAAA==&#10;" filled="f" strokecolor="black [3213]" strokeweight=".25pt"/>
                    </v:group>
                  </v:group>
                  <v:group id="Group 203" o:spid="_x0000_s1196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oVMMUAAADdAAAADwAAAGRycy9kb3ducmV2LnhtbESPQYvCMBSE7wv+h/AE&#10;b2taxbJUo4i44kGE1QXx9miebbF5KU22rf/eCMIeh5n5hlmselOJlhpXWlYQjyMQxJnVJecKfs/f&#10;n18gnEfWWFkmBQ9ysFoOPhaYatvxD7Unn4sAYZeigsL7OpXSZQUZdGNbEwfvZhuDPsgml7rBLsBN&#10;JSdRlEiDJYeFAmvaFJTdT39Gwa7Dbj2Nt+3hfts8rufZ8XKISanRsF/PQXjq/X/43d5rBcksmcDr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q6FTDFAAAA3QAA&#10;AA8AAAAAAAAAAAAAAAAAqgIAAGRycy9kb3ducmV2LnhtbFBLBQYAAAAABAAEAPoAAACcAwAAAAA=&#10;">
                    <v:group id="Group 204" o:spid="_x0000_s1197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fawq8YAAADdAAAADwAAAGRycy9kb3ducmV2LnhtbESPT4vCMBTE78J+h/CE&#10;vWlaxSLVKCKr7EEE/8Cyt0fzbIvNS2liW7/9ZkHwOMzMb5jlujeVaKlxpWUF8TgCQZxZXXKu4HrZ&#10;jeYgnEfWWFkmBU9ysF59DJaYatvxidqzz0WAsEtRQeF9nUrpsoIMurGtiYN3s41BH2STS91gF+Cm&#10;kpMoSqTBksNCgTVtC8ru54dRsO+w20zjr/Zwv22fv5fZ8ecQk1Kfw36zAOGp9+/wq/2tFSSzZAr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9rCrxgAAAN0A&#10;AAAPAAAAAAAAAAAAAAAAAKoCAABkcnMvZG93bnJldi54bWxQSwUGAAAAAAQABAD6AAAAnQMAAAAA&#10;">
                      <v:rect id="Rectangle 205" o:spid="_x0000_s119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WMnsYA&#10;AADdAAAADwAAAGRycy9kb3ducmV2LnhtbESPT08CMRTE7yZ+h+aZcJNW/qy4UogxoBwRPXh8bh/b&#10;jdvXZltg/faUxITjZGZ+k5kve9eKI3Wx8azhYahAEFfeNFxr+Ppc389AxIRssPVMGv4ownJxezPH&#10;0vgTf9Bxl2qRIRxL1GBTCqWUsbLkMA59IM7e3ncOU5ZdLU2Hpwx3rRwpVUiHDecFi4FeLVW/u4PT&#10;8Dbrx4/v7T6MpyP1HZ5+1HZtV1oP7vqXZxCJ+nQN/7c3RkMxLS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HWMnsYAAADdAAAADwAAAAAAAAAAAAAAAACYAgAAZHJz&#10;L2Rvd25yZXYueG1sUEsFBgAAAAAEAAQA9QAAAIsDAAAAAA==&#10;" filled="f" strokecolor="black [3213]" strokeweight=".25pt"/>
                      <v:rect id="Rectangle 206" o:spid="_x0000_s119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kpBcUA&#10;AADdAAAADwAAAGRycy9kb3ducmV2LnhtbESPQU8CMRSE7yb+h+aZcJNWyK6wUogxgh4VOXB8bB/b&#10;jdvXZltg+ffWxMTjZGa+ySxWg+vEmfrYetbwMFYgiGtvWm407L7W9zMQMSEb7DyThitFWC1vbxZY&#10;GX/hTzpvUyMyhGOFGmxKoZIy1pYcxrEPxNk7+t5hyrJvpOnxkuGukxOlSumw5bxgMdCLpfp7e3Ia&#10;NrNh+vjWHcO0mKh9mB/Ux9q+aj26G56fQCQa0n/4r/1uNJRFWc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OSkFxQAAAN0AAAAPAAAAAAAAAAAAAAAAAJgCAABkcnMv&#10;ZG93bnJldi54bWxQSwUGAAAAAAQABAD1AAAAigMAAAAA&#10;" filled="f" strokecolor="black [3213]" strokeweight=".25pt"/>
                      <v:rect id="Rectangle 207" o:spid="_x0000_s120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u3csUA&#10;AADdAAAADwAAAGRycy9kb3ducmV2LnhtbESPQU8CMRSE7yb+h+aZcJNWCAusFGKMoEcFDhwf28d2&#10;4/a12RZY/r01MfE4mZlvMotV71pxoS42njU8DRUI4sqbhmsN+936cQYiJmSDrWfScKMIq+X93QJL&#10;46/8RZdtqkWGcCxRg00plFLGypLDOPSBOHsn3zlMWXa1NB1eM9y1cqRUIR02nBcsBnq1VH1vz07D&#10;ZtaPp+/tKYwnI3UI86P6XNs3rQcP/csziER9+g//tT+MhmJS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67dyxQAAAN0AAAAPAAAAAAAAAAAAAAAAAJgCAABkcnMv&#10;ZG93bnJldi54bWxQSwUGAAAAAAQABAD1AAAAigMAAAAA&#10;" filled="f" strokecolor="black [3213]" strokeweight=".25pt"/>
                      <v:rect id="Rectangle 208" o:spid="_x0000_s120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cS6c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cW8WMD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pxLpxQAAAN0AAAAPAAAAAAAAAAAAAAAAAJgCAABkcnMv&#10;ZG93bnJldi54bWxQSwUGAAAAAAQABAD1AAAAigMAAAAA&#10;" filled="f" strokecolor="black [3213]" strokeweight=".25pt"/>
                      <v:rect id="Rectangle 209" o:spid="_x0000_s120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iGm8IA&#10;AADdAAAADwAAAGRycy9kb3ducmV2LnhtbERPTU8CMRC9m/gfmjHxJi0QVlgpxBgBjwgcOI7bYbth&#10;O222BdZ/bw8kHl/e93zZu1ZcqYuNZw3DgQJBXHnTcK3hsF+9TEHEhGyw9UwafinCcvH4MMfS+Bt/&#10;03WXapFDOJaowaYUSiljZclhHPhAnLmT7xymDLtamg5vOdy1cqRUIR02nBssBvqwVJ13F6dhPe3H&#10;r5v2FMaTkTqG2Y/aruyn1s9P/fsbiER9+hff3V9GQzEp8tz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OIabwgAAAN0AAAAPAAAAAAAAAAAAAAAAAJgCAABkcnMvZG93&#10;bnJldi54bWxQSwUGAAAAAAQABAD1AAAAhwMAAAAA&#10;" filled="f" strokecolor="black [3213]" strokeweight=".25pt"/>
                      <v:rect id="Rectangle 210" o:spid="_x0000_s120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QjAMUA&#10;AADdAAAADwAAAGRycy9kb3ducmV2LnhtbESPQU8CMRSE7yT+h+aRcJMWCCusFGKMiEdEDx6f28d2&#10;4/a12RZY/z01MeE4mZlvMqtN71pxpi42njVMxgoEceVNw7WGz4/t/QJETMgGW8+k4ZcibNZ3gxWW&#10;xl/4nc6HVIsM4ViiBptSKKWMlSWHcewDcfaOvnOYsuxqaTq8ZLhr5VSpQjpsOC9YDPRsqfo5nJyG&#10;10U/e9i1xzCbT9VXWH6r/da+aD0a9k+PIBL16Rb+b78ZDcW8WML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dCMAxQAAAN0AAAAPAAAAAAAAAAAAAAAAAJgCAABkcnMv&#10;ZG93bnJldi54bWxQSwUGAAAAAAQABAD1AAAAigMAAAAA&#10;" filled="f" strokecolor="black [3213]" strokeweight=".25pt"/>
                    </v:group>
                    <v:group id="Group 211" o:spid="_x0000_s1204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P24AcQAAADdAAAA&#10;DwAAAAAAAAAAAAAAAACqAgAAZHJzL2Rvd25yZXYueG1sUEsFBgAAAAAEAAQA+gAAAJsDAAAAAA==&#10;">
                      <v:rect id="Rectangle 212" o:spid="_x0000_s120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u528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KeDu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27nbxQAAAN0AAAAPAAAAAAAAAAAAAAAAAJgCAABkcnMv&#10;ZG93bnJldi54bWxQSwUGAAAAAAQABAD1AAAAigMAAAAA&#10;" filled="f" strokecolor="black [3213]" strokeweight=".25pt"/>
                      <v:rect id="Rectangle 213" o:spid="_x0000_s120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nrM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Mxni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knrMYAAADdAAAADwAAAAAAAAAAAAAAAACYAgAAZHJz&#10;L2Rvd25yZXYueG1sUEsFBgAAAAAEAAQA9QAAAIsDAAAAAA==&#10;" filled="f" strokecolor="black [3213]" strokeweight=".25pt"/>
                      <v:rect id="Rectangle 214" o:spid="_x0000_s120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WCN8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Mxni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kWCN8YAAADdAAAADwAAAAAAAAAAAAAAAACYAgAAZHJz&#10;L2Rvd25yZXYueG1sUEsFBgAAAAAEAAQA9QAAAIsDAAAAAA==&#10;" filled="f" strokecolor="black [3213]" strokeweight=".25pt"/>
                      <v:rect id="Rectangle 215" o:spid="_x0000_s120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waQ8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ibj4gk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awaQ8YAAADdAAAADwAAAAAAAAAAAAAAAACYAgAAZHJz&#10;L2Rvd25yZXYueG1sUEsFBgAAAAAEAAQA9QAAAIsDAAAAAA==&#10;" filled="f" strokecolor="black [3213]" strokeweight=".25pt"/>
                      <v:rect id="Rectangle 216" o:spid="_x0000_s120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/2MYA&#10;AADdAAAADwAAAGRycy9kb3ducmV2LnhtbESPT08CMRTE7yZ+h+aRcJMWyPJnpRBjRD0icuD42D62&#10;G7evzbbA+u2tiYnHycz8JrPa9K4VV+pi41nDeKRAEFfeNFxrOHxuHxYgYkI22HomDd8UYbO+v1th&#10;afyNP+i6T7XIEI4larAphVLKWFlyGEc+EGfv7DuHKcuulqbDW4a7Vk6UmkmHDecFi4GeLVVf+4vT&#10;8Lrop/O39hymxUQdw/Kkdlv7ovVw0D89gkjUp//wX/vdaJgV8w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uC/2MYAAADdAAAADwAAAAAAAAAAAAAAAACYAgAAZHJz&#10;L2Rvd25yZXYueG1sUEsFBgAAAAAEAAQA9QAAAIsDAAAAAA==&#10;" filled="f" strokecolor="black [3213]" strokeweight=".25pt"/>
                      <v:rect id="Rectangle 217" o:spid="_x0000_s121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Ihr8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cV8UcD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MiGvxQAAAN0AAAAPAAAAAAAAAAAAAAAAAJgCAABkcnMv&#10;ZG93bnJldi54bWxQSwUGAAAAAAQABAD1AAAAigMAAAAA&#10;" filled="f" strokecolor="black [3213]" strokeweight=".25pt"/>
                    </v:group>
                  </v:group>
                </v:group>
                <v:group id="Group 218" o:spid="_x0000_s1211" style="position:absolute;left:8064;top:13504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QgdcYAAADdAAAADwAAAGRycy9kb3ducmV2LnhtbESPT4vCMBTE7wv7HcJb&#10;8LamVdSlGkXEFQ8i+AcWb4/m2Rabl9Jk2/rtjSB4HGbmN8xs0ZlSNFS7wrKCuB+BIE6tLjhTcD79&#10;fv+AcB5ZY2mZFNzJwWL++THDRNuWD9QcfSYChF2CCnLvq0RKl+Zk0PVtRRy8q60N+iDrTOoa2wA3&#10;pRxE0VgaLDgs5FjRKqf0dvw3CjYttsthvG52t+vqfjmN9n+7mJTqfXXLKQhPnX+HX+2tVjAeTS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FCB1xgAAAN0A&#10;AAAPAAAAAAAAAAAAAAAAAKoCAABkcnMvZG93bnJldi54bWxQSwUGAAAAAAQABAD6AAAAnQMAAAAA&#10;">
                  <v:group id="Group 219" o:spid="_x0000_s1212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ou0B8QAAADdAAAA&#10;DwAAAAAAAAAAAAAAAACqAgAAZHJzL2Rvd25yZXYueG1sUEsFBgAAAAAEAAQA+gAAAJsDAAAAAA==&#10;">
                    <v:group id="Group 220" o:spid="_x0000_s121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xxGcxgAAAN0A&#10;AAAPAAAAAAAAAAAAAAAAAKoCAABkcnMvZG93bnJldi54bWxQSwUGAAAAAAQABAD6AAAAnQMAAAAA&#10;">
                      <v:rect id="Rectangle 221" o:spid="_x0000_s121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JsZ8IA&#10;AADdAAAADwAAAGRycy9kb3ducmV2LnhtbERPy04CMRTdm/gPzTVxJy0QYBgpxBhBl7wWLK/Ty3TC&#10;9LaZFhj/3i5MXJ6c92LVu1bcqIuNZw3DgQJBXHnTcK3heFi/FCBiQjbYeiYNPxRhtXx8WGBp/J13&#10;dNunWuQQjiVqsCmFUspYWXIYBz4QZ+7sO4cpw66WpsN7DnetHCk1lQ4bzg0WA71bqi77q9OwKfrx&#10;7LM9h/FkpE5h/q22a/uh9fNT//YKIlGf/sV/7i+jYTop8v7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QmxnwgAAAN0AAAAPAAAAAAAAAAAAAAAAAJgCAABkcnMvZG93&#10;bnJldi54bWxQSwUGAAAAAAQABAD1AAAAhwMAAAAA&#10;" filled="f" strokecolor="black [3213]" strokeweight=".25pt"/>
                      <v:rect id="Rectangle 222" o:spid="_x0000_s121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7J/MYA&#10;AADdAAAADwAAAGRycy9kb3ducmV2LnhtbESPT08CMRTE7yZ+h+aZcJMWCLCsFGKMqEf+HTg+t4/t&#10;xu1rsy2wfntrYuJxMjO/ySzXvWvFlbrYeNYwGioQxJU3DdcajofNYwEiJmSDrWfS8E0R1qv7uyWW&#10;xt94R9d9qkWGcCxRg00plFLGypLDOPSBOHtn3zlMWXa1NB3eMty1cqzUTDpsOC9YDPRiqfraX5yG&#10;t6KfzN/bc5hMx+oUFp9qu7GvWg8e+ucnEIn69B/+a38YDbNpMYLfN/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A7J/MYAAADdAAAADwAAAAAAAAAAAAAAAACYAgAAZHJz&#10;L2Rvd25yZXYueG1sUEsFBgAAAAAEAAQA9QAAAIsDAAAAAA==&#10;" filled="f" strokecolor="black [3213]" strokeweight=".25pt"/>
                      <v:rect id="Rectangle 223" o:spid="_x0000_s121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xXi8UA&#10;AADdAAAADwAAAGRycy9kb3ducmV2LnhtbESPQU8CMRSE7yb+h+aZeIPWJeCyUogxgh4VOXB8bB/b&#10;jdvXZlth+ffWhMTjZGa+ySxWg+vEifrYetbwMFYgiGtvWm407L7WoxJETMgGO8+k4UIRVsvbmwVW&#10;xp/5k07b1IgM4VihBptSqKSMtSWHcewDcfaOvneYsuwbaXo8Z7jrZKHUTDpsOS9YDPRiqf7e/jgN&#10;m3KYPL51xzCZFmof5gf1sbavWt/fDc9PIBIN6T98bb8bDbNpWc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3FeLxQAAAN0AAAAPAAAAAAAAAAAAAAAAAJgCAABkcnMv&#10;ZG93bnJldi54bWxQSwUGAAAAAAQABAD1AAAAigMAAAAA&#10;" filled="f" strokecolor="black [3213]" strokeweight=".25pt"/>
                      <v:rect id="Rectangle 224" o:spid="_x0000_s121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DyEMUA&#10;AADdAAAADwAAAGRycy9kb3ducmV2LnhtbESPQU8CMRSE7yb+h+aZeINWNuCyUogxgh4VOXB8bB/b&#10;jdvXZlth+ffWhMTjZGa+ySxWg+vEifrYetbwMFYgiGtvWm407L7WoxJETMgGO8+k4UIRVsvbmwVW&#10;xp/5k07b1IgM4VihBptSqKSMtSWHcewDcfaOvneYsuwbaXo8Z7jr5ESpmXTYcl6wGOjFUv29/XEa&#10;NuVQPL51x1BMJ2of5gf1sbavWt/fDc9PIBIN6T98bb8bDbNpWc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kPIQxQAAAN0AAAAPAAAAAAAAAAAAAAAAAJgCAABkcnMv&#10;ZG93bnJldi54bWxQSwUGAAAAAAQABAD1AAAAigMAAAAA&#10;" filled="f" strokecolor="black [3213]" strokeweight=".25pt"/>
                      <v:rect id="Rectangle 225" o:spid="_x0000_s121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lqZMYA&#10;AADdAAAADwAAAGRycy9kb3ducmV2LnhtbESPT08CMRTE7yZ+h+aReJMWEFhXCjFGlCP/Dh6f28d2&#10;4/a12VZYv701MeE4mZnfZBar3rXiTF1sPGsYDRUI4sqbhmsNx8P6vgARE7LB1jNp+KEIq+XtzQJL&#10;4y+8o/M+1SJDOJaowaYUSiljZclhHPpAnL2T7xymLLtamg4vGe5aOVZqJh02nBcsBnqxVH3tv52G&#10;t6KfzN/bU5hMx+ojPH6q7dq+an036J+fQCTq0zX8394YDbNp8QB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lqZMYAAADdAAAADwAAAAAAAAAAAAAAAACYAgAAZHJz&#10;L2Rvd25yZXYueG1sUEsFBgAAAAAEAAQA9QAAAIsDAAAAAA==&#10;" filled="f" strokecolor="black [3213]" strokeweight=".25pt"/>
                      <v:rect id="Rectangle 226" o:spid="_x0000_s121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XP/8UA&#10;AADdAAAADwAAAGRycy9kb3ducmV2LnhtbESPQU8CMRSE7yb+h+aRcJMWyOKyUogxoh4VOXB8bB/b&#10;jdvXZltg/ffWxMTjZGa+yaw2g+vEhfrYetYwnSgQxLU3LTca9p/buxJETMgGO8+k4ZsibNa3Nyus&#10;jL/yB112qREZwrFCDTalUEkZa0sO48QH4uydfO8wZdk30vR4zXDXyZlSC+mw5bxgMdCTpfprd3Ya&#10;Xsphfv/ancK8mKlDWB7V+9Y+az0eDY8PIBIN6T/8134zGhZFWcDvm/w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c//xQAAAN0AAAAPAAAAAAAAAAAAAAAAAJgCAABkcnMv&#10;ZG93bnJldi54bWxQSwUGAAAAAAQABAD1AAAAigMAAAAA&#10;" filled="f" strokecolor="black [3213]" strokeweight=".25pt"/>
                    </v:group>
                    <v:group id="Group 227" o:spid="_x0000_s122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31ycUAAADdAAAADwAAAGRycy9kb3ducmV2LnhtbESPQYvCMBSE7wv+h/CE&#10;va1pFYtUo4io7EGEVUG8PZpnW2xeShPb+u83C8Ieh5n5hlmselOJlhpXWlYQjyIQxJnVJecKLufd&#10;1wyE88gaK8uk4EUOVsvBxwJTbTv+ofbkcxEg7FJUUHhfp1K6rCCDbmRr4uDdbWPQB9nkUjfYBbip&#10;5DiKEmmw5LBQYE2bgrLH6WkU7Dvs1pN42x4e983rdp4er4eYlPoc9us5CE+9/w+/299aQTKdJfD3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WN9cnFAAAA3QAA&#10;AA8AAAAAAAAAAAAAAAAAqgIAAGRycy9kb3ducmV2LnhtbFBLBQYAAAAABAAEAPoAAACcAwAAAAA=&#10;">
                      <v:rect id="Rectangle 228" o:spid="_x0000_s122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v0E8UA&#10;AADdAAAADwAAAGRycy9kb3ducmV2LnhtbESPQU8CMRSE7yb+h+aRcJMWCLCsFGKMqEdEDhwf28d2&#10;4/a12RZY/701MfE4mZlvMqtN71pxpS42njWMRwoEceVNw7WGw+f2oQARE7LB1jNp+KYIm/X93QpL&#10;42/8Qdd9qkWGcCxRg00plFLGypLDOPKBOHtn3zlMWXa1NB3eMty1cqLUXDpsOC9YDPRsqfraX5yG&#10;16KfLt7ac5jOJuoYlie129oXrYeD/ukRRKI+/Yf/2u9Gw3xWL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q/QTxQAAAN0AAAAPAAAAAAAAAAAAAAAAAJgCAABkcnMv&#10;ZG93bnJldi54bWxQSwUGAAAAAAQABAD1AAAAigMAAAAA&#10;" filled="f" strokecolor="black [3213]" strokeweight=".25pt"/>
                      <v:rect id="Rectangle 229" o:spid="_x0000_s122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RgYcIA&#10;AADdAAAADwAAAGRycy9kb3ducmV2LnhtbERPy04CMRTdm/gPzTVxJy0QYBgpxBhBl7wWLK/Ty3TC&#10;9LaZFhj/3i5MXJ6c92LVu1bcqIuNZw3DgQJBXHnTcK3heFi/FCBiQjbYeiYNPxRhtXx8WGBp/J13&#10;dNunWuQQjiVqsCmFUspYWXIYBz4QZ+7sO4cpw66WpsN7DnetHCk1lQ4bzg0WA71bqi77q9OwKfrx&#10;7LM9h/FkpE5h/q22a/uh9fNT//YKIlGf/sV/7i+jYTop8tz8Jj8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NGBhwgAAAN0AAAAPAAAAAAAAAAAAAAAAAJgCAABkcnMvZG93&#10;bnJldi54bWxQSwUGAAAAAAQABAD1AAAAhwMAAAAA&#10;" filled="f" strokecolor="black [3213]" strokeweight=".25pt"/>
                      <v:rect id="Rectangle 230" o:spid="_x0000_s122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jF+sUA&#10;AADdAAAADwAAAGRycy9kb3ducmV2LnhtbESPQU8CMRSE7yb+h+aRcJMWCLisFGKMqEcEDhwf28d2&#10;4/a12RZY/701MfE4mZlvMst171pxpS42njWMRwoEceVNw7WGw37zUICICdlg65k0fFOE9er+boml&#10;8Tf+pOsu1SJDOJaowaYUSiljZclhHPlAnL2z7xymLLtamg5vGe5aOVFqLh02nBcsBnqxVH3tLk7D&#10;W9FPH9/bc5jOJuoYFie13dhXrYeD/vkJRKI+/Yf/2h9Gw3xWL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eMX6xQAAAN0AAAAPAAAAAAAAAAAAAAAAAJgCAABkcnMv&#10;ZG93bnJldi54bWxQSwUGAAAAAAQABAD1AAAAigMAAAAA&#10;" filled="f" strokecolor="black [3213]" strokeweight=".25pt"/>
                      <v:rect id="Rectangle 231" o:spid="_x0000_s122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v6usIA&#10;AADdAAAADwAAAGRycy9kb3ducmV2LnhtbERPu27CMBTdK/EP1kViK3ZBUEgxCCEeHYF26HgbX+Ko&#10;8bUVG0j/vh6QOh6d92LVuUbcqI21Zw0vQwWCuPSm5krD58fueQYiJmSDjWfS8EsRVsve0wIL4+98&#10;ots5VSKHcCxQg00pFFLG0pLDOPSBOHMX3zpMGbaVNC3ec7hr5EipqXRYc26wGGhjqfw5X52G/awb&#10;vx6aSxhPRuorzL/VcWe3Wg/63foNRKIu/Ysf7nejYTqZ5/35TX4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m/q6wgAAAN0AAAAPAAAAAAAAAAAAAAAAAJgCAABkcnMvZG93&#10;bnJldi54bWxQSwUGAAAAAAQABAD1AAAAhwMAAAAA&#10;" filled="f" strokecolor="black [3213]" strokeweight=".25pt"/>
                      <v:rect id="Rectangle 232" o:spid="_x0000_s122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dfIcUA&#10;AADdAAAADwAAAGRycy9kb3ducmV2LnhtbESPQWsCMRSE74X+h/CE3mqiotXVKEW07VGtB4/PzXOz&#10;uHkJm1S3/74pFHocZuYbZrHqXCNu1Mbas4ZBX4EgLr2pudJw/Nw+T0HEhGyw8UwavinCavn4sMDC&#10;+Dvv6XZIlcgQjgVqsCmFQspYWnIY+z4QZ+/iW4cpy7aSpsV7hrtGDpWaSIc15wWLgdaWyuvhy2l4&#10;m3ajl/fmEkbjoTqF2Vnttnaj9VOve52DSNSl//Bf+8NomIxnA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118hxQAAAN0AAAAPAAAAAAAAAAAAAAAAAJgCAABkcnMv&#10;ZG93bnJldi54bWxQSwUGAAAAAAQABAD1AAAAigMAAAAA&#10;" filled="f" strokecolor="black [3213]" strokeweight=".25pt"/>
                      <v:rect id="Rectangle 233" o:spid="_x0000_s122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XBVsUA&#10;AADdAAAADwAAAGRycy9kb3ducmV2LnhtbESPQU8CMRSE7yT+h+aRcJOWJSCsFGIIqEdEDx6f28d2&#10;4/a12RZY/701MeE4mZlvMqtN71pxoS42njVMxgoEceVNw7WGj/f9/QJETMgGW8+k4YcibNZ3gxWW&#10;xl/5jS7HVIsM4ViiBptSKKWMlSWHcewDcfZOvnOYsuxqaTq8ZrhrZaHUXDpsOC9YDLS1VH0fz07D&#10;86KfPry0pzCdFeozLL/UYW93Wo+G/dMjiER9uoX/269Gw3y2LODvTX4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BcFWxQAAAN0AAAAPAAAAAAAAAAAAAAAAAJgCAABkcnMv&#10;ZG93bnJldi54bWxQSwUGAAAAAAQABAD1AAAAigMAAAAA&#10;" filled="f" strokecolor="black [3213]" strokeweight=".25pt"/>
                    </v:group>
                  </v:group>
                  <v:group id="Group 234" o:spid="_x0000_s1227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PAjM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5hO5m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I8CMxgAAAN0A&#10;AAAPAAAAAAAAAAAAAAAAAKoCAABkcnMvZG93bnJldi54bWxQSwUGAAAAAAQABAD6AAAAnQMAAAAA&#10;">
                    <v:group id="Group 235" o:spid="_x0000_s1228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8pY+McAAADdAAAADwAAAGRycy9kb3ducmV2LnhtbESPQWvCQBSE7wX/w/IK&#10;vdVNtAZNs4qILT2IoBaKt0f2mYRk34bsNon/vlso9DjMzDdMthlNI3rqXGVZQTyNQBDnVldcKPi8&#10;vD0vQTiPrLGxTAru5GCznjxkmGo78In6sy9EgLBLUUHpfZtK6fKSDLqpbYmDd7OdQR9kV0jd4RDg&#10;ppGzKEqkwYrDQokt7UrK6/O3UfA+4LCdx/v+UN929+tlcfw6xKTU0+O4fQXhafT/4b/2h1aQLFYv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8pY+McAAADd&#10;AAAADwAAAAAAAAAAAAAAAACqAgAAZHJzL2Rvd25yZXYueG1sUEsFBgAAAAAEAAQA+gAAAJ4DAAAA&#10;AA==&#10;">
                      <v:rect id="Rectangle 236" o:spid="_x0000_s122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xZIsUA&#10;AADdAAAADwAAAGRycy9kb3ducmV2LnhtbESPQU8CMRSE7yb+h+aRcJMWyCKsFGKMqEcEDhwf28d2&#10;4/a12RZY/701MfE4mZlvMst171pxpS42njWMRwoEceVNw7WGw37zMAcRE7LB1jNp+KYI69X93RJL&#10;42/8SdddqkWGcCxRg00plFLGypLDOPKBOHtn3zlMWXa1NB3eMty1cqLUTDpsOC9YDPRiqfraXZyG&#10;t3k/fXxvz2FaTNQxLE5qu7GvWg8H/fMTiER9+g//tT+MhlmxK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7FkixQAAAN0AAAAPAAAAAAAAAAAAAAAAAJgCAABkcnMv&#10;ZG93bnJldi54bWxQSwUGAAAAAAQABAD1AAAAigMAAAAA&#10;" filled="f" strokecolor="black [3213]" strokeweight=".25pt"/>
                      <v:rect id="Rectangle 237" o:spid="_x0000_s123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7HVcUA&#10;AADdAAAADwAAAGRycy9kb3ducmV2LnhtbESPQU8CMRSE7yT+h+aRcJMWCCusFGKMiEdEDx6f28d2&#10;4/a12RZY/z01MeE4mZlvMqtN71pxpi42njVMxgoEceVNw7WGz4/t/QJETMgGW8+k4ZcibNZ3gxWW&#10;xl/4nc6HVIsM4ViiBptSKKWMlSWHcewDcfaOvnOYsuxqaTq8ZLhr5VSpQjpsOC9YDPRsqfo5nJyG&#10;10U/e9i1xzCbT9VXWH6r/da+aD0a9k+PIBL16Rb+b78ZDcV8WcD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PsdVxQAAAN0AAAAPAAAAAAAAAAAAAAAAAJgCAABkcnMv&#10;ZG93bnJldi54bWxQSwUGAAAAAAQABAD1AAAAigMAAAAA&#10;" filled="f" strokecolor="black [3213]" strokeweight=".25pt"/>
                      <v:rect id="Rectangle 238" o:spid="_x0000_s123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Jizs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yaTe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cmLOxQAAAN0AAAAPAAAAAAAAAAAAAAAAAJgCAABkcnMv&#10;ZG93bnJldi54bWxQSwUGAAAAAAQABAD1AAAAigMAAAAA&#10;" filled="f" strokecolor="black [3213]" strokeweight=".25pt"/>
                      <v:rect id="Rectangle 239" o:spid="_x0000_s123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32vMIA&#10;AADdAAAADwAAAGRycy9kb3ducmV2LnhtbERPu27CMBTdK/EP1kViK3ZBUEgxCCEeHYF26HgbX+Ko&#10;8bUVG0j/vh6QOh6d92LVuUbcqI21Zw0vQwWCuPSm5krD58fueQYiJmSDjWfS8EsRVsve0wIL4+98&#10;ots5VSKHcCxQg00pFFLG0pLDOPSBOHMX3zpMGbaVNC3ec7hr5EipqXRYc26wGGhjqfw5X52G/awb&#10;vx6aSxhPRuorzL/VcWe3Wg/63foNRKIu/Ysf7nejYTqZ57n5TX4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7fa8wgAAAN0AAAAPAAAAAAAAAAAAAAAAAJgCAABkcnMvZG93&#10;bnJldi54bWxQSwUGAAAAAAQABAD1AAAAhwMAAAAA&#10;" filled="f" strokecolor="black [3213]" strokeweight=".25pt"/>
                      <v:rect id="Rectangle 240" o:spid="_x0000_s123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FTJ8UA&#10;AADdAAAADwAAAGRycy9kb3ducmV2LnhtbESPQU8CMRSE7yb+h+aRcJMWCMiuFGKMqEcEDhwf28d2&#10;4/a12RZY/701MfE4mZlvMst171pxpS42njWMRwoEceVNw7WGw37zsAARE7LB1jNp+KYI69X93RJL&#10;42/8SdddqkWGcCxRg00plFLGypLDOPKBOHtn3zlMWXa1NB3eMty1cqLUXDpsOC9YDPRiqfraXZyG&#10;t0U/fXxvz2E6m6hjKE5qu7GvWg8H/fMTiER9+g//tT+MhvmsKO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oVMnxQAAAN0AAAAPAAAAAAAAAAAAAAAAAJgCAABkcnMv&#10;ZG93bnJldi54bWxQSwUGAAAAAAQABAD1AAAAigMAAAAA&#10;" filled="f" strokecolor="black [3213]" strokeweight=".25pt"/>
                      <v:rect id="Rectangle 241" o:spid="_x0000_s123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QOQcIA&#10;AADdAAAADwAAAGRycy9kb3ducmV2LnhtbERPTU8CMRC9m/AfmiHxJi0QV1gphBAQj4ocOA7bYbtx&#10;O222FdZ/bw8kHl/e92LVu1ZcqYuNZw3jkQJBXHnTcK3h+LV7moGICdlg65k0/FKE1XLwsMDS+Bt/&#10;0vWQapFDOJaowaYUSiljZclhHPlAnLmL7xymDLtamg5vOdy1cqJUIR02nBssBtpYqr4PP07D26yf&#10;vuzbS5g+T9QpzM/qY2e3Wj8O+/UriER9+hff3e9GQ1GovD+/yU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tA5BwgAAAN0AAAAPAAAAAAAAAAAAAAAAAJgCAABkcnMvZG93&#10;bnJldi54bWxQSwUGAAAAAAQABAD1AAAAhwMAAAAA&#10;" filled="f" strokecolor="black [3213]" strokeweight=".25pt"/>
                    </v:group>
                    <v:group id="Group 242" o:spid="_x0000_s1235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IPm8YAAADd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RTD&#10;7U14AnL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kg+bxgAAAN0A&#10;AAAPAAAAAAAAAAAAAAAAAKoCAABkcnMvZG93bnJldi54bWxQSwUGAAAAAAQABAD6AAAAnQMAAAAA&#10;">
                      <v:rect id="Rectangle 243" o:spid="_x0000_s123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o1rcUA&#10;AADdAAAADwAAAGRycy9kb3ducmV2LnhtbESPQU8CMRSE7yb+h+aZeIPWJay4Ugghgh4RPXh8bh/b&#10;jdvXZltg+ffWhMTjZGa+ycyXg+vEifrYetbwMFYgiGtvWm40fH5sRjMQMSEb7DyThgtFWC5ub+ZY&#10;GX/mdzrtUyMyhGOFGmxKoZIy1pYcxrEPxNk7+N5hyrJvpOnxnOGuk4VSpXTYcl6wGGhtqf7ZH52G&#10;7WyYPL52hzCZFuorPH2r3ca+aH1/N6yeQSQa0n/42n4zGspSFfD3Jj8B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KjWtxQAAAN0AAAAPAAAAAAAAAAAAAAAAAJgCAABkcnMv&#10;ZG93bnJldi54bWxQSwUGAAAAAAQABAD1AAAAigMAAAAA&#10;" filled="f" strokecolor="black [3213]" strokeweight=".25pt"/>
                      <v:rect id="Rectangle 244" o:spid="_x0000_s123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aQNsUA&#10;AADdAAAADwAAAGRycy9kb3ducmV2LnhtbESPQU8CMRSE7yb+h+aZcINWNqy4UgghoB4RPXh8bh/b&#10;jdvXZlth+ffWhMTjZGa+ySxWg+vEifrYetZwP1EgiGtvWm40fLzvxnMQMSEb7DyThgtFWC1vbxZY&#10;GX/mNzodUiMyhGOFGmxKoZIy1pYcxokPxNk7+t5hyrJvpOnxnOGuk1OlSumw5bxgMdDGUv19+HEa&#10;nudD8fDSHUMxm6rP8Pil9ju71Xp0N6yfQCQa0n/42n41GspSFf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ZpA2xQAAAN0AAAAPAAAAAAAAAAAAAAAAAJgCAABkcnMv&#10;ZG93bnJldi54bWxQSwUGAAAAAAQABAD1AAAAigMAAAAA&#10;" filled="f" strokecolor="black [3213]" strokeweight=".25pt"/>
                      <v:rect id="Rectangle 245" o:spid="_x0000_s123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8IQsUA&#10;AADdAAAADwAAAGRycy9kb3ducmV2LnhtbESPQU8CMRSE7yb8h+aReJNW0BVWCiFG1CMgB46P7WO7&#10;YfvabCus/96amHiczMw3mfmyd624UBcbzxruRwoEceVNw7WG/ef6bgoiJmSDrWfS8E0RlovBzRxL&#10;46+8pcsu1SJDOJaowaYUSiljZclhHPlAnL2T7xymLLtamg6vGe5aOVaqkA4bzgsWA71Yqs67L6fh&#10;bdpPnt7bU5g8jtUhzI5qs7avWt8O+9UziER9+g//tT+MhqJQD/D7Jj8B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jwhCxQAAAN0AAAAPAAAAAAAAAAAAAAAAAJgCAABkcnMv&#10;ZG93bnJldi54bWxQSwUGAAAAAAQABAD1AAAAigMAAAAA&#10;" filled="f" strokecolor="black [3213]" strokeweight=".25pt"/>
                      <v:rect id="Rectangle 246" o:spid="_x0000_s123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Ot2cUA&#10;AADdAAAADwAAAGRycy9kb3ducmV2LnhtbESPQU8CMRSE7yb+h+aZcJNWCAusFGKMoEcFDhwf28d2&#10;4/a12RZY/r01MfE4mZlvMotV71pxoS42njU8DRUI4sqbhmsN+936cQYiJmSDrWfScKMIq+X93QJL&#10;46/8RZdtqkWGcCxRg00plFLGypLDOPSBOHsn3zlMWXa1NB1eM9y1cqRUIR02nBcsBnq1VH1vz07D&#10;ZtaPp+/tKYwnI3UI86P6XNs3rQcP/csziER9+g//tT+MhqJQE/h9k5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63ZxQAAAN0AAAAPAAAAAAAAAAAAAAAAAJgCAABkcnMv&#10;ZG93bnJldi54bWxQSwUGAAAAAAQABAD1AAAAigMAAAAA&#10;" filled="f" strokecolor="black [3213]" strokeweight=".25pt"/>
                      <v:rect id="Rectangle 247" o:spid="_x0000_s124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EzrsUA&#10;AADdAAAADwAAAGRycy9kb3ducmV2LnhtbESPQU8CMRSE7yb+h+aZeIMWCCusFGKMqEcEDhyf28d2&#10;w/a12VZY/r01IfE4mZlvMotV71pxpi42njWMhgoEceVNw7WG/W49mIGICdlg65k0XCnCanl/t8DS&#10;+At/0XmbapEhHEvUYFMKpZSxsuQwDn0gzt7Rdw5Tll0tTYeXDHetHCtVSIcN5wWLgV4tVaftj9Pw&#10;PusnTx/tMUymY3UI82+1Wds3rR8f+pdnEIn69B++tT+NhqJQBfy9y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ETOuxQAAAN0AAAAPAAAAAAAAAAAAAAAAAJgCAABkcnMv&#10;ZG93bnJldi54bWxQSwUGAAAAAAQABAD1AAAAigMAAAAA&#10;" filled="f" strokecolor="black [3213]" strokeweight=".25pt"/>
                      <v:rect id="Rectangle 248" o:spid="_x0000_s124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2WNcUA&#10;AADdAAAADwAAAGRycy9kb3ducmV2LnhtbESPQU8CMRSE7yb+h+aZeIMWiAusFGKMoEcFDhyf28d2&#10;w/a12RZY/701IfE4mZlvMotV71pxoS42njWMhgoEceVNw7WG/W49mIGICdlg65k0/FCE1fL+boGl&#10;8Vf+oss21SJDOJaowaYUSiljZclhHPpAnL2j7xymLLtamg6vGe5aOVaqkA4bzgsWA71aqk7bs9Ow&#10;mfWT6Xt7DJOnsTqE+bf6XNs3rR8f+pdnEIn69B++tT+MhqJQU/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XZY1xQAAAN0AAAAPAAAAAAAAAAAAAAAAAJgCAABkcnMv&#10;ZG93bnJldi54bWxQSwUGAAAAAAQABAD1AAAAigMAAAAA&#10;" filled="f" strokecolor="black [3213]" strokeweight=".25pt"/>
                    </v:group>
                  </v:group>
                  <v:group id="Group 249" o:spid="_x0000_s1242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qKYGwwAAAN0AAAAP&#10;AAAAAAAAAAAAAAAAAKoCAABkcnMvZG93bnJldi54bWxQSwUGAAAAAAQABAD6AAAAmgMAAAAA&#10;">
                    <v:group id="Group 250" o:spid="_x0000_s1243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QDncYAAADd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Ikia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5AOdxgAAAN0A&#10;AAAPAAAAAAAAAAAAAAAAAKoCAABkcnMvZG93bnJldi54bWxQSwUGAAAAAAQABAD6AAAAnQMAAAAA&#10;">
                      <v:rect id="Rectangle 251" o:spid="_x0000_s124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2YnMIA&#10;AADdAAAADwAAAGRycy9kb3ducmV2LnhtbERPTU8CMRC9m/gfmiHxJi0QV1gpxBBQjwgcOI7bYbth&#10;O222FZZ/Tw8mHl/e93zZu1ZcqIuNZw2joQJBXHnTcK3hsN88T0HEhGyw9UwabhRhuXh8mGNp/JW/&#10;6bJLtcghHEvUYFMKpZSxsuQwDn0gztzJdw5Thl0tTYfXHO5aOVaqkA4bzg0WA60sVefdr9PwMe0n&#10;r5/tKUxexuoYZj9qu7FrrZ8G/fsbiER9+hf/ub+MhqIY5f3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bZicwgAAAN0AAAAPAAAAAAAAAAAAAAAAAJgCAABkcnMvZG93&#10;bnJldi54bWxQSwUGAAAAAAQABAD1AAAAhwMAAAAA&#10;" filled="f" strokecolor="black [3213]" strokeweight=".25pt"/>
                      <v:rect id="Rectangle 252" o:spid="_x0000_s124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E9B8UA&#10;AADdAAAADwAAAGRycy9kb3ducmV2LnhtbESPQU8CMRSE7yb8h+aReIN2Ia64UogxIh4BPXh8bh/b&#10;jdvXZlth/ffUhMTjZGa+ySzXg+vEifrYetZQTBUI4tqblhsNH++byQJETMgGO8+k4ZcirFejmyVW&#10;xp95T6dDakSGcKxQg00pVFLG2pLDOPWBOHtH3ztMWfaNND2eM9x1cqZUKR22nBcsBnq2VH8ffpyG&#10;18Uwv992xzC/m6nP8PCldhv7ovXteHh6BJFoSP/ha/vNaCjLooC/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IT0HxQAAAN0AAAAPAAAAAAAAAAAAAAAAAJgCAABkcnMv&#10;ZG93bnJldi54bWxQSwUGAAAAAAQABAD1AAAAigMAAAAA&#10;" filled="f" strokecolor="black [3213]" strokeweight=".25pt"/>
                      <v:rect id="Rectangle 253" o:spid="_x0000_s124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OjcMUA&#10;AADdAAAADwAAAGRycy9kb3ducmV2LnhtbESPQU8CMRSE7yb8h+aReIOWJa6wUogxoh4VOXB8bB/b&#10;jdvXZlth/ffWhMTjZGa+yaw2g+vEmfrYetYwmyoQxLU3LTca9p/byQJETMgGO8+k4YcibNajmxVW&#10;xl/4g8671IgM4VihBptSqKSMtSWHceoDcfZOvneYsuwbaXq8ZLjrZKFUKR22nBcsBnqyVH/tvp2G&#10;l8Uwv3/tTmF+V6hDWB7V+9Y+a307Hh4fQCQa0n/42n4zGspyVsDfm/w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86NwxQAAAN0AAAAPAAAAAAAAAAAAAAAAAJgCAABkcnMv&#10;ZG93bnJldi54bWxQSwUGAAAAAAQABAD1AAAAigMAAAAA&#10;" filled="f" strokecolor="black [3213]" strokeweight=".25pt"/>
                      <v:rect id="Rectangle 254" o:spid="_x0000_s124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8G68UA&#10;AADdAAAADwAAAGRycy9kb3ducmV2LnhtbESPQU8CMRSE7yb8h+aRcJMWNq64UogxIB4BPXh8bh/b&#10;jdvXZlth/ffUxMTjZGa+ySzXg+vEmfrYetYwmyoQxLU3LTca3t+2twsQMSEb7DyThh+KsF6NbpZY&#10;GX/hA52PqREZwrFCDTalUEkZa0sO49QH4uydfO8wZdk30vR4yXDXyblSpXTYcl6wGOjZUv11/HYa&#10;XhZDcb/rTqG4m6uP8PCp9lu70XoyHp4eQSQa0n/4r/1qNJTlrI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vwbrxQAAAN0AAAAPAAAAAAAAAAAAAAAAAJgCAABkcnMv&#10;ZG93bnJldi54bWxQSwUGAAAAAAQABAD1AAAAigMAAAAA&#10;" filled="f" strokecolor="black [3213]" strokeweight=".25pt"/>
                      <v:rect id="Rectangle 255" o:spid="_x0000_s124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aen8YA&#10;AADdAAAADwAAAGRycy9kb3ducmV2LnhtbESPzU7DMBCE70i8g7VI3KidFtIS4lYIUeiR/hw4LvE2&#10;jojXVmza8PYYCYnjaGa+0dSr0fXiREPsPGsoJgoEceNNx62Gw359swARE7LB3jNp+KYIq+XlRY2V&#10;8Wfe0mmXWpEhHCvUYFMKlZSxseQwTnwgzt7RDw5TlkMrzYDnDHe9nCpVSocd5wWLgZ4sNZ+7L6fh&#10;ZTHO5q/9Mczupuo93H+ot7V91vr6anx8AJFoTP/hv/bGaCjL4hZ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1aen8YAAADdAAAADwAAAAAAAAAAAAAAAACYAgAAZHJz&#10;L2Rvd25yZXYueG1sUEsFBgAAAAAEAAQA9QAAAIsDAAAAAA==&#10;" filled="f" strokecolor="black [3213]" strokeweight=".25pt"/>
                      <v:rect id="Rectangle 256" o:spid="_x0000_s124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o7BMYA&#10;AADdAAAADwAAAGRycy9kb3ducmV2LnhtbESPwU7DMBBE70j8g7VI3KjdVg1tiFshRIFjaXvocYk3&#10;cUS8tmLThr/HSEgcRzPzRlNtRteLMw2x86xhOlEgiGtvOm41HA/buyWImJAN9p5JwzdF2Kyvryos&#10;jb/wO533qRUZwrFEDTalUEoZa0sO48QH4uw1fnCYshxaaQa8ZLjr5UypQjrsOC9YDPRkqf7cfzkN&#10;L8txfv/aN2G+mKlTWH2o3dY+a317Mz4+gEg0pv/wX/vNaCiK6Q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o7BMYAAADdAAAADwAAAAAAAAAAAAAAAACYAgAAZHJz&#10;L2Rvd25yZXYueG1sUEsFBgAAAAAEAAQA9QAAAIsDAAAAAA==&#10;" filled="f" strokecolor="black [3213]" strokeweight=".25pt"/>
                    </v:group>
                    <v:group id="Group 257" o:spid="_x0000_s1250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IBMsYAAADd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ZzA&#10;7U14AnL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ogEyxgAAAN0A&#10;AAAPAAAAAAAAAAAAAAAAAKoCAABkcnMvZG93bnJldi54bWxQSwUGAAAAAAQABAD6AAAAnQMAAAAA&#10;">
                      <v:rect id="Rectangle 258" o:spid="_x0000_s125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QA6MYA&#10;AADdAAAADwAAAGRycy9kb3ducmV2LnhtbESPwU7DMBBE70j8g7VIvRG7rUhLqFsh1BaOpXDguMSb&#10;OCJeW7Hbhr/HSEgcRzPzRrPajK4XZxpi51nDtFAgiGtvOm41vL/tbpcgYkI22HsmDd8UYbO+vlph&#10;ZfyFX+l8TK3IEI4VarAphUrKWFtyGAsfiLPX+MFhynJopRnwkuGulzOlSumw47xgMdCTpfrreHIa&#10;9stxvnjumzC/m6mPcP+pDju71XpyMz4+gEg0pv/wX/vFaCjL6Q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QA6MYAAADdAAAADwAAAAAAAAAAAAAAAACYAgAAZHJz&#10;L2Rvd25yZXYueG1sUEsFBgAAAAAEAAQA9QAAAIsDAAAAAA==&#10;" filled="f" strokecolor="black [3213]" strokeweight=".25pt"/>
                      <v:rect id="Rectangle 259" o:spid="_x0000_s125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uUmsIA&#10;AADdAAAADwAAAGRycy9kb3ducmV2LnhtbERPTU8CMRC9m/gfmiHxJi0QV1gpxBBQjwgcOI7bYbth&#10;O222FZZ/Tw8mHl/e93zZu1ZcqIuNZw2joQJBXHnTcK3hsN88T0HEhGyw9UwabhRhuXh8mGNp/JW/&#10;6bJLtcghHEvUYFMKpZSxsuQwDn0gztzJdw5Thl0tTYfXHO5aOVaqkA4bzg0WA60sVefdr9PwMe0n&#10;r5/tKUxexuoYZj9qu7FrrZ8G/fsbiER9+hf/ub+MhqIY5bn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G5SawgAAAN0AAAAPAAAAAAAAAAAAAAAAAJgCAABkcnMvZG93&#10;bnJldi54bWxQSwUGAAAAAAQABAD1AAAAhwMAAAAA&#10;" filled="f" strokecolor="black [3213]" strokeweight=".25pt"/>
                      <v:rect id="Rectangle 260" o:spid="_x0000_s125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cxAcYA&#10;AADdAAAADwAAAGRycy9kb3ducmV2LnhtbESPwU7DMBBE70j8g7VIvVG7rQhtiFMh1BaOpXDguMTb&#10;OCJeW7Hbhr/HSEgcRzPzRlOtR9eLMw2x86xhNlUgiBtvOm41vL9tb5cgYkI22HsmDd8UYV1fX1VY&#10;Gn/hVzofUisyhGOJGmxKoZQyNpYcxqkPxNk7+sFhynJopRnwkuGul3OlCumw47xgMdCTpebrcHIa&#10;dstxcf/cH8Pibq4+wupT7bd2o/XkZnx8AJFoTP/hv/aL0VAUsxX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cxAcYAAADdAAAADwAAAAAAAAAAAAAAAACYAgAAZHJz&#10;L2Rvd25yZXYueG1sUEsFBgAAAAAEAAQA9QAAAIsDAAAAAA==&#10;" filled="f" strokecolor="black [3213]" strokeweight=".25pt"/>
                      <v:rect id="Rectangle 261" o:spid="_x0000_s125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SIcIA&#10;AADdAAAADwAAAGRycy9kb3ducmV2LnhtbERPTU8CMRC9m/gfmiHhJi1LXGGlEENAPSp68Dhsh+3G&#10;7bTZFlj+PT2YeHx538v14Dpxpj62njVMJwoEce1Ny42G76/dwxxETMgGO8+k4UoR1qv7uyVWxl/4&#10;k8771IgcwrFCDTalUEkZa0sO48QH4swdfe8wZdg30vR4yeGuk4VSpXTYcm6wGGhjqf7dn5yG1/kw&#10;e3rrjmH2WKifsDioj53daj0eDS/PIBIN6V/85343GsqyyPvzm/wE5O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AVIhwgAAAN0AAAAPAAAAAAAAAAAAAAAAAJgCAABkcnMvZG93&#10;bnJldi54bWxQSwUGAAAAAAQABAD1AAAAhwMAAAAA&#10;" filled="f" strokecolor="black [3213]" strokeweight=".25pt"/>
                      <v:rect id="Rectangle 262" o:spid="_x0000_s125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3usUA&#10;AADdAAAADwAAAGRycy9kb3ducmV2LnhtbESPQU8CMRSE7yb8h+aReIOWJa6wUogxoh4VOXB8bB/b&#10;jdvXZlth/ffWhMTjZGa+yaw2g+vEmfrYetYwmyoQxLU3LTca9p/byQJETMgGO8+k4YcibNajmxVW&#10;xl/4g8671IgM4VihBptSqKSMtSWHceoDcfZOvneYsuwbaXq8ZLjrZKFUKR22nBcsBnqyVH/tvp2G&#10;l8Uwv3/tTmF+V6hDWB7V+9Y+a307Hh4fQCQa0n/42n4zGsqymMHfm/w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Tfe6xQAAAN0AAAAPAAAAAAAAAAAAAAAAAJgCAABkcnMv&#10;ZG93bnJldi54bWxQSwUGAAAAAAQABAD1AAAAigMAAAAA&#10;" filled="f" strokecolor="black [3213]" strokeweight=".25pt"/>
                      <v:rect id="Rectangle 263" o:spid="_x0000_s125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9pzcUA&#10;AADdAAAADwAAAGRycy9kb3ducmV2LnhtbESPQU8CMRSE7yb+h+aZeIPWJay4Ugghgh4RPXh8bh/b&#10;jdvXZltg+ffWhMTjZGa+ycyXg+vEifrYetbwMFYgiGtvWm40fH5sRjMQMSEb7DyThgtFWC5ub+ZY&#10;GX/mdzrtUyMyhGOFGmxKoZIy1pYcxrEPxNk7+N5hyrJvpOnxnOGuk4VSpXTYcl6wGGhtqf7ZH52G&#10;7WyYPL52hzCZFuorPH2r3ca+aH1/N6yeQSQa0n/42n4zGsqyKO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n2nNxQAAAN0AAAAPAAAAAAAAAAAAAAAAAJgCAABkcnMv&#10;ZG93bnJldi54bWxQSwUGAAAAAAQABAD1AAAAigMAAAAA&#10;" filled="f" strokecolor="black [3213]" strokeweight=".25pt"/>
                    </v:group>
                  </v:group>
                </v:group>
                <v:group id="Group 264" o:spid="_x0000_s1257" style="position:absolute;left:8064;top:13936;width:1728;height:432" coordorigin="8064,11776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loF8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0iS6Qz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4uWgXxgAAAN0A&#10;AAAPAAAAAAAAAAAAAAAAAKoCAABkcnMvZG93bnJldi54bWxQSwUGAAAAAAQABAD6AAAAnQMAAAAA&#10;">
                  <v:group id="Group 265" o:spid="_x0000_s1258" style="position:absolute;left:8064;top:11776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1DwY8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STJ+At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UPBjxgAAAN0A&#10;AAAPAAAAAAAAAAAAAAAAAKoCAABkcnMvZG93bnJldi54bWxQSwUGAAAAAAQABAD6AAAAnQMAAAAA&#10;">
                    <v:group id="Group 266" o:spid="_x0000_s125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BxV+MUAAADdAAAADwAAAGRycy9kb3ducmV2LnhtbESPQYvCMBSE7wv+h/AE&#10;b2taxbJUo4i44kGE1QXx9miebbF5KU22rf/eCMIeh5n5hlmselOJlhpXWlYQjyMQxJnVJecKfs/f&#10;n18gnEfWWFkmBQ9ysFoOPhaYatvxD7Unn4sAYZeigsL7OpXSZQUZdGNbEwfvZhuDPsgml7rBLsBN&#10;JSdRlEiDJYeFAmvaFJTdT39Gwa7Dbj2Nt+3hfts8rufZ8XKISanRsF/PQXjq/X/43d5rBUkymcHr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gcVfjFAAAA3QAA&#10;AA8AAAAAAAAAAAAAAAAAqgIAAGRycy9kb3ducmV2LnhtbFBLBQYAAAAABAAEAPoAAACcAwAAAAA=&#10;">
                      <v:rect id="Rectangle 267" o:spid="_x0000_s12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vzsUA&#10;AADdAAAADwAAAGRycy9kb3ducmV2LnhtbESPQU8CMRSE7yb+h+aZeIPWJay4Ugghgh4RPXh8bh/b&#10;jdvXZltg+ffWhMTjZGa+ycyXg+vEifrYetbwMFYgiGtvWm40fH5sRjMQMSEb7DyThgtFWC5ub+ZY&#10;GX/mdzrtUyMyhGOFGmxKoZIy1pYcxrEPxNk7+N5hyrJvpOnxnOGuk4VSpXTYcl6wGGhtqf7ZH52G&#10;7WyYPL52hzCZFuorPH2r3ca+aH1/N6yeQSQa0n/42n4zGsqyKOH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pG/OxQAAAN0AAAAPAAAAAAAAAAAAAAAAAJgCAABkcnMv&#10;ZG93bnJldi54bWxQSwUGAAAAAAQABAD1AAAAigMAAAAA&#10;" filled="f" strokecolor="black [3213]" strokeweight=".25pt"/>
                      <v:rect id="Rectangle 268" o:spid="_x0000_s12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jKVc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sqymMH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6MpVxQAAAN0AAAAPAAAAAAAAAAAAAAAAAJgCAABkcnMv&#10;ZG93bnJldi54bWxQSwUGAAAAAAQABAD1AAAAigMAAAAA&#10;" filled="f" strokecolor="black [3213]" strokeweight=".25pt"/>
                      <v:rect id="Rectangle 269" o:spid="_x0000_s12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deJ8IA&#10;AADdAAAADwAAAGRycy9kb3ducmV2LnhtbERPTU8CMRC9m/gfmiHhJi1LXGGlEENAPSp68Dhsh+3G&#10;7bTZFlj+PT2YeHx538v14Dpxpj62njVMJwoEce1Ny42G76/dwxxETMgGO8+k4UoR1qv7uyVWxl/4&#10;k8771IgcwrFCDTalUEkZa0sO48QH4swdfe8wZdg30vR4yeGuk4VSpXTYcm6wGGhjqf7dn5yG1/kw&#10;e3rrjmH2WKifsDioj53daj0eDS/PIBIN6V/85343GsqyyHPzm/wE5O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d14nwgAAAN0AAAAPAAAAAAAAAAAAAAAAAJgCAABkcnMvZG93&#10;bnJldi54bWxQSwUGAAAAAAQABAD1AAAAhwMAAAAA&#10;" filled="f" strokecolor="black [3213]" strokeweight=".25pt"/>
                      <v:rect id="Rectangle 270" o:spid="_x0000_s12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v7vMUA&#10;AADdAAAADwAAAGRycy9kb3ducmV2LnhtbESPQU8CMRSE7yb+h+aZeIPWJaywUIgxoh4VOXB8bB/b&#10;jdvXZlth+ffWhMTjZGa+ySzXg+vEifrYetbwMFYgiGtvWm407L42oxmImJANdp5Jw4UirFe3N0us&#10;jD/zJ522qREZwrFCDTalUEkZa0sO49gH4uwdfe8wZdk30vR4znDXyUKpUjpsOS9YDPRsqf7e/jgN&#10;r7Nh8vjWHcNkWqh9mB/Ux8a+aH1/NzwtQCQa0n/42n43GsqymMP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O/u8xQAAAN0AAAAPAAAAAAAAAAAAAAAAAJgCAABkcnMv&#10;ZG93bnJldi54bWxQSwUGAAAAAAQABAD1AAAAigMAAAAA&#10;" filled="f" strokecolor="black [3213]" strokeweight=".25pt"/>
                      <v:rect id="Rectangle 271" o:spid="_x0000_s12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jE/MIA&#10;AADdAAAADwAAAGRycy9kb3ducmV2LnhtbERPz0/CMBS+m/g/NM/EG7SyOGFSiCGgHHV68PhYH+vi&#10;+tqsFcZ/Tw8mHr98v5fr0fXiREPsPGt4mCoQxI03Hbcavj53kzmImJAN9p5Jw4UirFe3N0usjD/z&#10;B53q1IocwrFCDTalUEkZG0sO49QH4swd/eAwZTi00gx4zuGulzOlSumw49xgMdDGUvNT/zoNr/Ox&#10;eHrrj6F4nKnvsDio953dan1/N748g0g0pn/xn3tvNJRlkffnN/kJyN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2MT8wgAAAN0AAAAPAAAAAAAAAAAAAAAAAJgCAABkcnMvZG93&#10;bnJldi54bWxQSwUGAAAAAAQABAD1AAAAhwMAAAAA&#10;" filled="f" strokecolor="black [3213]" strokeweight=".25pt"/>
                      <v:rect id="Rectangle 272" o:spid="_x0000_s12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RhZ8UA&#10;AADdAAAADwAAAGRycy9kb3ducmV2LnhtbESPQU8CMRSE7yb8h+aRcJMWNq64UogxIB4BPXh8bh/b&#10;jdvXZlth/ffUxMTjZGa+ySzXg+vEmfrYetYwmyoQxLU3LTca3t+2twsQMSEb7DyThh+KsF6NbpZY&#10;GX/hA52PqREZwrFCDTalUEkZa0sO49QH4uydfO8wZdk30vR4yXDXyblSpXTYcl6wGOjZUv11/HYa&#10;XhZDcb/rTqG4m6uP8PCp9lu70XoyHp4eQSQa0n/4r/1qNJRlMYP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GFnxQAAAN0AAAAPAAAAAAAAAAAAAAAAAJgCAABkcnMv&#10;ZG93bnJldi54bWxQSwUGAAAAAAQABAD1AAAAigMAAAAA&#10;" filled="f" strokecolor="black [3213]" strokeweight=".25pt"/>
                    </v:group>
                    <v:group id="Group 273" o:spid="_x0000_s126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ixbUc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0iS2R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LFtRxgAAAN0A&#10;AAAPAAAAAAAAAAAAAAAAAKoCAABkcnMvZG93bnJldi54bWxQSwUGAAAAAAQABAD6AAAAnQMAAAAA&#10;">
                      <v:rect id="Rectangle 274" o:spid="_x0000_s12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pai8UA&#10;AADdAAAADwAAAGRycy9kb3ducmV2LnhtbESPQU8CMRSE7yb+h+aZcINWNqy4UgghoB4RPXh8bh/b&#10;jdvXZlth+ffWhMTjZGa+ySxWg+vEifrYetZwP1EgiGtvWm40fLzvxnMQMSEb7DyThgtFWC1vbxZY&#10;GX/mNzodUiMyhGOFGmxKoZIy1pYcxokPxNk7+t5hyrJvpOnxnOGuk1OlSumw5bxgMdDGUv19+HEa&#10;nudD8fDSHUMxm6rP8Pil9ju71Xp0N6yfQCQa0n/42n41GsqyKOD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ClqLxQAAAN0AAAAPAAAAAAAAAAAAAAAAAJgCAABkcnMv&#10;ZG93bnJldi54bWxQSwUGAAAAAAQABAD1AAAAigMAAAAA&#10;" filled="f" strokecolor="black [3213]" strokeweight=".25pt"/>
                      <v:rect id="Rectangle 275" o:spid="_x0000_s12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PC/8YA&#10;AADdAAAADwAAAGRycy9kb3ducmV2LnhtbESPQU8CMRSE7yb+h+aZcJNWVhdcKYQQUY8KHDg+t4/t&#10;hu1rs62w/ntrYuJxMjPfZObLwXXiTH1sPWu4GysQxLU3LTca9rvN7QxETMgGO8+k4ZsiLBfXV3Os&#10;jL/wB523qREZwrFCDTalUEkZa0sO49gH4uwdfe8wZdk30vR4yXDXyYlSpXTYcl6wGGhtqT5tv5yG&#10;l9lQTF+7YygeJuoQHj/V+8Y+az26GVZPIBIN6T/8134zGsqyuIf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PC/8YAAADdAAAADwAAAAAAAAAAAAAAAACYAgAAZHJz&#10;L2Rvd25yZXYueG1sUEsFBgAAAAAEAAQA9QAAAIsDAAAAAA==&#10;" filled="f" strokecolor="black [3213]" strokeweight=".25pt"/>
                      <v:rect id="Rectangle 276" o:spid="_x0000_s12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9nZMUA&#10;AADdAAAADwAAAGRycy9kb3ducmV2LnhtbESPQU8CMRSE7yb+h+aRcJMWNqy4UogxIh4BPXh8bh/b&#10;jdvXZltg/ffUxMTjZGa+ySzXg+vEmfrYetYwnSgQxLU3LTcaPt43dwsQMSEb7DyThh+KsF7d3iyx&#10;Mv7CezofUiMyhGOFGmxKoZIy1pYcxokPxNk7+t5hyrJvpOnxkuGukzOlSumw5bxgMdCzpfr7cHIa&#10;XhdDcb/tjqGYz9RnePhSu4190Xo8Gp4eQSQa0n/4r/1mNJRlMYf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r2dkxQAAAN0AAAAPAAAAAAAAAAAAAAAAAJgCAABkcnMv&#10;ZG93bnJldi54bWxQSwUGAAAAAAQABAD1AAAAigMAAAAA&#10;" filled="f" strokecolor="black [3213]" strokeweight=".25pt"/>
                      <v:rect id="Rectangle 277" o:spid="_x0000_s12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35E8UA&#10;AADdAAAADwAAAGRycy9kb3ducmV2LnhtbESPQU8CMRSE7yb+h+aZcINWNqy4UgghoB4RPXh8bh/b&#10;jdvXZlth+ffWhMTjZGa+ySxWg+vEifrYetZwP1EgiGtvWm40fLzvxnMQMSEb7DyThgtFWC1vbxZY&#10;GX/mNzodUiMyhGOFGmxKoZIy1pYcxokPxNk7+t5hyrJvpOnxnOGuk1OlSumw5bxgMdDGUv19+HEa&#10;nudD8fDSHUMxm6rP8Pil9ju71Xp0N6yfQCQa0n/42n41GsqyKOH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ffkTxQAAAN0AAAAPAAAAAAAAAAAAAAAAAJgCAABkcnMv&#10;ZG93bnJldi54bWxQSwUGAAAAAAQABAD1AAAAigMAAAAA&#10;" filled="f" strokecolor="black [3213]" strokeweight=".25pt"/>
                      <v:rect id="Rectangle 278" o:spid="_x0000_s12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FciMUA&#10;AADdAAAADwAAAGRycy9kb3ducmV2LnhtbESPQU8CMRSE7yb+h+aZcJNWNiy4UogxIB4BPXh8bh/b&#10;jdvXZlth+ffUxMTjZGa+ySxWg+vEifrYetbwMFYgiGtvWm40fLxv7ucgYkI22HkmDReKsFre3iyw&#10;Mv7MezodUiMyhGOFGmxKoZIy1pYcxrEPxNk7+t5hyrJvpOnxnOGukxOlSumw5bxgMdCLpfr78OM0&#10;vM6HYrbtjqGYTtRnePxSu41daz26G56fQCQa0n/4r/1mNJRlMYP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MVyIxQAAAN0AAAAPAAAAAAAAAAAAAAAAAJgCAABkcnMv&#10;ZG93bnJldi54bWxQSwUGAAAAAAQABAD1AAAAigMAAAAA&#10;" filled="f" strokecolor="black [3213]" strokeweight=".25pt"/>
                      <v:rect id="Rectangle 279" o:spid="_x0000_s12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I+sIA&#10;AADdAAAADwAAAGRycy9kb3ducmV2LnhtbERPz0/CMBS+m/g/NM/EG7SyOGFSiCGgHHV68PhYH+vi&#10;+tqsFcZ/Tw8mHr98v5fr0fXiREPsPGt4mCoQxI03Hbcavj53kzmImJAN9p5Jw4UirFe3N0usjD/z&#10;B53q1IocwrFCDTalUEkZG0sO49QH4swd/eAwZTi00gx4zuGulzOlSumw49xgMdDGUvNT/zoNr/Ox&#10;eHrrj6F4nKnvsDio953dan1/N748g0g0pn/xn3tvNJRlkefmN/kJyN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rsj6wgAAAN0AAAAPAAAAAAAAAAAAAAAAAJgCAABkcnMvZG93&#10;bnJldi54bWxQSwUGAAAAAAQABAD1AAAAhwMAAAAA&#10;" filled="f" strokecolor="black [3213]" strokeweight=".25pt"/>
                    </v:group>
                  </v:group>
                  <v:group id="Group 280" o:spid="_x0000_s1273" style="position:absolute;left:8064;top:11920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jJIMYAAADdAAAADwAAAGRycy9kb3ducmV2LnhtbESPQWvCQBSE7wX/w/IE&#10;b7qJ0lCjq4ho6UGEqiDeHtlnEsy+Ddk1if++Wyj0OMzMN8xy3ZtKtNS40rKCeBKBIM6sLjlXcDnv&#10;xx8gnEfWWFkmBS9ysF4N3paYatvxN7Unn4sAYZeigsL7OpXSZQUZdBNbEwfvbhuDPsgml7rBLsBN&#10;JadRlEiDJYeFAmvaFpQ9Tk+j4LPDbjOLd+3hcd++buf34/UQk1KjYb9ZgPDU+//wX/tLK0iS2Rx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iMkgxgAAAN0A&#10;AAAPAAAAAAAAAAAAAAAAAKoCAABkcnMvZG93bnJldi54bWxQSwUGAAAAAAQABAD6AAAAnQMAAAAA&#10;">
                    <v:group id="Group 281" o:spid="_x0000_s1274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tBPAwwAAAN0AAAAP&#10;AAAAAAAAAAAAAAAAAKoCAABkcnMvZG93bnJldi54bWxQSwUGAAAAAAQABAD6AAAAmgMAAAAA&#10;">
                      <v:rect id="Rectangle 282" o:spid="_x0000_s127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ISGsYA&#10;AADdAAAADwAAAGRycy9kb3ducmV2LnhtbESPzU7DMBCE70i8g7VI3KidFtIS4lYIUeiR/hw4LvE2&#10;jojXVmza8PYYCYnjaGa+0dSr0fXiREPsPGsoJgoEceNNx62Gw359swARE7LB3jNp+KYIq+XlRY2V&#10;8Wfe0mmXWpEhHCvUYFMKlZSxseQwTnwgzt7RDw5TlkMrzYDnDHe9nCpVSocd5wWLgZ4sNZ+7L6fh&#10;ZTHO5q/9Mczupuo93H+ot7V91vr6anx8AJFoTP/hv/bGaCjL2wJ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ISGsYAAADdAAAADwAAAAAAAAAAAAAAAACYAgAAZHJz&#10;L2Rvd25yZXYueG1sUEsFBgAAAAAEAAQA9QAAAIsDAAAAAA==&#10;" filled="f" strokecolor="black [3213]" strokeweight=".25pt"/>
                      <v:rect id="Rectangle 283" o:spid="_x0000_s127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CMbcYA&#10;AADdAAAADwAAAGRycy9kb3ducmV2LnhtbESPQU8CMRSE7yT+h+aZeIPWRRdcKYQYUY8KHDg+t4/t&#10;hu1rs62w/ntrYuJxMjPfZBarwXXiTH1sPWu4nSgQxLU3LTca9rvNeA4iJmSDnWfS8E0RVsur0QIr&#10;4y/8QedtakSGcKxQg00pVFLG2pLDOPGBOHtH3ztMWfaNND1eMtx1slCqlA5bzgsWAz1Zqk/bL6fh&#10;ZT5MZ6/dMUzvC3UID5/qfWOftb65HtaPIBIN6T/8134zGsryroD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CMbcYAAADdAAAADwAAAAAAAAAAAAAAAACYAgAAZHJz&#10;L2Rvd25yZXYueG1sUEsFBgAAAAAEAAQA9QAAAIsDAAAAAA==&#10;" filled="f" strokecolor="black [3213]" strokeweight=".25pt"/>
                      <v:rect id="Rectangle 284" o:spid="_x0000_s127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wp9sYA&#10;AADdAAAADwAAAGRycy9kb3ducmV2LnhtbESPQU8CMRSE7yb+h+aZcJNWVhdcKYQQUY8KHDg+t4/t&#10;hu1rs62w/ntrYuJxMjPfZObLwXXiTH1sPWu4GysQxLU3LTca9rvN7QxETMgGO8+k4ZsiLBfXV3Os&#10;jL/wB523qREZwrFCDTalUEkZa0sO49gH4uwdfe8wZdk30vR4yXDXyYlSpXTYcl6wGGhtqT5tv5yG&#10;l9lQTF+7YygeJuoQHj/V+8Y+az26GVZPIBIN6T/8134zGsryvoDfN/kJ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wwp9sYAAADdAAAADwAAAAAAAAAAAAAAAACYAgAAZHJz&#10;L2Rvd25yZXYueG1sUEsFBgAAAAAEAAQA9QAAAIsDAAAAAA==&#10;" filled="f" strokecolor="black [3213]" strokeweight=".25pt"/>
                      <v:rect id="Rectangle 285" o:spid="_x0000_s127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WxgsYA&#10;AADdAAAADwAAAGRycy9kb3ducmV2LnhtbESPzU7DMBCE70i8g7VI3KhNW9IS4lQIUeiR/hw4LvE2&#10;jojXVmza8PYYCYnjaGa+0VSr0fXiREPsPGu4nSgQxI03HbcaDvv1zRJETMgGe8+k4ZsirOrLiwpL&#10;48+8pdMutSJDOJaowaYUSiljY8lhnPhAnL2jHxymLIdWmgHPGe56OVWqkA47zgsWAz1Zaj53X07D&#10;y3KcLV77Y5jdTdV7uP9Qb2v7rPX11fj4ACLRmP7Df+2N0VAU8zn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OWxgsYAAADdAAAADwAAAAAAAAAAAAAAAACYAgAAZHJz&#10;L2Rvd25yZXYueG1sUEsFBgAAAAAEAAQA9QAAAIsDAAAAAA==&#10;" filled="f" strokecolor="black [3213]" strokeweight=".25pt"/>
                      <v:rect id="Rectangle 286" o:spid="_x0000_s127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kUGcYA&#10;AADdAAAADwAAAGRycy9kb3ducmV2LnhtbESPT08CMRTE7yZ+h+aZcJNW/qy4UogxoBwRPXh8bh/b&#10;jdvXZltg/faUxITjZGZ+k5kve9eKI3Wx8azhYahAEFfeNFxr+Ppc389AxIRssPVMGv4ownJxezPH&#10;0vgTf9Bxl2qRIRxL1GBTCqWUsbLkMA59IM7e3ncOU5ZdLU2Hpwx3rRwpVUiHDecFi4FeLVW/u4PT&#10;8Dbrx4/v7T6MpyP1HZ5+1HZtV1oP7vqXZxCJ+nQN/7c3RkNRTKZweZOf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6kUGcYAAADdAAAADwAAAAAAAAAAAAAAAACYAgAAZHJz&#10;L2Rvd25yZXYueG1sUEsFBgAAAAAEAAQA9QAAAIsDAAAAAA==&#10;" filled="f" strokecolor="black [3213]" strokeweight=".25pt"/>
                      <v:rect id="Rectangle 287" o:spid="_x0000_s128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uKbsYA&#10;AADdAAAADwAAAGRycy9kb3ducmV2LnhtbESPwU7DMBBE70j8g7VI3KhNS0MJcSqEKOUIpYcel3gb&#10;R8RrKzZt+HtcqRLH0cy80VTL0fXiQEPsPGu4nSgQxI03Hbcatp+rmwWImJAN9p5Jwy9FWNaXFxWW&#10;xh/5gw6b1IoM4ViiBptSKKWMjSWHceIDcfb2fnCYshxaaQY8Zrjr5VSpQjrsOC9YDPRsqfne/DgN&#10;r4txdr/u92E2n6pdePhS7yv7ovX11fj0CCLRmP7D5/ab0VAUdwWc3uQnI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uKbsYAAADdAAAADwAAAAAAAAAAAAAAAACYAgAAZHJz&#10;L2Rvd25yZXYueG1sUEsFBgAAAAAEAAQA9QAAAIsDAAAAAA==&#10;" filled="f" strokecolor="black [3213]" strokeweight=".25pt"/>
                    </v:group>
                    <v:group id="Group 288" o:spid="_x0000_s1281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XYu0xgAAAN0A&#10;AAAPAAAAAAAAAAAAAAAAAKoCAABkcnMvZG93bnJldi54bWxQSwUGAAAAAAQABAD6AAAAnQMAAAAA&#10;">
                      <v:rect id="Rectangle 289" o:spid="_x0000_s128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i7h8MA&#10;AADdAAAADwAAAGRycy9kb3ducmV2LnhtbERPyU7DMBC9I/EP1iBxIzZdQgl1K4TocoTSQ49DPI0j&#10;4rEVmzb9+/qAxPHp7fPl4Dpxoj62njU8FgoEce1Ny42G/dfqYQYiJmSDnWfScKEIy8XtzRwr48/8&#10;SaddakQO4VihBptSqKSMtSWHsfCBOHNH3ztMGfaNND2ec7jr5EipUjpsOTdYDPRmqf7Z/ToN69kw&#10;ftp0xzCejtQhPH+rj5V91/r+bnh9AZFoSP/iP/fWaCjLSZ6b3+Qn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i7h8MAAADdAAAADwAAAAAAAAAAAAAAAACYAgAAZHJzL2Rv&#10;d25yZXYueG1sUEsFBgAAAAAEAAQA9QAAAIgDAAAAAA==&#10;" filled="f" strokecolor="black [3213]" strokeweight=".25pt"/>
                      <v:rect id="Rectangle 290" o:spid="_x0000_s128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eHMYA&#10;AADdAAAADwAAAGRycy9kb3ducmV2LnhtbESPzU7DMBCE70i8g7VI3KhNC2kb4lYIUeiR/hw4LvEm&#10;jojXVmza8PYYCYnjaGa+0VTr0fXiREPsPGu4nSgQxLU3HbcajofNzQJETMgGe8+k4ZsirFeXFxWW&#10;xp95R6d9akWGcCxRg00plFLG2pLDOPGBOHuNHxymLIdWmgHPGe56OVWqkA47zgsWAz1Zqj/3X07D&#10;y2KczV/7Jszup+o9LD/U28Y+a319NT4+gEg0pv/wX3trNBTF3R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QeHMYAAADdAAAADwAAAAAAAAAAAAAAAACYAgAAZHJz&#10;L2Rvd25yZXYueG1sUEsFBgAAAAAEAAQA9QAAAIsDAAAAAA==&#10;" filled="f" strokecolor="black [3213]" strokeweight=".25pt"/>
                      <v:rect id="Rectangle 291" o:spid="_x0000_s128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chXMIA&#10;AADdAAAADwAAAGRycy9kb3ducmV2LnhtbERPTU8CMRC9m/gfmjHxJi0QVlgpxBgBjwgcOI7bYbth&#10;O222BdZ/bw8kHl/e93zZu1ZcqYuNZw3DgQJBXHnTcK3hsF+9TEHEhGyw9UwafinCcvH4MMfS+Bt/&#10;03WXapFDOJaowaYUSiljZclhHPhAnLmT7xymDLtamg5vOdy1cqRUIR02nBssBvqwVJ13F6dhPe3H&#10;r5v2FMaTkTqG2Y/aruyn1s9P/fsbiER9+hff3V9GQ1FM8v7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yFcwgAAAN0AAAAPAAAAAAAAAAAAAAAAAJgCAABkcnMvZG93&#10;bnJldi54bWxQSwUGAAAAAAQABAD1AAAAhwMAAAAA&#10;" filled="f" strokecolor="black [3213]" strokeweight=".25pt"/>
                      <v:rect id="Rectangle 292" o:spid="_x0000_s128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uEx8YA&#10;AADdAAAADwAAAGRycy9kb3ducmV2LnhtbESPwU7DMBBE70j8g7VI3KjdVg1tiFshRIFjaXvocYk3&#10;cUS8tmLThr/HSEgcRzPzRlNtRteLMw2x86xhOlEgiGtvOm41HA/buyWImJAN9p5JwzdF2Kyvryos&#10;jb/wO533qRUZwrFEDTalUEoZa0sO48QH4uw1fnCYshxaaQa8ZLjr5UypQjrsOC9YDPRkqf7cfzkN&#10;L8txfv/aN2G+mKlTWH2o3dY+a317Mz4+gEg0pv/wX/vNaCiKxRR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uEx8YAAADdAAAADwAAAAAAAAAAAAAAAACYAgAAZHJz&#10;L2Rvd25yZXYueG1sUEsFBgAAAAAEAAQA9QAAAIsDAAAAAA==&#10;" filled="f" strokecolor="black [3213]" strokeweight=".25pt"/>
                      <v:rect id="Rectangle 293" o:spid="_x0000_s128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kasMUA&#10;AADdAAAADwAAAGRycy9kb3ducmV2LnhtbESPQU8CMRSE7yb+h+aRcJOWJay4UogxIh4BPXh8bh/b&#10;jdvXZltg/ffUxMTjZGa+ySzXg+vEmfrYetYwnSgQxLU3LTcaPt43dwsQMSEb7DyThh+KsF7d3iyx&#10;Mv7CezofUiMyhGOFGmxKoZIy1pYcxokPxNk7+t5hyrJvpOnxkuGuk4VSpXTYcl6wGOjZUv19ODkN&#10;r4thdr/tjmE2L9RnePhSu4190Xo8Gp4eQSQa0n/4r/1mNJTlvI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mRqwxQAAAN0AAAAPAAAAAAAAAAAAAAAAAJgCAABkcnMv&#10;ZG93bnJldi54bWxQSwUGAAAAAAQABAD1AAAAigMAAAAA&#10;" filled="f" strokecolor="black [3213]" strokeweight=".25pt"/>
                      <v:rect id="Rectangle 294" o:spid="_x0000_s128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W/K8UA&#10;AADdAAAADwAAAGRycy9kb3ducmV2LnhtbESPQU8CMRSE7yb+h+aRcJMWNqy4UogxIh4BPXh8bh/b&#10;jdvXZltg/ffUxMTjZGa+ySzXg+vEmfrYetYwnSgQxLU3LTcaPt43dwsQMSEb7DyThh+KsF7d3iyx&#10;Mv7CezofUiMyhGOFGmxKoZIy1pYcxokPxNk7+t5hyrJvpOnxkuGukzOlSumw5bxgMdCzpfr7cHIa&#10;XhdDcb/tjqGYz9RnePhSu4190Xo8Gp4eQSQa0n/4r/1mNJTlvI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1b8rxQAAAN0AAAAPAAAAAAAAAAAAAAAAAJgCAABkcnMv&#10;ZG93bnJldi54bWxQSwUGAAAAAAQABAD1AAAAigMAAAAA&#10;" filled="f" strokecolor="black [3213]" strokeweight=".25pt"/>
                    </v:group>
                  </v:group>
                  <v:group id="Group 295" o:spid="_x0000_s1288" style="position:absolute;left:8064;top:12064;width:1728;height:144" coordorigin="8064,11776" coordsize="172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1aDHsYAAADdAAAADwAAAGRycy9kb3ducmV2LnhtbESPQWvCQBSE7wX/w/KE&#10;3uomWoNEVxGppQcRqoJ4e2SfSTD7NmS3Sfz3riD0OMzMN8xi1ZtKtNS40rKCeBSBIM6sLjlXcDpu&#10;P2YgnEfWWFkmBXdysFoO3haYatvxL7UHn4sAYZeigsL7OpXSZQUZdCNbEwfvahuDPsgml7rBLsBN&#10;JcdRlEiDJYeFAmvaFJTdDn9GwXeH3XoSf7W723Vzvxyn+/MuJqXeh/16DsJT7//Dr/aPVpAk009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VoMexgAAAN0A&#10;AAAPAAAAAAAAAAAAAAAAAKoCAABkcnMvZG93bnJldi54bWxQSwUGAAAAAAQABAD6AAAAnQMAAAAA&#10;">
                    <v:group id="Group 296" o:spid="_x0000_s1289" style="position:absolute;left:8064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GiaFxgAAAN0A&#10;AAAPAAAAAAAAAAAAAAAAAKoCAABkcnMvZG93bnJldi54bWxQSwUGAAAAAAQABAD6AAAAnQMAAAAA&#10;">
                      <v:rect id="Rectangle 297" o:spid="_x0000_s129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Ics8UA&#10;AADdAAAADwAAAGRycy9kb3ducmV2LnhtbESPQU8CMRSE7yb+h+aZcJNWCAusFGKMoEcFDhwf28d2&#10;4/a12RZY/r01MfE4mZlvMotV71pxoS42njU8DRUI4sqbhmsN+936cQYiJmSDrWfScKMIq+X93QJL&#10;46/8RZdtqkWGcCxRg00plFLGypLDOPSBOHsn3zlMWXa1NB1eM9y1cqRUIR02nBcsBnq1VH1vz07D&#10;ZtaPp+/tKYwnI3UI86P6XNs3rQcP/csziER9+g//tT+MhqKYFP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ohyzxQAAAN0AAAAPAAAAAAAAAAAAAAAAAJgCAABkcnMv&#10;ZG93bnJldi54bWxQSwUGAAAAAAQABAD1AAAAigMAAAAA&#10;" filled="f" strokecolor="black [3213]" strokeweight=".25pt"/>
                      <v:rect id="Rectangle 298" o:spid="_x0000_s129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65KM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UUxX8D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7rkoxQAAAN0AAAAPAAAAAAAAAAAAAAAAAJgCAABkcnMv&#10;ZG93bnJldi54bWxQSwUGAAAAAAQABAD1AAAAigMAAAAA&#10;" filled="f" strokecolor="black [3213]" strokeweight=".25pt"/>
                      <v:rect id="Rectangle 299" o:spid="_x0000_s129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EtWsIA&#10;AADdAAAADwAAAGRycy9kb3ducmV2LnhtbERPTU8CMRC9m/gfmjHxJi0QVlgpxBgBjwgcOI7bYbth&#10;O222BdZ/bw8kHl/e93zZu1ZcqYuNZw3DgQJBXHnTcK3hsF+9TEHEhGyw9UwafinCcvH4MMfS+Bt/&#10;03WXapFDOJaowaYUSiljZclhHPhAnLmT7xymDLtamg5vOdy1cqRUIR02nBssBvqwVJ13F6dhPe3H&#10;r5v2FMaTkTqG2Y/aruyn1s9P/fsbiER9+hff3V9GQ1FM8tz8Jj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cS1awgAAAN0AAAAPAAAAAAAAAAAAAAAAAJgCAABkcnMvZG93&#10;bnJldi54bWxQSwUGAAAAAAQABAD1AAAAhwMAAAAA&#10;" filled="f" strokecolor="black [3213]" strokeweight=".25pt"/>
                      <v:rect id="Rectangle 300" o:spid="_x0000_s129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2IwcUA&#10;AADdAAAADwAAAGRycy9kb3ducmV2LnhtbESPQU8CMRSE7yT+h+aRcJMWCCusFGKMiEdEDx6f28d2&#10;4/a12RZY/z01MeE4mZlvMqtN71pxpi42njVMxgoEceVNw7WGz4/t/QJETMgGW8+k4ZcibNZ3gxWW&#10;xl/4nc6HVIsM4ViiBptSKKWMlSWHcewDcfaOvnOYsuxqaTq8ZLhr5VSpQjpsOC9YDPRsqfo5nJyG&#10;10U/e9i1xzCbT9VXWH6r/da+aD0a9k+PIBL16Rb+b78ZDUUxX8L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YjBxQAAAN0AAAAPAAAAAAAAAAAAAAAAAJgCAABkcnMv&#10;ZG93bnJldi54bWxQSwUGAAAAAAQABAD1AAAAigMAAAAA&#10;" filled="f" strokecolor="black [3213]" strokeweight=".25pt"/>
                      <v:rect id="Rectangle 301" o:spid="_x0000_s129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vr4cIA&#10;AADdAAAADwAAAGRycy9kb3ducmV2LnhtbERPy04CMRTdm/APzSVhJy0QRhwphBAeLhVduLxOL9OJ&#10;09tmWmD8e7sgcXly3st171pxpS42njVMxgoEceVNw7WGz4/94wJETMgGW8+k4ZcirFeDhyWWxt/4&#10;na6nVIscwrFEDTalUEoZK0sO49gH4sydfecwZdjV0nR4y+GulVOlCumw4dxgMdDWUvVzujgNh0U/&#10;ezq25zCbT9VXeP5Wb3u703o07DcvIBL16V98d78aDUVR5P35TX4C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a+vhwgAAAN0AAAAPAAAAAAAAAAAAAAAAAJgCAABkcnMvZG93&#10;bnJldi54bWxQSwUGAAAAAAQABAD1AAAAhwMAAAAA&#10;" filled="f" strokecolor="black [3213]" strokeweight=".25pt"/>
                      <v:rect id="Rectangle 302" o:spid="_x0000_s129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dOesUA&#10;AADdAAAADwAAAGRycy9kb3ducmV2LnhtbESPQU8CMRSE7yb8h+aReJMWCCssFEKIqEdFDx4f28d2&#10;w/a12VZY/r01MfE4mZlvMqtN71pxoS42njWMRwoEceVNw7WGz4/9wxxETMgGW8+k4UYRNuvB3QpL&#10;46/8TpdDqkWGcCxRg00plFLGypLDOPKBOHsn3zlMWXa1NB1eM9y1cqJUIR02nBcsBtpZqs6Hb6fh&#10;ed5PH1/aU5jOJuorLI7qbW+ftL4f9tsliER9+g//tV+NhqIoxvD7Jj8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056xQAAAN0AAAAPAAAAAAAAAAAAAAAAAJgCAABkcnMv&#10;ZG93bnJldi54bWxQSwUGAAAAAAQABAD1AAAAigMAAAAA&#10;" filled="f" strokecolor="black [3213]" strokeweight=".25pt"/>
                    </v:group>
                    <v:group id="Group 303" o:spid="_x0000_s1296" style="position:absolute;left:8928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90TMUAAADdAAAADwAAAGRycy9kb3ducmV2LnhtbESPQYvCMBSE7wv+h/AE&#10;b2taZYtUo4ioeJCFVUG8PZpnW2xeShPb+u/NwsIeh5n5hlmselOJlhpXWlYQjyMQxJnVJecKLufd&#10;5wyE88gaK8uk4EUOVsvBxwJTbTv+ofbkcxEg7FJUUHhfp1K6rCCDbmxr4uDdbWPQB9nkUjfYBbip&#10;5CSKEmmw5LBQYE2bgrLH6WkU7Dvs1tN42x4f983rdv76vh5jUmo07NdzEJ56/x/+ax+0giRJ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fdEzFAAAA3QAA&#10;AA8AAAAAAAAAAAAAAAAAqgIAAGRycy9kb3ducmV2LnhtbFBLBQYAAAAABAAEAPoAAACcAwAAAAA=&#10;">
                      <v:rect id="Rectangle 304" o:spid="_x0000_s129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l1lsUA&#10;AADdAAAADwAAAGRycy9kb3ducmV2LnhtbESPQU8CMRSE7yb+h+aZcINWNqy4UgghoB4RPXh8bh/b&#10;jdvXZlth+ffWhMTjZGa+ySxWg+vEifrYetZwP1EgiGtvWm40fLzvxnMQMSEb7DyThgtFWC1vbxZY&#10;GX/mNzodUiMyhGOFGmxKoZIy1pYcxokPxNk7+t5hyrJvpOnxnOGuk1OlSumw5bxgMdDGUv19+HEa&#10;nudD8fDSHUMxm6rP8Pil9ju71Xp0N6yfQCQa0n/42n41GsqyLODvTX4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uXWWxQAAAN0AAAAPAAAAAAAAAAAAAAAAAJgCAABkcnMv&#10;ZG93bnJldi54bWxQSwUGAAAAAAQABAD1AAAAigMAAAAA&#10;" filled="f" strokecolor="black [3213]" strokeweight=".25pt"/>
                      <v:rect id="Rectangle 305" o:spid="_x0000_s129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Dt4sYA&#10;AADdAAAADwAAAGRycy9kb3ducmV2LnhtbESPwU7DMBBE70j8g7VI3KhNS0MJcSqEKOUIpYcel3gb&#10;R8RrKzZt+HtcqRLH0cy80VTL0fXiQEPsPGu4nSgQxI03Hbcatp+rmwWImJAN9p5Jwy9FWNaXFxWW&#10;xh/5gw6b1IoM4ViiBptSKKWMjSWHceIDcfb2fnCYshxaaQY8Zrjr5VSpQjrsOC9YDPRsqfne/DgN&#10;r4txdr/u92E2n6pdePhS7yv7ovX11fj0CCLRmP7D5/ab0VAUxR2c3uQnI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Dt4sYAAADdAAAADwAAAAAAAAAAAAAAAACYAgAAZHJz&#10;L2Rvd25yZXYueG1sUEsFBgAAAAAEAAQA9QAAAIsDAAAAAA==&#10;" filled="f" strokecolor="black [3213]" strokeweight=".25pt"/>
                      <v:rect id="Rectangle 306" o:spid="_x0000_s129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xIecUA&#10;AADdAAAADwAAAGRycy9kb3ducmV2LnhtbESPQU8CMRSE7yb+h+aZcJNWCAusFGKMoEcFDhwf28d2&#10;4/a12RZY/r01MfE4mZlvMotV71pxoS42njU8DRUI4sqbhmsN+936cQYiJmSDrWfScKMIq+X93QJL&#10;46/8RZdtqkWGcCxRg00plFLGypLDOPSBOHsn3zlMWXa1NB1eM9y1cqRUIR02nBcsBnq1VH1vz07D&#10;ZtaPp+/tKYwnI3UI86P6XNs3rQcP/csziER9+g//tT+MhqIoJvD7Jj8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Eh5xQAAAN0AAAAPAAAAAAAAAAAAAAAAAJgCAABkcnMv&#10;ZG93bnJldi54bWxQSwUGAAAAAAQABAD1AAAAigMAAAAA&#10;" filled="f" strokecolor="black [3213]" strokeweight=".25pt"/>
                      <v:rect id="Rectangle 307" o:spid="_x0000_s130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7WDsIA&#10;AADdAAAADwAAAGRycy9kb3ducmV2LnhtbERPy2oCMRTdF/yHcIXualKlPqZGEam1S18Ll7eT62To&#10;5CZMUp3+vSkUenaH8+LMl51rxJXaWHvW8DxQIIhLb2quNJyOm6cpiJiQDTaeScMPRVgueg9zLIy/&#10;8Z6uh1SJXMKxQA02pVBIGUtLDuPAB+KsXXzrMGXaVtK0eMvlrpFDpcbSYc15wWKgtaXy6/DtNLxP&#10;u9Fk21zC6GWozmH2qXYb+6b1Y79bvYJI1KV/81/6w2gYZ8Dvm/wE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ztYOwgAAAN0AAAAPAAAAAAAAAAAAAAAAAJgCAABkcnMvZG93&#10;bnJldi54bWxQSwUGAAAAAAQABAD1AAAAhwMAAAAA&#10;" filled="f" strokecolor="black [3213]" strokeweight=".25pt"/>
                      <v:rect id="Rectangle 308" o:spid="_x0000_s130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JzlcUA&#10;AADdAAAADwAAAGRycy9kb3ducmV2LnhtbESPQU8CMRSE7yb+h+aZeIMWiAusFGKMoEcFDhyf28d2&#10;w/a12RZY/701IfE4mZlvMotV71pxoS42njWMhgoEceVNw7WG/W49mIGICdlg65k0/FCE1fL+boGl&#10;8Vf+oss21SJDOJaowaYUSiljZclhHPpAnL2j7xymLLtamg6vGe5aOVaqkA4bzgsWA71aqk7bs9Ow&#10;mfWT6Xt7DJOnsTqE+bf6XNs3rR8f+pdnEIn69B++tT+MhqIopv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gnOVxQAAAN0AAAAPAAAAAAAAAAAAAAAAAJgCAABkcnMv&#10;ZG93bnJldi54bWxQSwUGAAAAAAQABAD1AAAAigMAAAAA&#10;" filled="f" strokecolor="black [3213]" strokeweight=".25pt"/>
                      <v:rect id="Rectangle 309" o:spid="_x0000_s130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3n58IA&#10;AADdAAAADwAAAGRycy9kb3ducmV2LnhtbERPy04CMRTdm/APzSVhJy0QRhwphBAeLhVduLxOL9OJ&#10;09tmWmD8e7sgcXly3st171pxpS42njVMxgoEceVNw7WGz4/94wJETMgGW8+k4ZcirFeDhyWWxt/4&#10;na6nVIscwrFEDTalUEoZK0sO49gH4sydfecwZdjV0nR4y+GulVOlCumw4dxgMdDWUvVzujgNh0U/&#10;ezq25zCbT9VXeP5Wb3u703o07DcvIBL16V98d78aDUVR5Ln5TX4C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HefnwgAAAN0AAAAPAAAAAAAAAAAAAAAAAJgCAABkcnMvZG93&#10;bnJldi54bWxQSwUGAAAAAAQABAD1AAAAhwMAAAAA&#10;" filled="f" strokecolor="black [3213]" strokeweight=".25pt"/>
                    </v:group>
                  </v:group>
                </v:group>
                <v:group id="Group 310" o:spid="_x0000_s1303" style="position:absolute;left:9792;top:1177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vmPcYAAADd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IkSa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O+Y9xgAAAN0A&#10;AAAPAAAAAAAAAAAAAAAAAKoCAABkcnMvZG93bnJldi54bWxQSwUGAAAAAAQABAD6AAAAnQMAAAAA&#10;">
                  <v:rect id="Rectangle 311" o:spid="_x0000_s130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J9PMIA&#10;AADdAAAADwAAAGRycy9kb3ducmV2LnhtbERPTU8CMRC9m/gfmjHxJq0QF1goxBBQj4gcOA7bYbth&#10;O222FZZ/Tw8mHl/e93zZu1ZcqIuNZw2vAwWCuPKm4VrD/mfzMgERE7LB1jNpuFGE5eLxYY6l8Vf+&#10;pssu1SKHcCxRg00plFLGypLDOPCBOHMn3zlMGXa1NB1ec7hr5VCpQjpsODdYDLSyVJ13v07Dx6Qf&#10;jT/bUxi9DdUhTI9qu7FrrZ+f+vcZiER9+hf/ub+MhqIY5/3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sn08wgAAAN0AAAAPAAAAAAAAAAAAAAAAAJgCAABkcnMvZG93&#10;bnJldi54bWxQSwUGAAAAAAQABAD1AAAAhwMAAAAA&#10;" filled="f" strokecolor="black [3213]" strokeweight=".25pt"/>
                  <v:rect id="Rectangle 312" o:spid="_x0000_s130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7Yp8YA&#10;AADdAAAADwAAAGRycy9kb3ducmV2LnhtbESPwU7DMBBE70j8g7VIvRG7rUhLqFsh1BaOpXDguMSb&#10;OCJeW7Hbhr/HSEgcRzPzRrPajK4XZxpi51nDtFAgiGtvOm41vL/tbpcgYkI22HsmDd8UYbO+vlph&#10;ZfyFX+l8TK3IEI4VarAphUrKWFtyGAsfiLPX+MFhynJopRnwkuGulzOlSumw47xgMdCTpfrreHIa&#10;9stxvnjumzC/m6mPcP+pDju71XpyMz4+gEg0pv/wX/vFaCjLxRR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7Yp8YAAADdAAAADwAAAAAAAAAAAAAAAACYAgAAZHJz&#10;L2Rvd25yZXYueG1sUEsFBgAAAAAEAAQA9QAAAIsDAAAAAA==&#10;" filled="f" strokecolor="black [3213]" strokeweight=".25pt"/>
                  <v:rect id="Rectangle 313" o:spid="_x0000_s130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xG0M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spyVsD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EbQxQAAAN0AAAAPAAAAAAAAAAAAAAAAAJgCAABkcnMv&#10;ZG93bnJldi54bWxQSwUGAAAAAAQABAD1AAAAigMAAAAA&#10;" filled="f" strokecolor="black [3213]" strokeweight=".25pt"/>
                  <v:rect id="Rectangle 314" o:spid="_x0000_s130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DjS8UA&#10;AADdAAAADwAAAGRycy9kb3ducmV2LnhtbESPQU8CMRSE7yb+h+aZcJNWNiy4UogxIB4BPXh8bh/b&#10;jdvXZlth+ffUxMTjZGa+ySxWg+vEifrYetbwMFYgiGtvWm40fLxv7ucgYkI22HkmDReKsFre3iyw&#10;Mv7MezodUiMyhGOFGmxKoZIy1pYcxrEPxNk7+t5hyrJvpOnxnOGukxOlSumw5bxgMdCLpfr78OM0&#10;vM6HYrbtjqGYTtRnePxSu41daz26G56fQCQa0n/4r/1mNJTlrID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ONLxQAAAN0AAAAPAAAAAAAAAAAAAAAAAJgCAABkcnMv&#10;ZG93bnJldi54bWxQSwUGAAAAAAQABAD1AAAAigMAAAAA&#10;" filled="f" strokecolor="black [3213]" strokeweight=".25pt"/>
                  <v:rect id="Rectangle 315" o:spid="_x0000_s130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l7P8UA&#10;AADdAAAADwAAAGRycy9kb3ducmV2LnhtbESPQU8CMRSE7yT+h+aZeINWwAVXCjFGkCOiB4/P7WO7&#10;cfvabCss/56amHCczMw3mcWqd604UhcbzxruRwoEceVNw7WGz4/1cA4iJmSDrWfScKYIq+XNYIGl&#10;8Sd+p+M+1SJDOJaowaYUSiljZclhHPlAnL2D7xymLLtamg5PGe5aOVaqkA4bzgsWA71Yqn72v07D&#10;Zt5PZm/tIUwexuorPH6r3dq+an132z8/gUjUp2v4v701GopiNoW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iXs/xQAAAN0AAAAPAAAAAAAAAAAAAAAAAJgCAABkcnMv&#10;ZG93bnJldi54bWxQSwUGAAAAAAQABAD1AAAAigMAAAAA&#10;" filled="f" strokecolor="black [3213]" strokeweight=".25pt"/>
                  <v:rect id="Rectangle 316" o:spid="_x0000_s130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XepM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UWxmMP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xd6kxQAAAN0AAAAPAAAAAAAAAAAAAAAAAJgCAABkcnMv&#10;ZG93bnJldi54bWxQSwUGAAAAAAQABAD1AAAAigMAAAAA&#10;" filled="f" strokecolor="black [3213]" strokeweight=".25pt"/>
                </v:group>
                <v:group id="Group 317" o:spid="_x0000_s1310" style="position:absolute;left:9792;top:1192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33kksYAAADd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IkmS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feSSxgAAAN0A&#10;AAAPAAAAAAAAAAAAAAAAAKoCAABkcnMvZG93bnJldi54bWxQSwUGAAAAAAQABAD6AAAAnQMAAAAA&#10;">
                  <v:rect id="Rectangle 318" o:spid="_x0000_s131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vlSMUA&#10;AADdAAAADwAAAGRycy9kb3ducmV2LnhtbESPQU8CMRSE7yb+h+aZcJNWiLuwUogxgB4VOHB8bh/b&#10;jdvXZltg/ffWxMTjZGa+ySxWg+vEhfrYetbwMFYgiGtvWm40HPab+xmImJANdp5JwzdFWC1vbxZY&#10;GX/lD7rsUiMyhGOFGmxKoZIy1pYcxrEPxNk7+d5hyrJvpOnxmuGukxOlCumw5bxgMdCLpfprd3Ya&#10;trNhWr52pzB9nKhjmH+q941daz26G56fQCQa0n/4r/1mNBRFWcL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+VIxQAAAN0AAAAPAAAAAAAAAAAAAAAAAJgCAABkcnMv&#10;ZG93bnJldi54bWxQSwUGAAAAAAQABAD1AAAAigMAAAAA&#10;" filled="f" strokecolor="black [3213]" strokeweight=".25pt"/>
                  <v:rect id="Rectangle 319" o:spid="_x0000_s131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RxOsIA&#10;AADdAAAADwAAAGRycy9kb3ducmV2LnhtbERPTU8CMRC9m/gfmjHxJq0QF1goxBBQj4gcOA7bYbth&#10;O222FZZ/Tw8mHl/e93zZu1ZcqIuNZw2vAwWCuPKm4VrD/mfzMgERE7LB1jNpuFGE5eLxYY6l8Vf+&#10;pssu1SKHcCxRg00plFLGypLDOPCBOHMn3zlMGXa1NB1ec7hr5VCpQjpsODdYDLSyVJ13v07Dx6Qf&#10;jT/bUxi9DdUhTI9qu7FrrZ+f+vcZiER9+hf/ub+MhqIY57n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xHE6wgAAAN0AAAAPAAAAAAAAAAAAAAAAAJgCAABkcnMvZG93&#10;bnJldi54bWxQSwUGAAAAAAQABAD1AAAAhwMAAAAA&#10;" filled="f" strokecolor="black [3213]" strokeweight=".25pt"/>
                  <v:rect id="Rectangle 320" o:spid="_x0000_s131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jUocUA&#10;AADdAAAADwAAAGRycy9kb3ducmV2LnhtbESPQU8CMRSE7yT+h+aZeINWCAusFGKMiEdEDx6f28d2&#10;4/a12VZY/j01IeE4mZlvMst171pxpC42njU8jhQI4sqbhmsNX5+b4RxETMgGW8+k4UwR1qu7wRJL&#10;40/8Qcd9qkWGcCxRg00plFLGypLDOPKBOHsH3zlMWXa1NB2eMty1cqxUIR02nBcsBnqxVP3u/5yG&#10;t3k/mW3bQ5hMx+o7LH7UbmNftX6475+fQCTq0y18bb8bDUUxW8D/m/w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iNShxQAAAN0AAAAPAAAAAAAAAAAAAAAAAJgCAABkcnMv&#10;ZG93bnJldi54bWxQSwUGAAAAAAQABAD1AAAAigMAAAAA&#10;" filled="f" strokecolor="black [3213]" strokeweight=".25pt"/>
                  <v:rect id="Rectangle 321" o:spid="_x0000_s131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cNG8IA&#10;AADdAAAADwAAAGRycy9kb3ducmV2LnhtbERPTU8CMRC9m/gfmjHxJq0Ql2WlEENAPSpw4Dhsh+3G&#10;7bTZVlj+PT2YeHx53/Pl4Dpxpj62njU8jxQI4tqblhsN+93mqQQRE7LBzjNpuFKE5eL+bo6V8Rf+&#10;pvM2NSKHcKxQg00pVFLG2pLDOPKBOHMn3ztMGfaNND1ecrjr5FipQjpsOTdYDLSyVP9sf52G93KY&#10;TD+6U5i8jNUhzI7qa2PXWj8+DG+vIBIN6V/85/40GoqizPvzm/wE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Zw0bwgAAAN0AAAAPAAAAAAAAAAAAAAAAAJgCAABkcnMvZG93&#10;bnJldi54bWxQSwUGAAAAAAQABAD1AAAAhwMAAAAA&#10;" filled="f" strokecolor="black [3213]" strokeweight=".25pt"/>
                  <v:rect id="Rectangle 322" o:spid="_x0000_s131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uogMUA&#10;AADdAAAADwAAAGRycy9kb3ducmV2LnhtbESPQU8CMRSE7yb8h+aReIMWiOu6UogxIh4BPXh8bh/b&#10;jdvXZlth/ffUhMTjZGa+ySzXg+vEifrYetYwmyoQxLU3LTcaPt43kxJETMgGO8+k4ZcirFejmyVW&#10;xp95T6dDakSGcKxQg00pVFLG2pLDOPWBOHtH3ztMWfaNND2eM9x1cq5UIR22nBcsBnq2VH8ffpyG&#10;13JY3G+7Y1jczdVnePhSu4190fp2PDw9gkg0pP/wtf1mNBRFOYO/N/k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6iAxQAAAN0AAAAPAAAAAAAAAAAAAAAAAJgCAABkcnMv&#10;ZG93bnJldi54bWxQSwUGAAAAAAQABAD1AAAAigMAAAAA&#10;" filled="f" strokecolor="black [3213]" strokeweight=".25pt"/>
                  <v:rect id="Rectangle 323" o:spid="_x0000_s131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k298YA&#10;AADdAAAADwAAAGRycy9kb3ducmV2LnhtbESPwU7DMBBE70j9B2srcaM2qQhpWrdCiALHUjj0uI23&#10;cUS8tmLThr/HSEgcRzPzRrPajK4XZxpi51nD7UyBIG686bjV8PG+valAxIRssPdMGr4pwmY9uVph&#10;bfyF3+i8T63IEI41arAphVrK2FhyGGc+EGfv5AeHKcuhlWbAS4a7XhZKldJhx3nBYqBHS83n/stp&#10;eK7G+f1Lfwrzu0IdwuKodlv7pPX1dHxYgkg0pv/wX/vVaCjLqoDfN/k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/k298YAAADdAAAADwAAAAAAAAAAAAAAAACYAgAAZHJz&#10;L2Rvd25yZXYueG1sUEsFBgAAAAAEAAQA9QAAAIsDAAAAAA==&#10;" filled="f" strokecolor="black [3213]" strokeweight=".25pt"/>
                </v:group>
                <v:group id="Group 324" o:spid="_x0000_s1317" style="position:absolute;left:9792;top:1206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7fNy3FAAAA3QAA&#10;AA8AAAAAAAAAAAAAAAAAqgIAAGRycy9kb3ducmV2LnhtbFBLBQYAAAAABAAEAPoAAACcAwAAAAA=&#10;">
                  <v:rect id="Rectangle 325" o:spid="_x0000_s131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wLGMYA&#10;AADdAAAADwAAAGRycy9kb3ducmV2LnhtbESPzU7DMBCE70i8g7VI3KjdFtKQ1q0QosCxf4cel3gb&#10;R8RrKzZteHuMhMRxNDPfaBarwXXiTH1sPWsYjxQI4tqblhsNh/36rgQRE7LBzjNp+KYIq+X11QIr&#10;4y+8pfMuNSJDOFaowaYUKiljbclhHPlAnL2T7x2mLPtGmh4vGe46OVGqkA5bzgsWAz1bqj93X07D&#10;azlMZ2/dKUwfJuoYHj/UZm1ftL69GZ7mIBIN6T/81343GoqivIffN/k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1wLGMYAAADdAAAADwAAAAAAAAAAAAAAAACYAgAAZHJz&#10;L2Rvd25yZXYueG1sUEsFBgAAAAAEAAQA9QAAAIsDAAAAAA==&#10;" filled="f" strokecolor="black [3213]" strokeweight=".25pt"/>
                  <v:rect id="Rectangle 326" o:spid="_x0000_s131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Cug8UA&#10;AADdAAAADwAAAGRycy9kb3ducmV2LnhtbESPQU8CMRSE7yb+h+aRcJMWCOu6UogxIh4BPXh8bh/b&#10;jdvXZltg/ffUxMTjZGa+ySzXg+vEmfrYetYwnSgQxLU3LTcaPt43dyWImJANdp5Jww9FWK9ub5ZY&#10;GX/hPZ0PqREZwrFCDTalUEkZa0sO48QH4uwdfe8wZdk30vR4yXDXyZlShXTYcl6wGOjZUv19ODkN&#10;r+Uwv992xzBfzNRnePhSu4190Xo8Gp4eQSQa0n/4r/1mNBRFuYDfN/kJ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EK6DxQAAAN0AAAAPAAAAAAAAAAAAAAAAAJgCAABkcnMv&#10;ZG93bnJldi54bWxQSwUGAAAAAAQABAD1AAAAigMAAAAA&#10;" filled="f" strokecolor="black [3213]" strokeweight=".25pt"/>
                  <v:rect id="Rectangle 327" o:spid="_x0000_s132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Iw9MUA&#10;AADdAAAADwAAAGRycy9kb3ducmV2LnhtbESPQU8CMRSE7yb+h+aZeINWiOuyUogxgh4ROHB8bh/b&#10;jdvXZltg/ffWhMTjZGa+ycyXg+vEmfrYetbwMFYgiGtvWm407HerUQkiJmSDnWfS8EMRlovbmzlW&#10;xl/4k87b1IgM4VihBptSqKSMtSWHcewDcfaOvneYsuwbaXq8ZLjr5ESpQjpsOS9YDPRqqf7enpyG&#10;dTlMn967Y5g+TtQhzL7UZmXftL6/G16eQSQa0n/42v4wGoqiLO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wjD0xQAAAN0AAAAPAAAAAAAAAAAAAAAAAJgCAABkcnMv&#10;ZG93bnJldi54bWxQSwUGAAAAAAQABAD1AAAAigMAAAAA&#10;" filled="f" strokecolor="black [3213]" strokeweight=".25pt"/>
                  <v:rect id="Rectangle 328" o:spid="_x0000_s132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6Vb8UA&#10;AADdAAAADwAAAGRycy9kb3ducmV2LnhtbESPQU8CMRSE7yb+h+aZeINWCMu6UogxIh4BPXh8bh/b&#10;jdvXZlth+ffUhMTjZGa+ySxWg+vEkfrYetbwMFYgiGtvWm40fH6sRyWImJANdp5Jw5kirJa3Nwus&#10;jD/xjo771IgM4VihBptSqKSMtSWHcewDcfYOvneYsuwbaXo8Zbjr5ESpQjpsOS9YDPRiqf7Z/zoN&#10;b+UwnW+6Q5jOJuorPH6r7dq+an1/Nzw/gUg0pP/wtf1uNBRFOYe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jpVvxQAAAN0AAAAPAAAAAAAAAAAAAAAAAJgCAABkcnMv&#10;ZG93bnJldi54bWxQSwUGAAAAAAQABAD1AAAAigMAAAAA&#10;" filled="f" strokecolor="black [3213]" strokeweight=".25pt"/>
                  <v:rect id="Rectangle 329" o:spid="_x0000_s132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EBHcIA&#10;AADdAAAADwAAAGRycy9kb3ducmV2LnhtbERPTU8CMRC9m/gfmjHxJq0Ql2WlEENAPSpw4Dhsh+3G&#10;7bTZVlj+PT2YeHx53/Pl4Dpxpj62njU8jxQI4tqblhsN+93mqQQRE7LBzjNpuFKE5eL+bo6V8Rf+&#10;pvM2NSKHcKxQg00pVFLG2pLDOPKBOHMn3ztMGfaNND1ecrjr5FipQjpsOTdYDLSyVP9sf52G93KY&#10;TD+6U5i8jNUhzI7qa2PXWj8+DG+vIBIN6V/85/40GoqizHPzm/wE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EQEdwgAAAN0AAAAPAAAAAAAAAAAAAAAAAJgCAABkcnMvZG93&#10;bnJldi54bWxQSwUGAAAAAAQABAD1AAAAhwMAAAAA&#10;" filled="f" strokecolor="black [3213]" strokeweight=".25pt"/>
                  <v:rect id="Rectangle 330" o:spid="_x0000_s132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2khsUA&#10;AADdAAAADwAAAGRycy9kb3ducmV2LnhtbESPQU8CMRSE7yb+h+aZeINWCOuyUogxIh4BPXh8bh/b&#10;jdvXZlth+ffUhMTjZGa+ySxWg+vEkfrYetbwMFYgiGtvWm40fH6sRyWImJANdp5Jw5kirJa3Nwus&#10;jD/xjo771IgM4VihBptSqKSMtSWHcewDcfYOvneYsuwbaXo8Zbjr5ESpQjpsOS9YDPRiqf7Z/zoN&#10;b+Uwfdx0hzCdTdRXmH+r7dq+an1/Nzw/gUg0pP/wtf1uNBRFOYe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XaSGxQAAAN0AAAAPAAAAAAAAAAAAAAAAAJgCAABkcnMv&#10;ZG93bnJldi54bWxQSwUGAAAAAAQABAD1AAAAigMAAAAA&#10;" filled="f" strokecolor="black [3213]" strokeweight=".25pt"/>
                </v:group>
                <v:group id="Group 331" o:spid="_x0000_s1324" style="position:absolute;left:9792;top:1220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9Q/h8MAAADdAAAADwAAAGRycy9kb3ducmV2LnhtbERPTYvCMBC9L/gfwix4&#10;W9MqlrVrFBEVDyKsCsvehmZsi82kNLGt/94cBI+P9z1f9qYSLTWutKwgHkUgiDOrS84VXM7br28Q&#10;ziNrrCyTggc5WC4GH3NMte34l9qTz0UIYZeigsL7OpXSZQUZdCNbEwfuahuDPsAml7rBLoSbSo6j&#10;KJEGSw4NBda0Lii7ne5Gwa7DbjWJN+3hdl0//s/T498hJqWGn/3qB4Sn3r/FL/deK0iSW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r1D+HwwAAAN0AAAAP&#10;AAAAAAAAAAAAAAAAAKoCAABkcnMvZG93bnJldi54bWxQSwUGAAAAAAQABAD6AAAAmgMAAAAA&#10;">
                  <v:rect id="Rectangle 332" o:spid="_x0000_s132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I+XcYA&#10;AADdAAAADwAAAGRycy9kb3ducmV2LnhtbESPwU7DMBBE70j8g7VIvVG7rQhtiFMh1BaOpXDguMTb&#10;OCJeW7Hbhr/HSEgcRzPzRlOtR9eLMw2x86xhNlUgiBtvOm41vL9tb5cgYkI22HsmDd8UYV1fX1VY&#10;Gn/hVzofUisyhGOJGmxKoZQyNpYcxqkPxNk7+sFhynJopRnwkuGul3OlCumw47xgMdCTpebrcHIa&#10;dstxcf/cH8Pibq4+wupT7bd2o/XkZnx8AJFoTP/hv/aL0VAUqxn8vslPQN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I+XcYAAADdAAAADwAAAAAAAAAAAAAAAACYAgAAZHJz&#10;L2Rvd25yZXYueG1sUEsFBgAAAAAEAAQA9QAAAIsDAAAAAA==&#10;" filled="f" strokecolor="black [3213]" strokeweight=".25pt"/>
                  <v:rect id="Rectangle 333" o:spid="_x0000_s132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CgKsUA&#10;AADdAAAADwAAAGRycy9kb3ducmV2LnhtbESPQU8CMRSE7yb+h+aZeIPWJaywUIgxoh4VOXB8bB/b&#10;jdvXZlth+ffWhMTjZGa+ySzXg+vEifrYetbwMFYgiGtvWm407L42oxmImJANdp5Jw4UirFe3N0us&#10;jD/zJ522qREZwrFCDTalUEkZa0sO49gH4uwdfe8wZdk30vR4znDXyUKpUjpsOS9YDPRsqf7e/jgN&#10;r7Nh8vjWHcNkWqh9mB/Ux8a+aH1/NzwtQCQa0n/42n43GspyXsD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IKAqxQAAAN0AAAAPAAAAAAAAAAAAAAAAAJgCAABkcnMv&#10;ZG93bnJldi54bWxQSwUGAAAAAAQABAD1AAAAigMAAAAA&#10;" filled="f" strokecolor="black [3213]" strokeweight=".25pt"/>
                  <v:rect id="Rectangle 334" o:spid="_x0000_s132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wFscUA&#10;AADdAAAADwAAAGRycy9kb3ducmV2LnhtbESPQU8CMRSE7yb+h+aZeINWNq6wUIgxgh4VOXB8bB/b&#10;jdvXZltg/ffWhMTjZGa+ySxWg+vEmfrYetbwMFYgiGtvWm407L7WoymImJANdp5Jww9FWC1vbxZY&#10;GX/hTzpvUyMyhGOFGmxKoZIy1pYcxrEPxNk7+t5hyrJvpOnxkuGukxOlSumw5bxgMdCLpfp7e3Ia&#10;NtOheHrrjqF4nKh9mB3Ux9q+an1/NzzPQSQa0n/42n43GspyVsDfm/w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bAWxxQAAAN0AAAAPAAAAAAAAAAAAAAAAAJgCAABkcnMv&#10;ZG93bnJldi54bWxQSwUGAAAAAAQABAD1AAAAigMAAAAA&#10;" filled="f" strokecolor="black [3213]" strokeweight=".25pt"/>
                  <v:rect id="Rectangle 335" o:spid="_x0000_s132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WdxcYA&#10;AADdAAAADwAAAGRycy9kb3ducmV2LnhtbESPzU7DMBCE70i8g7VI3KhNC2kb4lYIUeiR/hw4LvEm&#10;jojXVmza8PYYCYnjaGa+0VTr0fXiREPsPGu4nSgQxLU3HbcajofNzQJETMgGe8+k4ZsirFeXFxWW&#10;xp95R6d9akWGcCxRg00plFLG2pLDOPGBOHuNHxymLIdWmgHPGe56OVWqkA47zgsWAz1Zqj/3X07D&#10;y2KczV/7Jszup+o9LD/U28Y+a319NT4+gEg0pv/wX3trNBTF8g5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oWdxcYAAADdAAAADwAAAAAAAAAAAAAAAACYAgAAZHJz&#10;L2Rvd25yZXYueG1sUEsFBgAAAAAEAAQA9QAAAIsDAAAAAA==&#10;" filled="f" strokecolor="black [3213]" strokeweight=".25pt"/>
                  <v:rect id="Rectangle 336" o:spid="_x0000_s132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k4XsUA&#10;AADdAAAADwAAAGRycy9kb3ducmV2LnhtbESPQU8CMRSE7yT+h+aRcJMWCCusFGKMiEdEDx6f28d2&#10;4/a12RZY/z01MeE4mZlvMqtN71pxpi42njVMxgoEceVNw7WGz4/t/QJETMgGW8+k4ZcibNZ3gxWW&#10;xl/4nc6HVIsM4ViiBptSKKWMlSWHcewDcfaOvnOYsuxqaTq8ZLhr5VSpQjpsOC9YDPRsqfo5nJyG&#10;10U/e9i1xzCbT9VXWH6r/da+aD0a9k+PIBL16Rb+b78ZDUWxnMP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yThexQAAAN0AAAAPAAAAAAAAAAAAAAAAAJgCAABkcnMv&#10;ZG93bnJldi54bWxQSwUGAAAAAAQABAD1AAAAigMAAAAA&#10;" filled="f" strokecolor="black [3213]" strokeweight=".25pt"/>
                  <v:rect id="Rectangle 337" o:spid="_x0000_s133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mKcUA&#10;AADdAAAADwAAAGRycy9kb3ducmV2LnhtbESPQU8CMRSE7yb+h+aZeIMWiCssFGKMoEdFDhwf28d2&#10;w/a12RZY/701IfE4mZlvMotV71pxoS42njWMhgoEceVNw7WG3fd6MAURE7LB1jNp+KEIq+X93QJL&#10;46/8RZdtqkWGcCxRg00plFLGypLDOPSBOHtH3zlMWXa1NB1eM9y1cqxUIR02nBcsBnq1VJ22Z6dh&#10;M+0nz+/tMUyexmofZgf1ubZvWj8+9C9zEIn69B++tT+MhqKYFf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G6YpxQAAAN0AAAAPAAAAAAAAAAAAAAAAAJgCAABkcnMv&#10;ZG93bnJldi54bWxQSwUGAAAAAAQABAD1AAAAigMAAAAA&#10;" filled="f" strokecolor="black [3213]" strokeweight=".25pt"/>
                </v:group>
                <v:group id="Group 338" o:spid="_x0000_s1331" style="position:absolute;left:9792;top:1235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afzxgAAAN0A&#10;AAAPAAAAAAAAAAAAAAAAAKoCAABkcnMvZG93bnJldi54bWxQSwUGAAAAAAQABAD6AAAAnQMAAAAA&#10;">
                  <v:rect id="Rectangle 339" o:spid="_x0000_s133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iXwMIA&#10;AADdAAAADwAAAGRycy9kb3ducmV2LnhtbERPTU8CMRC9m/gfmjHxJq0QV1goxBBQjwgcOA7bYbth&#10;O222FZZ/Tw8mHl/e92zRu1ZcqIuNZw2vAwWCuPKm4VrDfrd+GYOICdlg65k03CjCYv74MMPS+Cv/&#10;0GWbapFDOJaowaYUSiljZclhHPhAnLmT7xymDLtamg6vOdy1cqhUIR02nBssBlpaqs7bX6fhc9yP&#10;3r/aUxi9DdUhTI5qs7YrrZ+f+o8piER9+hf/ub+NhqKY5Ln5TX4C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yJfAwgAAAN0AAAAPAAAAAAAAAAAAAAAAAJgCAABkcnMvZG93&#10;bnJldi54bWxQSwUGAAAAAAQABAD1AAAAhwMAAAAA&#10;" filled="f" strokecolor="black [3213]" strokeweight=".25pt"/>
                  <v:rect id="Rectangle 340" o:spid="_x0000_s133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QyW8UA&#10;AADdAAAADwAAAGRycy9kb3ducmV2LnhtbESPQU8CMRSE7yb+h+aZeINWCCu7UogxIh4BPXh8bh/b&#10;jdvXZlth+ffUhMTjZGa+ySxWg+vEkfrYetbwMFYgiGtvWm40fH6sR3MQMSEb7DyThjNFWC1vbxZY&#10;GX/iHR33qREZwrFCDTalUEkZa0sO49gH4uwdfO8wZdk30vR4ynDXyYlShXTYcl6wGOjFUv2z/3Ua&#10;3ubD9HHTHcJ0NlFfofxW27V91fr+bnh+ApFoSP/ha/vdaCiKsoS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hDJbxQAAAN0AAAAPAAAAAAAAAAAAAAAAAJgCAABkcnMv&#10;ZG93bnJldi54bWxQSwUGAAAAAAQABAD1AAAAigMAAAAA&#10;" filled="f" strokecolor="black [3213]" strokeweight=".25pt"/>
                  <v:rect id="Rectangle 341" o:spid="_x0000_s133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UB3MIA&#10;AADdAAAADwAAAGRycy9kb3ducmV2LnhtbERPuW4CMRDtI/EP1kSiC3ZAXBsMQlEgKbkKymE9rFdZ&#10;j621gc3fx0WklE/vXqw614g7tbH2rOF1oEAQl97UXGk4HTcvMxAxIRtsPJOGH4qwWvaeFlgY/+A9&#10;3Q+pEjmEY4EabEqhkDKWlhzGgQ/Embv61mHKsK2kafGRw10jh0pNpMOac4PFQO+Wyu/DzWnYzrrR&#10;9LO5htF4qM5hflG7jf3Quv/crd9AJOrSv/jP/WU0TKYq789v8hO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VQHcwgAAAN0AAAAPAAAAAAAAAAAAAAAAAJgCAABkcnMvZG93&#10;bnJldi54bWxQSwUGAAAAAAQABAD1AAAAhwMAAAAA&#10;" filled="f" strokecolor="black [3213]" strokeweight=".25pt"/>
                  <v:rect id="Rectangle 342" o:spid="_x0000_s133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mkR8YA&#10;AADdAAAADwAAAGRycy9kb3ducmV2LnhtbESPzWsCMRTE7wX/h/CE3jRRqR9bo5RSbY9+9NDjc/Pc&#10;LN28hE3U7X/fFIQeh5n5DbNcd64RV2pj7VnDaKhAEJfe1Fxp+DxuBnMQMSEbbDyThh+KsF71HpZY&#10;GH/jPV0PqRIZwrFADTalUEgZS0sO49AH4uydfeswZdlW0rR4y3DXyLFSU+mw5rxgMdCrpfL7cHEa&#10;tvNuMntvzmHyNFZfYXFSu4190/qx3708g0jUpf/wvf1hNExnagR/b/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mkR8YAAADdAAAADwAAAAAAAAAAAAAAAACYAgAAZHJz&#10;L2Rvd25yZXYueG1sUEsFBgAAAAAEAAQA9QAAAIsDAAAAAA==&#10;" filled="f" strokecolor="black [3213]" strokeweight=".25pt"/>
                  <v:rect id="Rectangle 343" o:spid="_x0000_s133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s6MMYA&#10;AADdAAAADwAAAGRycy9kb3ducmV2LnhtbESPT08CMRTE7yZ+h+aZeIOWJfJnpRBjBD0qcOD43D62&#10;G7avzbbA+u2tCYnHycz8JrNY9a4VF+pi41nDaKhAEFfeNFxr2O/WgxmImJANtp5Jww9FWC3v7xZY&#10;Gn/lL7psUy0yhGOJGmxKoZQyVpYcxqEPxNk7+s5hyrKrpenwmuGulYVSE+mw4bxgMdCrpeq0PTsN&#10;m1k/nr63xzB+KtQhzL/V59q+af340L88g0jUp//wrf1hNEymqoC/N/k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Ms6MMYAAADdAAAADwAAAAAAAAAAAAAAAACYAgAAZHJz&#10;L2Rvd25yZXYueG1sUEsFBgAAAAAEAAQA9QAAAIsDAAAAAA==&#10;" filled="f" strokecolor="black [3213]" strokeweight=".25pt"/>
                  <v:rect id="Rectangle 344" o:spid="_x0000_s133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efq8UA&#10;AADdAAAADwAAAGRycy9kb3ducmV2LnhtbESPwU7DMBBE70j8g7VI3KhNozZtiFMhRIEjFA49LvE2&#10;jojXVmza9O8xEhLH0cy80dSbyQ3iSGPsPWu4nSkQxK03PXcaPt63NysQMSEbHDyThjNF2DSXFzVW&#10;xp/4jY671IkM4VihBptSqKSMrSWHceYDcfYOfnSYshw7aUY8Zbgb5FyppXTYc16wGOjBUvu1+3Ya&#10;nlZTUT4Ph1As5mof1p/qdWsftb6+mu7vQCSa0n/4r/1iNCxLVcDvm/wEZP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h5+rxQAAAN0AAAAPAAAAAAAAAAAAAAAAAJgCAABkcnMv&#10;ZG93bnJldi54bWxQSwUGAAAAAAQABAD1AAAAigMAAAAA&#10;" filled="f" strokecolor="black [3213]" strokeweight=".25pt"/>
                </v:group>
                <v:group id="Group 345" o:spid="_x0000_s1338" style="position:absolute;left:9792;top:1249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Sjns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t2g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gSjnscAAADd&#10;AAAADwAAAAAAAAAAAAAAAACqAgAAZHJzL2Rvd25yZXYueG1sUEsFBgAAAAAEAAQA+gAAAJ4DAAAA&#10;AA==&#10;">
                  <v:rect id="Rectangle 346" o:spid="_x0000_s133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KiRMUA&#10;AADdAAAADwAAAGRycy9kb3ducmV2LnhtbESPzWsCMRTE70L/h/AKvdWkil9bo5RSq0c/eujxuXlu&#10;lm5ewibV7X9vhILHYWZ+w8yXnWvEmdpYe9bw0lcgiEtvaq40fB1Wz1MQMSEbbDyThj+KsFw89OZY&#10;GH/hHZ33qRIZwrFADTalUEgZS0sOY98H4uydfOswZdlW0rR4yXDXyIFSY+mw5rxgMdC7pfJn/+s0&#10;fE674WTdnMJwNFDfYXZU25X90PrpsXt7BZGoS/fwf3tjNIwnagS3N/kJ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IqJExQAAAN0AAAAPAAAAAAAAAAAAAAAAAJgCAABkcnMv&#10;ZG93bnJldi54bWxQSwUGAAAAAAQABAD1AAAAigMAAAAA&#10;" filled="f" strokecolor="black [3213]" strokeweight=".25pt"/>
                  <v:rect id="Rectangle 347" o:spid="_x0000_s134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A8M8UA&#10;AADdAAAADwAAAGRycy9kb3ducmV2LnhtbESPQU8CMRSE7yb+h+aZeIMWiAusFGKMoEcFDhyf28d2&#10;w/a12RZY/701IfE4mZlvMotV71pxoS42njWMhgoEceVNw7WG/W49mIGICdlg65k0/FCE1fL+boGl&#10;8Vf+oss21SJDOJaowaYUSiljZclhHPpAnL2j7xymLLtamg6vGe5aOVaqkA4bzgsWA71aqk7bs9Ow&#10;mfWT6Xt7DJOnsTqE+bf6XNs3rR8f+pdnEIn69B++tT+MhmKqCvh7k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8DwzxQAAAN0AAAAPAAAAAAAAAAAAAAAAAJgCAABkcnMv&#10;ZG93bnJldi54bWxQSwUGAAAAAAQABAD1AAAAigMAAAAA&#10;" filled="f" strokecolor="black [3213]" strokeweight=".25pt"/>
                  <v:rect id="Rectangle 348" o:spid="_x0000_s134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yZqMUA&#10;AADdAAAADwAAAGRycy9kb3ducmV2LnhtbESPQU8CMRSE7yT+h+aZcJNWiCysFGIMKEdADxyf28d2&#10;4/a12VZY/70lMeE4mZlvMotV71pxpi42njU8jhQI4sqbhmsNnx+bhxmImJANtp5Jwy9FWC3vBgss&#10;jb/wns6HVIsM4ViiBptSKKWMlSWHceQDcfZOvnOYsuxqaTq8ZLhr5VipqXTYcF6wGOjVUvV9+HEa&#10;3mb9pHhvT2HyNFbHMP9Su41daz2871+eQSTq0y38394aDdNCFXB9k5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vJmoxQAAAN0AAAAPAAAAAAAAAAAAAAAAAJgCAABkcnMv&#10;ZG93bnJldi54bWxQSwUGAAAAAAQABAD1AAAAigMAAAAA&#10;" filled="f" strokecolor="black [3213]" strokeweight=".25pt"/>
                  <v:rect id="Rectangle 349" o:spid="_x0000_s134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N2sIA&#10;AADdAAAADwAAAGRycy9kb3ducmV2LnhtbERPuW4CMRDtI/EP1kSiC3ZAXBsMQlEgKbkKymE9rFdZ&#10;j621gc3fx0WklE/vXqw614g7tbH2rOF1oEAQl97UXGk4HTcvMxAxIRtsPJOGH4qwWvaeFlgY/+A9&#10;3Q+pEjmEY4EabEqhkDKWlhzGgQ/Embv61mHKsK2kafGRw10jh0pNpMOac4PFQO+Wyu/DzWnYzrrR&#10;9LO5htF4qM5hflG7jf3Quv/crd9AJOrSv/jP/WU0TKYqz81v8hO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Iw3awgAAAN0AAAAPAAAAAAAAAAAAAAAAAJgCAABkcnMvZG93&#10;bnJldi54bWxQSwUGAAAAAAQABAD1AAAAhwMAAAAA&#10;" filled="f" strokecolor="black [3213]" strokeweight=".25pt"/>
                  <v:rect id="Rectangle 350" o:spid="_x0000_s134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+oQcUA&#10;AADdAAAADwAAAGRycy9kb3ducmV2LnhtbESPT2sCMRTE74V+h/AKvdVEpf5ZjSJSa4/WevD43Dw3&#10;i5uXsEl1++1NodDjMDO/YebLzjXiSm2sPWvo9xQI4tKbmisNh6/NywRETMgGG8+k4YciLBePD3Ms&#10;jL/xJ133qRIZwrFADTalUEgZS0sOY88H4uydfeswZdlW0rR4y3DXyIFSI+mw5rxgMdDaUnnZfzsN&#10;75NuON425zB8HahjmJ7UbmPftH5+6lYzEIm69B/+a38YDaOxmsLvm/w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b6hBxQAAAN0AAAAPAAAAAAAAAAAAAAAAAJgCAABkcnMv&#10;ZG93bnJldi54bWxQSwUGAAAAAAQABAD1AAAAigMAAAAA&#10;" filled="f" strokecolor="black [3213]" strokeweight=".25pt"/>
                  <v:rect id="Rectangle 351" o:spid="_x0000_s134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yXAcIA&#10;AADdAAAADwAAAGRycy9kb3ducmV2LnhtbERPPW/CMBDdkfgP1lViKzagAk0xCCFoOwLt0PEaH3HU&#10;+GzFBsK/x0Mlxqf3vVh1rhEXamPtWcNoqEAQl97UXGn4/to9z0HEhGyw8UwabhRhtez3FlgYf+UD&#10;XY6pEjmEY4EabEqhkDKWlhzGoQ/EmTv51mHKsK2kafGaw10jx0pNpcOac4PFQBtL5d/x7DS8z7vJ&#10;7KM5hcnLWP2E11+139mt1oOnbv0GIlGXHuJ/96fRMJ2N8v78Jj8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JcBwgAAAN0AAAAPAAAAAAAAAAAAAAAAAJgCAABkcnMvZG93&#10;bnJldi54bWxQSwUGAAAAAAQABAD1AAAAhwMAAAAA&#10;" filled="f" strokecolor="black [3213]" strokeweight=".25pt"/>
                </v:group>
                <v:group id="Group 352" o:spid="_x0000_s1345" style="position:absolute;left:9792;top:1264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qpbbxgAAAN0A&#10;AAAPAAAAAAAAAAAAAAAAAKoCAABkcnMvZG93bnJldi54bWxQSwUGAAAAAAQABAD6AAAAnQMAAAAA&#10;">
                  <v:rect id="Rectangle 353" o:spid="_x0000_s134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Ks7cYA&#10;AADdAAAADwAAAGRycy9kb3ducmV2LnhtbESPT08CMRTE7yZ+h+aZcIOWJQKuFGIMoEf+ePD43D62&#10;G7evzbbA+u2tCYnHycz8JrNY9a4VF+pi41nDeKRAEFfeNFxr+DhuhnMQMSEbbD2Thh+KsFre3y2w&#10;NP7Ke7ocUi0yhGOJGmxKoZQyVpYcxpEPxNk7+c5hyrKrpenwmuGulYVSU+mw4bxgMdCrper7cHYa&#10;tvN+MntrT2HyWKjP8PSldhu71nrw0L88g0jUp//wrf1uNExn4wL+3u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Ks7cYAAADdAAAADwAAAAAAAAAAAAAAAACYAgAAZHJz&#10;L2Rvd25yZXYueG1sUEsFBgAAAAAEAAQA9QAAAIsDAAAAAA==&#10;" filled="f" strokecolor="black [3213]" strokeweight=".25pt"/>
                  <v:rect id="Rectangle 354" o:spid="_x0000_s134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4JdsYA&#10;AADdAAAADwAAAGRycy9kb3ducmV2LnhtbESPT08CMRTE7yR+h+aZcJMWNgKuFGIMKEf+ePD43D62&#10;G7evzbbC+u0tiQnHycz8JrNY9a4VZ+pi41nDeKRAEFfeNFxr+DhuHuYgYkI22HomDb8UYbW8Gyyw&#10;NP7CezofUi0yhGOJGmxKoZQyVpYcxpEPxNk7+c5hyrKrpenwkuGulROlptJhw3nBYqBXS9X34cdp&#10;eJv3xey9PYXicaI+w9OX2m3sWuvhff/yDCJRn27h//bWaJjOxgV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4JdsYAAADdAAAADwAAAAAAAAAAAAAAAACYAgAAZHJz&#10;L2Rvd25yZXYueG1sUEsFBgAAAAAEAAQA9QAAAIsDAAAAAA==&#10;" filled="f" strokecolor="black [3213]" strokeweight=".25pt"/>
                  <v:rect id="Rectangle 355" o:spid="_x0000_s134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eRAsYA&#10;AADdAAAADwAAAGRycy9kb3ducmV2LnhtbESPT08CMRTE7yZ+h+aZcJMWUP4sFGIIqEcFDhwf28d2&#10;4/a12RZYv701MfE4mZnfZBarzjXiSm2sPWsY9BUI4tKbmisNh/32cQoiJmSDjWfS8E0RVsv7uwUW&#10;xt/4k667VIkM4VigBptSKKSMpSWHse8DcfbOvnWYsmwraVq8Zbhr5FCpsXRYc16wGGhtqfzaXZyG&#10;12k3mrw15zB6HqpjmJ3Ux9ZutO49dC9zEIm69B/+a78bDePJ4Al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eRAsYAAADdAAAADwAAAAAAAAAAAAAAAACYAgAAZHJz&#10;L2Rvd25yZXYueG1sUEsFBgAAAAAEAAQA9QAAAIsDAAAAAA==&#10;" filled="f" strokecolor="black [3213]" strokeweight=".25pt"/>
                  <v:rect id="Rectangle 356" o:spid="_x0000_s134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s0mc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IdjOH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+zSZxQAAAN0AAAAPAAAAAAAAAAAAAAAAAJgCAABkcnMv&#10;ZG93bnJldi54bWxQSwUGAAAAAAQABAD1AAAAigMAAAAA&#10;" filled="f" strokecolor="black [3213]" strokeweight=".25pt"/>
                  <v:rect id="Rectangle 357" o:spid="_x0000_s135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mq7sYA&#10;AADdAAAADwAAAGRycy9kb3ducmV2LnhtbESPwU7DMBBE70j8g7VIvRG7rUhLqFsh1BaOpXDguMSb&#10;OCJeW7Hbhr/HSEgcRzPzRrPajK4XZxpi51nDtFAgiGtvOm41vL/tbpcgYkI22HsmDd8UYbO+vlph&#10;ZfyFX+l8TK3IEI4VarAphUrKWFtyGAsfiLPX+MFhynJopRnwkuGulzOlSumw47xgMdCTpfrreHIa&#10;9stxvnjumzC/m6mPcP+pDju71XpyMz4+gEg0pv/wX/vFaCgX0x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mq7sYAAADdAAAADwAAAAAAAAAAAAAAAACYAgAAZHJz&#10;L2Rvd25yZXYueG1sUEsFBgAAAAAEAAQA9QAAAIsDAAAAAA==&#10;" filled="f" strokecolor="black [3213]" strokeweight=".25pt"/>
                  <v:rect id="Rectangle 358" o:spid="_x0000_s135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PdcYA&#10;AADdAAAADwAAAGRycy9kb3ducmV2LnhtbESPQU8CMRSE7yT+h+aZeJMWCCyuFGKMKEdcPXh8bh/b&#10;jdvXZlth+feWxITjZGa+yaw2g+vEkfrYetYwGSsQxLU3LTcaPj+290sQMSEb7DyThjNF2KxvRiss&#10;jT/xOx2r1IgM4ViiBptSKKWMtSWHcewDcfYOvneYsuwbaXo8Zbjr5FSphXTYcl6wGOjZUv1T/ToN&#10;r8thVrx1hzCbT9VXePhW+6190frudnh6BJFoSNfwf3tnNCyKSQGXN/kJ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UPdcYAAADdAAAADwAAAAAAAAAAAAAAAACYAgAAZHJz&#10;L2Rvd25yZXYueG1sUEsFBgAAAAAEAAQA9QAAAIsDAAAAAA==&#10;" filled="f" strokecolor="black [3213]" strokeweight=".25pt"/>
                </v:group>
                <v:group id="Group 359" o:spid="_x0000_s1352" style="position:absolute;left:9792;top:1278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A/RsMAAADdAAAADwAAAGRycy9kb3ducmV2LnhtbERPTYvCMBC9C/sfwix4&#10;07S7qEvXKCKueBDBuiDehmZsi82kNLGt/94cBI+P9z1f9qYSLTWutKwgHkcgiDOrS84V/J/+Rj8g&#10;nEfWWFkmBQ9ysFx8DOaYaNvxkdrU5yKEsEtQQeF9nUjpsoIMurGtiQN3tY1BH2CTS91gF8JNJb+i&#10;aCoNlhwaCqxpXVB2S+9GwbbDbvUdb9r97bp+XE6Tw3kfk1LDz371C8JT79/il3unFUxnc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kD9GwwAAAN0AAAAP&#10;AAAAAAAAAAAAAAAAAKoCAABkcnMvZG93bnJldi54bWxQSwUGAAAAAAQABAD6AAAAmgMAAAAA&#10;">
                  <v:rect id="Rectangle 360" o:spid="_x0000_s135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Y+nMYA&#10;AADdAAAADwAAAGRycy9kb3ducmV2LnhtbESPzWsCMRTE70L/h/AKvdVEpX6sRimltj36dfD43Dw3&#10;i5uXsEl1+983hYLHYWZ+wyxWnWvEldpYe9Yw6CsQxKU3NVcaDvv18xRETMgGG8+k4YcirJYPvQUW&#10;xt94S9ddqkSGcCxQg00pFFLG0pLD2PeBOHtn3zpMWbaVNC3eMtw1cqjUWDqsOS9YDPRmqbzsvp2G&#10;j2k3mnw25zB6GapjmJ3UZm3ftX567F7nIBJ16R7+b38ZDePJYAZ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Y+nMYAAADdAAAADwAAAAAAAAAAAAAAAACYAgAAZHJz&#10;L2Rvd25yZXYueG1sUEsFBgAAAAAEAAQA9QAAAIsDAAAAAA==&#10;" filled="f" strokecolor="black [3213]" strokeweight=".25pt"/>
                  <v:rect id="Rectangle 361" o:spid="_x0000_s135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BdvMIA&#10;AADdAAAADwAAAGRycy9kb3ducmV2LnhtbERPy04CMRTdk/APzTVxJ61D5DFQCDGiLhFZsLxML9MJ&#10;09tmWmH8e7swYXly3st171pxpS42njU8jxQI4sqbhmsNh+/t0wxETMgGW8+k4ZcirFfDwRJL42/8&#10;Rdd9qkUO4ViiBptSKKWMlSWHceQDcebOvnOYMuxqaTq85XDXykKpiXTYcG6wGOjVUnXZ/zgN77N+&#10;PP1oz2H8UqhjmJ/UbmvftH586DcLEIn6dBf/uz+Nhsm0yPv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4F28wgAAAN0AAAAPAAAAAAAAAAAAAAAAAJgCAABkcnMvZG93&#10;bnJldi54bWxQSwUGAAAAAAQABAD1AAAAhwMAAAAA&#10;" filled="f" strokecolor="black [3213]" strokeweight=".25pt"/>
                  <v:rect id="Rectangle 362" o:spid="_x0000_s135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z4J8YA&#10;AADdAAAADwAAAGRycy9kb3ducmV2LnhtbESPT08CMRTE7yZ+h+aZcIOWJQKuFGIMoEf+ePD43D62&#10;G7evzbbA+u2tCYnHycz8JrNY9a4VF+pi41nDeKRAEFfeNFxr+DhuhnMQMSEbbD2Thh+KsFre3y2w&#10;NP7Ke7ocUi0yhGOJGmxKoZQyVpYcxpEPxNk7+c5hyrKrpenwmuGulYVSU+mw4bxgMdCrper7cHYa&#10;tvN+MntrT2HyWKjP8PSldhu71nrw0L88g0jUp//wrf1uNExnxRj+3u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6z4J8YAAADdAAAADwAAAAAAAAAAAAAAAACYAgAAZHJz&#10;L2Rvd25yZXYueG1sUEsFBgAAAAAEAAQA9QAAAIsDAAAAAA==&#10;" filled="f" strokecolor="black [3213]" strokeweight=".25pt"/>
                  <v:rect id="Rectangle 363" o:spid="_x0000_s135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5mUMUA&#10;AADdAAAADwAAAGRycy9kb3ducmV2LnhtbESPwU7DMBBE70j8g7VI3KhNqjZtiFMhRIEjFA49LvE2&#10;jojXVmza9O8xEhLH0cy80dSbyQ3iSGPsPWu4nSkQxK03PXcaPt63NysQMSEbHDyThjNF2DSXFzVW&#10;xp/4jY671IkM4VihBptSqKSMrSWHceYDcfYOfnSYshw7aUY8ZbgbZKHUUjrsOS9YDPRgqf3afTsN&#10;T6tpXj4PhzBfFGof1p/qdWsftb6+mu7vQCSa0n/4r/1iNCzLooDfN/kJy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mZQxQAAAN0AAAAPAAAAAAAAAAAAAAAAAJgCAABkcnMv&#10;ZG93bnJldi54bWxQSwUGAAAAAAQABAD1AAAAigMAAAAA&#10;" filled="f" strokecolor="black [3213]" strokeweight=".25pt"/>
                  <v:rect id="Rectangle 364" o:spid="_x0000_s135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LDy8YA&#10;AADdAAAADwAAAGRycy9kb3ducmV2LnhtbESPzU7DMBCE70i8g7VIvbU2iWhLqFsh1B+OUDhwXOJt&#10;HBGvrdhtw9vXSJU4jmbmG81iNbhOnKiPrWcN9xMFgrj2puVGw+fHZjwHEROywc4zafilCKvl7c0C&#10;K+PP/E6nfWpEhnCsUINNKVRSxtqSwzjxgTh7B987TFn2jTQ9njPcdbJQaiodtpwXLAZ6sVT/7I9O&#10;w3Y+lLNddwjlQ6G+wuO3etvYtdaju+H5CUSiIf2Hr+1Xo2E6K0r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DLDy8YAAADdAAAADwAAAAAAAAAAAAAAAACYAgAAZHJz&#10;L2Rvd25yZXYueG1sUEsFBgAAAAAEAAQA9QAAAIsDAAAAAA==&#10;" filled="f" strokecolor="black [3213]" strokeweight=".25pt"/>
                  <v:rect id="Rectangle 365" o:spid="_x0000_s135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tbv8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ibTYgS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21u/xQAAAN0AAAAPAAAAAAAAAAAAAAAAAJgCAABkcnMv&#10;ZG93bnJldi54bWxQSwUGAAAAAAQABAD1AAAAigMAAAAA&#10;" filled="f" strokecolor="black [3213]" strokeweight=".25pt"/>
                </v:group>
                <v:group id="Group 366" o:spid="_x0000_s1359" style="position:absolute;left:9792;top:1292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1aZcYAAADdAAAADwAAAGRycy9kb3ducmV2LnhtbESPT4vCMBTE78J+h/AW&#10;9qZpXdSlGkXEXTyI4B9YvD2aZ1tsXkoT2/rtjSB4HGbmN8xs0ZlSNFS7wrKCeBCBIE6tLjhTcDr+&#10;9n9AOI+ssbRMCu7kYDH/6M0w0bblPTUHn4kAYZeggtz7KpHSpTkZdANbEQfvYmuDPsg6k7rGNsBN&#10;KYdRNJYGCw4LOVa0yim9Hm5GwV+L7fI7Xjfb62V1Px9Hu/9tTEp9fXbLKQhPnX+HX+2NVjCeDE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u/VplxgAAAN0A&#10;AAAPAAAAAAAAAAAAAAAAAKoCAABkcnMvZG93bnJldi54bWxQSwUGAAAAAAQABAD6AAAAnQMAAAAA&#10;">
                  <v:rect id="Rectangle 367" o:spid="_x0000_s1360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VgU8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spZUcL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RWBTxQAAAN0AAAAPAAAAAAAAAAAAAAAAAJgCAABkcnMv&#10;ZG93bnJldi54bWxQSwUGAAAAAAQABAD1AAAAigMAAAAA&#10;" filled="f" strokecolor="black [3213]" strokeweight=".25pt"/>
                  <v:rect id="Rectangle 368" o:spid="_x0000_s1361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nFyM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sOsLEr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wnFyMYAAADdAAAADwAAAAAAAAAAAAAAAACYAgAAZHJz&#10;L2Rvd25yZXYueG1sUEsFBgAAAAAEAAQA9QAAAIsDAAAAAA==&#10;" filled="f" strokecolor="black [3213]" strokeweight=".25pt"/>
                  <v:rect id="Rectangle 369" o:spid="_x0000_s1362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ZRusIA&#10;AADdAAAADwAAAGRycy9kb3ducmV2LnhtbERPy04CMRTdk/APzTVxJ61D5DFQCDGiLhFZsLxML9MJ&#10;09tmWmH8e7swYXly3st171pxpS42njU8jxQI4sqbhmsNh+/t0wxETMgGW8+k4ZcirFfDwRJL42/8&#10;Rdd9qkUO4ViiBptSKKWMlSWHceQDcebOvnOYMuxqaTq85XDXykKpiXTYcG6wGOjVUnXZ/zgN77N+&#10;PP1oz2H8UqhjmJ/UbmvftH586DcLEIn6dBf/uz+Nhsm0yHP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llG6wgAAAN0AAAAPAAAAAAAAAAAAAAAAAJgCAABkcnMvZG93&#10;bnJldi54bWxQSwUGAAAAAAQABAD1AAAAhwMAAAAA&#10;" filled="f" strokecolor="black [3213]" strokeweight=".25pt"/>
                  <v:rect id="Rectangle 370" o:spid="_x0000_s1363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r0Ic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NkWszh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r0IcYAAADdAAAADwAAAAAAAAAAAAAAAACYAgAAZHJz&#10;L2Rvd25yZXYueG1sUEsFBgAAAAAEAAQA9QAAAIsDAAAAAA==&#10;" filled="f" strokecolor="black [3213]" strokeweight=".25pt"/>
                  <v:rect id="Rectangle 371" o:spid="_x0000_s1364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LYcIA&#10;AADdAAAADwAAAGRycy9kb3ducmV2LnhtbERPy04CMRTdk/APzTVxJ61M5DFQCDGiLhFZsLxML9MJ&#10;09tmWmH8e7swYXly3st171pxpS42njU8jxQI4sqbhmsNh+/t0wxETMgGW8+k4ZcirFfDwRJL42/8&#10;Rdd9qkUO4ViiBptSKKWMlSWHceQDcebOvnOYMuxqaTq85XDXyrFSE+mw4dxgMdCrpeqy/3Ea3md9&#10;Mf1oz6F4GatjmJ/UbmvftH586DcLEIn6dBf/uz+Nhsm0yPv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OcthwgAAAN0AAAAPAAAAAAAAAAAAAAAAAJgCAABkcnMvZG93&#10;bnJldi54bWxQSwUGAAAAAAQABAD1AAAAhwMAAAAA&#10;" filled="f" strokecolor="black [3213]" strokeweight=".25pt"/>
                  <v:rect id="Rectangle 372" o:spid="_x0000_s1365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Vu+sYA&#10;AADdAAAADwAAAGRycy9kb3ducmV2LnhtbESPT08CMRTE7yR+h+aZcJMWNgKuFGIMKEf+ePD43D62&#10;G7evzbbC+u0tiQnHycz8JrNY9a4VZ+pi41nDeKRAEFfeNFxr+DhuHuYgYkI22HomDb8UYbW8Gyyw&#10;NP7CezofUi0yhGOJGmxKoZQyVpYcxpEPxNk7+c5hyrKrpenwkuGulROlptJhw3nBYqBXS9X34cdp&#10;eJv3xey9PYXicaI+w9OX2m3sWuvhff/yDCJRn27h//bWaJjOijFc3+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nVu+sYAAADdAAAADwAAAAAAAAAAAAAAAACYAgAAZHJz&#10;L2Rvd25yZXYueG1sUEsFBgAAAAAEAAQA9QAAAIsDAAAAAA==&#10;" filled="f" strokecolor="black [3213]" strokeweight=".25pt"/>
                </v:group>
                <v:group id="Group 373" o:spid="_x0000_s1366" style="position:absolute;left:9792;top:1307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zVTMxgAAAN0A&#10;AAAPAAAAAAAAAAAAAAAAAKoCAABkcnMvZG93bnJldi54bWxQSwUGAAAAAAQABAD6AAAAnQMAAAAA&#10;">
                  <v:rect id="Rectangle 374" o:spid="_x0000_s1367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tVFsYA&#10;AADdAAAADwAAAGRycy9kb3ducmV2LnhtbESPT08CMRTE7yZ+h+aZcIMWNvJnpRBjQD0qcOD43D62&#10;G7avzbbC+u2tCYnHycz8JrNc964VF+pi41nDeKRAEFfeNFxrOOy3wzmImJANtp5Jww9FWK/u75ZY&#10;Gn/lT7rsUi0yhGOJGmxKoZQyVpYcxpEPxNk7+c5hyrKrpenwmuGulROlptJhw3nBYqAXS9V59+00&#10;vM77YvbWnkLxOFHHsPhSH1u70Xrw0D8/gUjUp//wrf1uNExnRQF/b/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tVFsYAAADdAAAADwAAAAAAAAAAAAAAAACYAgAAZHJz&#10;L2Rvd25yZXYueG1sUEsFBgAAAAAEAAQA9QAAAIsDAAAAAA==&#10;" filled="f" strokecolor="black [3213]" strokeweight=".25pt"/>
                  <v:rect id="Rectangle 375" o:spid="_x0000_s1368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LNYs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CZFiO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LNYsYAAADdAAAADwAAAAAAAAAAAAAAAACYAgAAZHJz&#10;L2Rvd25yZXYueG1sUEsFBgAAAAAEAAQA9QAAAIsDAAAAAA==&#10;" filled="f" strokecolor="black [3213]" strokeweight=".25pt"/>
                  <v:rect id="Rectangle 376" o:spid="_x0000_s1369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5o+cYA&#10;AADdAAAADwAAAGRycy9kb3ducmV2LnhtbESPT08CMRTE7yR+h+aRcJMWNvxxpRBDQD0ievD43D62&#10;G7evzbbA+u2tiQnHycz8JrPa9K4VF+pi41nDZKxAEFfeNFxr+Hjf3y9BxIRssPVMGn4owmZ9N1hh&#10;afyV3+hyTLXIEI4larAphVLKWFlyGMc+EGfv5DuHKcuulqbDa4a7Vk6VmkuHDecFi4G2lqrv49lp&#10;eF72xeKlPYViNlWf4eFLHfZ2p/Vo2D89gkjUp1v4v/1qNMwXxQz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5o+cYAAADdAAAADwAAAAAAAAAAAAAAAACYAgAAZHJz&#10;L2Rvd25yZXYueG1sUEsFBgAAAAAEAAQA9QAAAIsDAAAAAA==&#10;" filled="f" strokecolor="black [3213]" strokeweight=".25pt"/>
                  <v:rect id="Rectangle 377" o:spid="_x0000_s1370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z2jsUA&#10;AADdAAAADwAAAGRycy9kb3ducmV2LnhtbESPQU8CMRSE7yb+h+aZcJNWNiy4UogxIB4BPXh8bh/b&#10;jdvXZlth+ffUxMTjZGa+ySxWg+vEifrYetbwMFYgiGtvWm40fLxv7ucgYkI22HkmDReKsFre3iyw&#10;Mv7MezodUiMyhGOFGmxKoZIy1pYcxrEPxNk7+t5hyrJvpOnxnOGukxOlSumw5bxgMdCLpfr78OM0&#10;vM6HYrbtjqGYTtRnePxSu41daz26G56fQCQa0n/4r/1mNJSzooT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nPaOxQAAAN0AAAAPAAAAAAAAAAAAAAAAAJgCAABkcnMv&#10;ZG93bnJldi54bWxQSwUGAAAAAAQABAD1AAAAigMAAAAA&#10;" filled="f" strokecolor="black [3213]" strokeweight=".25pt"/>
                  <v:rect id="Rectangle 378" o:spid="_x0000_s1371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BTFcUA&#10;AADdAAAADwAAAGRycy9kb3ducmV2LnhtbESPQU8CMRSE7yT+h+aZcJNWNrK4UogxIB4BPXh8bh/b&#10;jdvXZlth/ffUxITjZGa+ySxWg+vEifrYetZwP1EgiGtvWm40fLxv7uYgYkI22HkmDb8UYbW8GS2w&#10;Mv7MezodUiMyhGOFGmxKoZIy1pYcxokPxNk7+t5hyrJvpOnxnOGuk1OlZtJhy3nBYqAXS/X34cdp&#10;eJ0PRbntjqF4mKrP8Pildhu71np8Ozw/gUg0pGv4v/1mNMzKooS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0FMVxQAAAN0AAAAPAAAAAAAAAAAAAAAAAJgCAABkcnMv&#10;ZG93bnJldi54bWxQSwUGAAAAAAQABAD1AAAAigMAAAAA&#10;" filled="f" strokecolor="black [3213]" strokeweight=".25pt"/>
                  <v:rect id="Rectangle 379" o:spid="_x0000_s1372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/HZ8IA&#10;AADdAAAADwAAAGRycy9kb3ducmV2LnhtbERPy04CMRTdk/APzTVxJ61M5DFQCDGiLhFZsLxML9MJ&#10;09tmWmH8e7swYXly3st171pxpS42njU8jxQI4sqbhmsNh+/t0wxETMgGW8+k4ZcirFfDwRJL42/8&#10;Rdd9qkUO4ViiBptSKKWMlSWHceQDcebOvnOYMuxqaTq85XDXyrFSE+mw4dxgMdCrpeqy/3Ea3md9&#10;Mf1oz6F4GatjmJ/UbmvftH586DcLEIn6dBf/uz+Nhsm0yHPzm/w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T8dnwgAAAN0AAAAPAAAAAAAAAAAAAAAAAJgCAABkcnMvZG93&#10;bnJldi54bWxQSwUGAAAAAAQABAD1AAAAhwMAAAAA&#10;" filled="f" strokecolor="black [3213]" strokeweight=".25pt"/>
                </v:group>
                <v:group id="Group 380" o:spid="_x0000_s1373" style="position:absolute;left:9792;top:1321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nGvc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xh/jS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aca9xgAAAN0A&#10;AAAPAAAAAAAAAAAAAAAAAKoCAABkcnMvZG93bnJldi54bWxQSwUGAAAAAAQABAD6AAAAnQMAAAAA&#10;">
                  <v:rect id="Rectangle 381" o:spid="_x0000_s1374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+4HMIA&#10;AADdAAAADwAAAGRycy9kb3ducmV2LnhtbERPy04CMRTdm/gPzTVhJ62APEYKMQTQpYALl5fpZTpx&#10;ettMCwx/TxcmLk/Oe77sXCMu1Mbas4aXvgJBXHpTc6Xh+7B5noKICdlg45k03CjCcvH4MMfC+Cvv&#10;6LJPlcghHAvUYFMKhZSxtOQw9n0gztzJtw5Thm0lTYvXHO4aOVBqLB3WnBssBlpZKn/3Z6dhO+2G&#10;k4/mFIavA/UTZkf1tbFrrXtP3fsbiERd+hf/uT+NhvFklPfnN/kJ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P7gcwgAAAN0AAAAPAAAAAAAAAAAAAAAAAJgCAABkcnMvZG93&#10;bnJldi54bWxQSwUGAAAAAAQABAD1AAAAhwMAAAAA&#10;" filled="f" strokecolor="black [3213]" strokeweight=".25pt"/>
                  <v:rect id="Rectangle 382" o:spid="_x0000_s1375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Mdh8YA&#10;AADdAAAADwAAAGRycy9kb3ducmV2LnhtbESPT08CMRTE7yZ+h+aZcJMWUP4sFGIIqEcFDhwf28d2&#10;4/a12RZYv701MfE4mZnfZBarzjXiSm2sPWsY9BUI4tKbmisNh/32cQoiJmSDjWfS8E0RVsv7uwUW&#10;xt/4k667VIkM4VigBptSKKSMpSWHse8DcfbOvnWYsmwraVq8Zbhr5FCpsXRYc16wGGhtqfzaXZyG&#10;12k3mrw15zB6HqpjmJ3Ux9ZutO49dC9zEIm69B/+a78bDePJ0wB+3+Qn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Mdh8YAAADdAAAADwAAAAAAAAAAAAAAAACYAgAAZHJz&#10;L2Rvd25yZXYueG1sUEsFBgAAAAAEAAQA9QAAAIsDAAAAAA==&#10;" filled="f" strokecolor="black [3213]" strokeweight=".25pt"/>
                  <v:rect id="Rectangle 383" o:spid="_x0000_s1376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GD8MUA&#10;AADdAAAADwAAAGRycy9kb3ducmV2LnhtbESPS0/DMBCE70j8B2uRuFGb9EmoWyFEH0coHDgu8TaO&#10;iNdWbNr039eVKnEczcw3mvmyd604UBcbzxoeBwoEceVNw7WGr8/VwwxETMgGW8+k4UQRlovbmzmW&#10;xh/5gw67VIsM4ViiBptSKKWMlSWHceADcfb2vnOYsuxqaTo8ZrhrZaHURDpsOC9YDPRqqfrd/TkN&#10;61k/nG7afRiOC/Udnn7U+8q+aX1/1788g0jUp//wtb01GibTUQGXN/kJ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oYPwxQAAAN0AAAAPAAAAAAAAAAAAAAAAAJgCAABkcnMv&#10;ZG93bnJldi54bWxQSwUGAAAAAAQABAD1AAAAigMAAAAA&#10;" filled="f" strokecolor="black [3213]" strokeweight=".25pt"/>
                  <v:rect id="Rectangle 384" o:spid="_x0000_s1377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0ma8YA&#10;AADdAAAADwAAAGRycy9kb3ducmV2LnhtbESPS0/DMBCE70j8B2uRuFGbpi9C3Qoh+jhC4cBxibdx&#10;RLy2YtOm/76uVInjaGa+0cyXvWvFgbrYeNbwOFAgiCtvGq41fH2uHmYgYkI22HomDSeKsFzc3syx&#10;NP7IH3TYpVpkCMcSNdiUQillrCw5jAMfiLO3953DlGVXS9PhMcNdK4dKTaTDhvOCxUCvlqrf3Z/T&#10;sJ71xXTT7kMxHqrv8PSj3lf2Tev7u/7lGUSiPv2Hr+2t0TCZjgq4vMlPQC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0ma8YAAADdAAAADwAAAAAAAAAAAAAAAACYAgAAZHJz&#10;L2Rvd25yZXYueG1sUEsFBgAAAAAEAAQA9QAAAIsDAAAAAA==&#10;" filled="f" strokecolor="black [3213]" strokeweight=".25pt"/>
                  <v:rect id="Rectangle 385" o:spid="_x0000_s1378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S+H8UA&#10;AADdAAAADwAAAGRycy9kb3ducmV2LnhtbESPT08CMRTE7yR+h+aZeINW/rNSiDGgHBU9cHxuH9uN&#10;29dmW2H59taEhONkZn6TWa4714gTtbH2rOFxoEAQl97UXGn4+tz25yBiQjbYeCYNF4qwXt31llgY&#10;f+YPOu1TJTKEY4EabEqhkDKWlhzGgQ/E2Tv61mHKsq2kafGc4a6RQ6Wm0mHNecFioBdL5c/+12l4&#10;nXej2VtzDKPJUB3C4lu9b+1G64f77vkJRKIu3cLX9s5omM7GY/h/k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BL4fxQAAAN0AAAAPAAAAAAAAAAAAAAAAAJgCAABkcnMv&#10;ZG93bnJldi54bWxQSwUGAAAAAAQABAD1AAAAigMAAAAA&#10;" filled="f" strokecolor="black [3213]" strokeweight=".25pt"/>
                  <v:rect id="Rectangle 386" o:spid="_x0000_s1379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gbhM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ibF0xg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UgbhMYAAADdAAAADwAAAAAAAAAAAAAAAACYAgAAZHJz&#10;L2Rvd25yZXYueG1sUEsFBgAAAAAEAAQA9QAAAIsDAAAAAA==&#10;" filled="f" strokecolor="black [3213]" strokeweight=".25pt"/>
                </v:group>
                <v:group id="Group 387" o:spid="_x0000_s1380" style="position:absolute;left:9792;top:1336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8CGyxgAAAN0A&#10;AAAPAAAAAAAAAAAAAAAAAKoCAABkcnMvZG93bnJldi54bWxQSwUGAAAAAAQABAD6AAAAnQMAAAAA&#10;">
                  <v:rect id="Rectangle 388" o:spid="_x0000_s1381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YgaMYA&#10;AADdAAAADwAAAGRycy9kb3ducmV2LnhtbESPT08CMRTE7yR+h+aZeINWUBZXCjFGlCP/Dhyf28d2&#10;4/a12VZYv701MeE4mZnfZObL3rXiTF1sPGu4HykQxJU3DdcaDvvVcAYiJmSDrWfS8EMRloubwRxL&#10;4y+8pfMu1SJDOJaowaYUSiljZclhHPlAnL2T7xymLLtamg4vGe5aOVZqKh02nBcsBnq1VH3tvp2G&#10;91k/KT7aU5g8jtUxPH2qzcq+aX132788g0jUp2v4v702GqbFQwF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YgaMYAAADdAAAADwAAAAAAAAAAAAAAAACYAgAAZHJz&#10;L2Rvd25yZXYueG1sUEsFBgAAAAAEAAQA9QAAAIsDAAAAAA==&#10;" filled="f" strokecolor="black [3213]" strokeweight=".25pt"/>
                  <v:rect id="Rectangle 389" o:spid="_x0000_s1382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m0GsIA&#10;AADdAAAADwAAAGRycy9kb3ducmV2LnhtbERPy04CMRTdm/gPzTVhJ62APEYKMQTQpYALl5fpZTpx&#10;ettMCwx/TxcmLk/Oe77sXCMu1Mbas4aXvgJBXHpTc6Xh+7B5noKICdlg45k03CjCcvH4MMfC+Cvv&#10;6LJPlcghHAvUYFMKhZSxtOQw9n0gztzJtw5Thm0lTYvXHO4aOVBqLB3WnBssBlpZKn/3Z6dhO+2G&#10;k4/mFIavA/UTZkf1tbFrrXtP3fsbiERd+hf/uT+NhvFklOfmN/kJ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SbQawgAAAN0AAAAPAAAAAAAAAAAAAAAAAJgCAABkcnMvZG93&#10;bnJldi54bWxQSwUGAAAAAAQABAD1AAAAhwMAAAAA&#10;" filled="f" strokecolor="black [3213]" strokeweight=".25pt"/>
                  <v:rect id="Rectangle 390" o:spid="_x0000_s1383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URgc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dPZwwJ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URgcYAAADdAAAADwAAAAAAAAAAAAAAAACYAgAAZHJz&#10;L2Rvd25yZXYueG1sUEsFBgAAAAAEAAQA9QAAAIsDAAAAAA==&#10;" filled="f" strokecolor="black [3213]" strokeweight=".25pt"/>
                  <v:rect id="Rectangle 391" o:spid="_x0000_s1384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YuwcIA&#10;AADdAAAADwAAAGRycy9kb3ducmV2LnhtbERPuW4CMRDtI/EP1iDRBTsgjmwwCCGOlEBSpJysh/Uq&#10;67G1NrD5+7hASvn07sWqc424URtrzxpehgoEcelNzZWGz4/d8xxETMgGG8+k4ZcirJa9pwUWxt/5&#10;RLdzqkQO4VigBptSKKSMpSWHcegDceYuvnWYMmwraVq853DXyJFSU+mw5txgMdDGUvlzvjoN+3k3&#10;nh2aSxhPRuorvH6r485utR70u/UbiERd+hc/3O9Gw3Q2yfvzm/w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5i7BwgAAAN0AAAAPAAAAAAAAAAAAAAAAAJgCAABkcnMvZG93&#10;bnJldi54bWxQSwUGAAAAAAQABAD1AAAAhwMAAAAA&#10;" filled="f" strokecolor="black [3213]" strokeweight=".25pt"/>
                  <v:rect id="Rectangle 392" o:spid="_x0000_s1385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qLWsUA&#10;AADdAAAADwAAAGRycy9kb3ducmV2LnhtbESPT2sCMRTE74V+h/CE3mqi4r/VKEW07VFtDx6fm+dm&#10;cfMSNqluv31TKPQ4zMxvmOW6c424URtrzxoGfQWCuPSm5krD58fueQYiJmSDjWfS8E0R1qvHhyUW&#10;xt/5QLdjqkSGcCxQg00pFFLG0pLD2PeBOHsX3zpMWbaVNC3eM9w1cqjURDqsOS9YDLSxVF6PX07D&#10;66wbTd+aSxiNh+oU5me139mt1k+97mUBIlGX/sN/7XejYTIdD+D3TX4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qotaxQAAAN0AAAAPAAAAAAAAAAAAAAAAAJgCAABkcnMv&#10;ZG93bnJldi54bWxQSwUGAAAAAAQABAD1AAAAigMAAAAA&#10;" filled="f" strokecolor="black [3213]" strokeweight=".25pt"/>
                  <v:rect id="Rectangle 393" o:spid="_x0000_s1386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gVLcYA&#10;AADdAAAADwAAAGRycy9kb3ducmV2LnhtbESPT08CMRTE7yR+h+aRcJOWJfxxpRBDQD0ievD43D62&#10;G7evzbbA+u2tiQnHycz8JrPa9K4VF+pi41nDZKxAEFfeNFxr+Hjf3y9BxIRssPVMGn4owmZ9N1hh&#10;afyV3+hyTLXIEI4larAphVLKWFlyGMc+EGfv5DuHKcuulqbDa4a7VhZKzaXDhvOCxUBbS9X38ew0&#10;PC/76eKlPYXprFCf4eFLHfZ2p/Vo2D89gkjUp1v4v/1qNMwXswL+3u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gVLcYAAADdAAAADwAAAAAAAAAAAAAAAACYAgAAZHJz&#10;L2Rvd25yZXYueG1sUEsFBgAAAAAEAAQA9QAAAIsDAAAAAA==&#10;" filled="f" strokecolor="black [3213]" strokeweight=".25pt"/>
                </v:group>
                <v:group id="Group 394" o:spid="_x0000_s1387" style="position:absolute;left:9792;top:1350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4U98YAAADdAAAADwAAAGRycy9kb3ducmV2LnhtbESPS4vCQBCE74L/YWhh&#10;bzrJig+io4jsLh5E8AHircm0STDTEzKzSfz3zsKCx6KqvqKW686UoqHaFZYVxKMIBHFqdcGZgsv5&#10;ezgH4TyyxtIyKXiSg/Wq31tiom3LR2pOPhMBwi5BBbn3VSKlS3My6Ea2Ig7e3dYGfZB1JnWNbYCb&#10;Un5G0VQaLDgs5FjRNqf0cfo1Cn5abDfj+KvZP+7b5+08OVz3MSn1Meg2CxCeOv8O/7d3WsF0NhnD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XhT3xgAAAN0A&#10;AAAPAAAAAAAAAAAAAAAAAKoCAABkcnMvZG93bnJldi54bWxQSwUGAAAAAAQABAD6AAAAnQMAAAAA&#10;">
                  <v:rect id="Rectangle 395" o:spid="_x0000_s1388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0owsYA&#10;AADdAAAADwAAAGRycy9kb3ducmV2LnhtbESPQU8CMRSE7yb+h+aZeJNWEBZWCiFElKOiB47P7WO7&#10;cfvabCus/56SmHCczMw3mfmyd604UhcbzxoeBwoEceVNw7WGr8/NwxRETMgGW8+k4Y8iLBe3N3Ms&#10;jT/xBx13qRYZwrFEDTalUEoZK0sO48AH4uwdfOcwZdnV0nR4ynDXyqFSE+mw4bxgMdDaUvWz+3Ua&#10;Xqf9qHhrD2E0Hqp9mH2r94190fr+rl89g0jUp2v4v701GibF+Akub/ITkI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90owsYAAADdAAAADwAAAAAAAAAAAAAAAACYAgAAZHJz&#10;L2Rvd25yZXYueG1sUEsFBgAAAAAEAAQA9QAAAIsDAAAAAA==&#10;" filled="f" strokecolor="black [3213]" strokeweight=".25pt"/>
                  <v:rect id="Rectangle 396" o:spid="_x0000_s1389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GNWcYA&#10;AADdAAAADwAAAGRycy9kb3ducmV2LnhtbESPT08CMRTE7yZ+h+aRcJMWyPJnpRBjRD0icuD42D62&#10;G7evzbbA+u2tiYnHycz8JrPa9K4VV+pi41nDeKRAEFfeNFxrOHxuHxYgYkI22HomDd8UYbO+v1th&#10;afyNP+i6T7XIEI4larAphVLKWFlyGEc+EGfv7DuHKcuulqbDW4a7Vk6UmkmHDecFi4GeLVVf+4vT&#10;8Lrop/O39hymxUQdw/Kkdlv7ovVw0D89gkjUp//wX/vdaJjNiwJ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JGNWcYAAADdAAAADwAAAAAAAAAAAAAAAACYAgAAZHJz&#10;L2Rvd25yZXYueG1sUEsFBgAAAAAEAAQA9QAAAIsDAAAAAA==&#10;" filled="f" strokecolor="black [3213]" strokeweight=".25pt"/>
                  <v:rect id="Rectangle 397" o:spid="_x0000_s1390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MTLs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cViXsD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QxMuxQAAAN0AAAAPAAAAAAAAAAAAAAAAAJgCAABkcnMv&#10;ZG93bnJldi54bWxQSwUGAAAAAAQABAD1AAAAigMAAAAA&#10;" filled="f" strokecolor="black [3213]" strokeweight=".25pt"/>
                  <v:rect id="Rectangle 398" o:spid="_x0000_s1391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+2tc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nkxK+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D7a1xQAAAN0AAAAPAAAAAAAAAAAAAAAAAJgCAABkcnMv&#10;ZG93bnJldi54bWxQSwUGAAAAAAQABAD1AAAAigMAAAAA&#10;" filled="f" strokecolor="black [3213]" strokeweight=".25pt"/>
                  <v:rect id="Rectangle 399" o:spid="_x0000_s1392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Aix8IA&#10;AADdAAAADwAAAGRycy9kb3ducmV2LnhtbERPuW4CMRDtI/EP1iDRBTsgjmwwCCGOlEBSpJysh/Uq&#10;67G1NrD5+7hASvn07sWqc424URtrzxpehgoEcelNzZWGz4/d8xxETMgGG8+k4ZcirJa9pwUWxt/5&#10;RLdzqkQO4VigBptSKKSMpSWHcegDceYuvnWYMmwraVq853DXyJFSU+mw5txgMdDGUvlzvjoN+3k3&#10;nh2aSxhPRuorvH6r485utR70u/UbiERd+hc/3O9Gw3Q2yXPzm/w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kCLHwgAAAN0AAAAPAAAAAAAAAAAAAAAAAJgCAABkcnMvZG93&#10;bnJldi54bWxQSwUGAAAAAAQABAD1AAAAhwMAAAAA&#10;" filled="f" strokecolor="black [3213]" strokeweight=".25pt"/>
                  <v:rect id="Rectangle 400" o:spid="_x0000_s1393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yHXMUA&#10;AADdAAAADwAAAGRycy9kb3ducmV2LnhtbESPT2sCMRTE74V+h/AKvWlSxX9boxRR26PaHjw+N8/N&#10;0s1L2KS6fvumIPQ4zMxvmPmyc424UBtrzxpe+goEcelNzZWGr89NbwoiJmSDjWfScKMIy8XjwxwL&#10;46+8p8shVSJDOBaowaYUCiljaclh7PtAnL2zbx2mLNtKmhavGe4aOVBqLB3WnBcsBlpZKr8PP07D&#10;dtoNJ+/NOQxHA3UMs5Pabexa6+en7u0VRKIu/Yfv7Q+jYTwZzeDvTX4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3IdcxQAAAN0AAAAPAAAAAAAAAAAAAAAAAJgCAABkcnMv&#10;ZG93bnJldi54bWxQSwUGAAAAAAQABAD1AAAAigMAAAAA&#10;" filled="f" strokecolor="black [3213]" strokeweight=".25pt"/>
                </v:group>
                <v:group id="Group 401" o:spid="_x0000_s1394" style="position:absolute;left:9792;top:13648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OBAPcMAAADdAAAADwAAAGRycy9kb3ducmV2LnhtbERPTYvCMBC9L/gfwix4&#10;W9MqdqVrFBEVDyKsCsvehmZsi82kNLGt/94cBI+P9z1f9qYSLTWutKwgHkUgiDOrS84VXM7brxkI&#10;55E1VpZJwYMcLBeDjzmm2nb8S+3J5yKEsEtRQeF9nUrpsoIMupGtiQN3tY1BH2CTS91gF8JNJcdR&#10;lEiDJYeGAmtaF5TdTnejYNdht5rEm/Zwu64f/+fp8e8Qk1LDz371A8JT79/il3uvFSTfS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4EA9wwAAAN0AAAAP&#10;AAAAAAAAAAAAAAAAAKoCAABkcnMvZG93bnJldi54bWxQSwUGAAAAAAQABAD6AAAAmgMAAAAA&#10;">
                  <v:rect id="Rectangle 402" o:spid="_x0000_s1395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ZB58YA&#10;AADdAAAADwAAAGRycy9kb3ducmV2LnhtbESPwU7DMBBE70j8g7VIvRG7rUhLqFsh1BaOpXDguMSb&#10;OCJeW7Hbhr/HSEgcRzPzRrPajK4XZxpi51nDtFAgiGtvOm41vL/tbpcgYkI22HsmDd8UYbO+vlph&#10;ZfyFX+l8TK3IEI4VarAphUrKWFtyGAsfiLPX+MFhynJopRnwkuGulzOlSumw47xgMdCTpfrreHIa&#10;9stxvnjumzC/m6mPcP+pDju71XpyMz4+gEg0pv/wX/vFaCgX5RR+3+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cZB58YAAADdAAAADwAAAAAAAAAAAAAAAACYAgAAZHJz&#10;L2Rvd25yZXYueG1sUEsFBgAAAAAEAAQA9QAAAIsDAAAAAA==&#10;" filled="f" strokecolor="black [3213]" strokeweight=".25pt"/>
                  <v:rect id="Rectangle 403" o:spid="_x0000_s1396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TfkMUA&#10;AADdAAAADwAAAGRycy9kb3ducmV2LnhtbESPQU8CMRSE7yb+h+aZeIPWJSywUogxoh4VOHB8bh/b&#10;jdvXZlth+ffWhMTjZGa+ySzXg+vEifrYetbwMFYgiGtvWm407Heb0RxETMgGO8+k4UIR1qvbmyVW&#10;xp/5k07b1IgM4VihBptSqKSMtSWHcewDcfaOvneYsuwbaXo8Z7jrZKFUKR22nBcsBnq2VH9vf5yG&#10;1/kwmb11xzCZFuoQFl/qY2NftL6/G54eQSQa0n/42n43GspZWcDfm/w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FN+QxQAAAN0AAAAPAAAAAAAAAAAAAAAAAJgCAABkcnMv&#10;ZG93bnJldi54bWxQSwUGAAAAAAQABAD1AAAAigMAAAAA&#10;" filled="f" strokecolor="black [3213]" strokeweight=".25pt"/>
                  <v:rect id="Rectangle 404" o:spid="_x0000_s1397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6C8UA&#10;AADdAAAADwAAAGRycy9kb3ducmV2LnhtbESPQU8CMRSE7yb+h+aZcJNWNiy4UogxIB4BPXh8bh/b&#10;jdvXZlth+ffUxMTjZGa+ySxWg+vEifrYetbwMFYgiGtvWm40fLxv7ucgYkI22HkmDReKsFre3iyw&#10;Mv7MezodUiMyhGOFGmxKoZIy1pYcxrEPxNk7+t5hyrJvpOnxnOGukxOlSumw5bxgMdCLpfr78OM0&#10;vM6HYrbtjqGYTtRnePxSu41daz26G56fQCQa0n/4r/1mNJSzsoDfN/k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HoLxQAAAN0AAAAPAAAAAAAAAAAAAAAAAJgCAABkcnMv&#10;ZG93bnJldi54bWxQSwUGAAAAAAQABAD1AAAAigMAAAAA&#10;" filled="f" strokecolor="black [3213]" strokeweight=".25pt"/>
                  <v:rect id="Rectangle 405" o:spid="_x0000_s1398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Hif8UA&#10;AADdAAAADwAAAGRycy9kb3ducmV2LnhtbESPQU8CMRSE7yT+h+aZeINWwAVXCjFGkCOiB4/P7WO7&#10;cfvabCss/56amHCczMw3mcWqd604UhcbzxruRwoEceVNw7WGz4/1cA4iJmSDrWfScKYIq+XNYIGl&#10;8Sd+p+M+1SJDOJaowaYUSiljZclhHPlAnL2D7xymLLtamg5PGe5aOVaqkA4bzgsWA71Yqn72v07D&#10;Zt5PZm/tIUwexuorPH6r3dq+an132z8/gUjUp2v4v701GopZMYW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seJ/xQAAAN0AAAAPAAAAAAAAAAAAAAAAAJgCAABkcnMv&#10;ZG93bnJldi54bWxQSwUGAAAAAAQABAD1AAAAigMAAAAA&#10;" filled="f" strokecolor="black [3213]" strokeweight=".25pt"/>
                  <v:rect id="Rectangle 406" o:spid="_x0000_s1399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1H5MUA&#10;AADdAAAADwAAAGRycy9kb3ducmV2LnhtbESPQU8CMRSE7yT+h+aRcJMWCAuuFGKMiEdEDx6f28d2&#10;4/a12RZY/z01MeE4mZlvMqtN71pxpi42njVMxgoEceVNw7WGz4/t/RJETMgGW8+k4ZcibNZ3gxWW&#10;xl/4nc6HVIsM4ViiBptSKKWMlSWHcewDcfaOvnOYsuxqaTq8ZLhr5VSpQjpsOC9YDPRsqfo5nJyG&#10;12U/W+zaY5jNp+orPHyr/da+aD0a9k+PIBL16Rb+b78ZDcWimMPfm/w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/UfkxQAAAN0AAAAPAAAAAAAAAAAAAAAAAJgCAABkcnMv&#10;ZG93bnJldi54bWxQSwUGAAAAAAQABAD1AAAAigMAAAAA&#10;" filled="f" strokecolor="black [3213]" strokeweight=".25pt"/>
                  <v:rect id="Rectangle 407" o:spid="_x0000_s1400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/Zk8UA&#10;AADdAAAADwAAAGRycy9kb3ducmV2LnhtbESPQU8CMRSE7yb+h+aZeIMWiAusFGKMoEcFDhyf28d2&#10;w/a12RZY/701IfE4mZlvMotV71pxoS42njWMhgoEceVNw7WG/W49mIGICdlg65k0/FCE1fL+boGl&#10;8Vf+oss21SJDOJaowaYUSiljZclhHPpAnL2j7xymLLtamg6vGe5aOVaqkA4bzgsWA71aqk7bs9Ow&#10;mfWT6Xt7DJOnsTqE+bf6XNs3rR8f+pdnEIn69B++tT+MhmJa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L9mTxQAAAN0AAAAPAAAAAAAAAAAAAAAAAJgCAABkcnMv&#10;ZG93bnJldi54bWxQSwUGAAAAAAQABAD1AAAAigMAAAAA&#10;" filled="f" strokecolor="black [3213]" strokeweight=".25pt"/>
                </v:group>
                <v:group id="Group 408" o:spid="_x0000_s1401" style="position:absolute;left:9792;top:13792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nYScYAAADdAAAADwAAAGRycy9kb3ducmV2LnhtbESPQWvCQBSE7wX/w/KE&#10;3uomSqNEVxGppQcRqoJ4e2SfSTD7NmS3Sfz3riD0OMzMN8xi1ZtKtNS40rKCeBSBIM6sLjlXcDpu&#10;P2YgnEfWWFkmBXdysFoO3haYatvxL7UHn4sAYZeigsL7OpXSZQUZdCNbEwfvahuDPsgml7rBLsBN&#10;JcdRlEiDJYeFAmvaFJTdDn9GwXeH3XoSf7W723Vzvxw/9+ddTEq9D/v1HISn3v+HX+0frSCZJl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CdhJxgAAAN0A&#10;AAAPAAAAAAAAAAAAAAAAAKoCAABkcnMvZG93bnJldi54bWxQSwUGAAAAAAQABAD6AAAAnQMAAAAA&#10;">
                  <v:rect id="Rectangle 409" o:spid="_x0000_s1402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oesIA&#10;AADdAAAADwAAAGRycy9kb3ducmV2LnhtbERPTU8CMRC9m/gfmjHxJq0QF1goxBBQj4gcOA7bYbth&#10;O222FZZ/Tw8mHl/e93zZu1ZcqIuNZw2vAwWCuPKm4VrD/mfzMgERE7LB1jNpuFGE5eLxYY6l8Vf+&#10;pssu1SKHcCxRg00plFLGypLDOPCBOHMn3zlMGXa1NB1ec7hr5VCpQjpsODdYDLSyVJ13v07Dx6Qf&#10;jT/bUxi9DdUhTI9qu7FrrZ+f+vcZiER9+hf/ub+MhmJc5Ln5TX4C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/Oh6wgAAAN0AAAAPAAAAAAAAAAAAAAAAAJgCAABkcnMvZG93&#10;bnJldi54bWxQSwUGAAAAAAQABAD1AAAAhwMAAAAA&#10;" filled="f" strokecolor="black [3213]" strokeweight=".25pt"/>
                  <v:rect id="Rectangle 410" o:spid="_x0000_s1403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BN4cUA&#10;AADdAAAADwAAAGRycy9kb3ducmV2LnhtbESPQU8CMRSE7yT+h+aZeINWCAusFGKMiEdEDx6f28d2&#10;4/a12VZY/j01IeE4mZlvMst171pxpC42njU8jhQI4sqbhmsNX5+b4RxETMgGW8+k4UwR1qu7wRJL&#10;40/8Qcd9qkWGcCxRg00plFLGypLDOPKBOHsH3zlMWXa1NB2eMty1cqxUIR02nBcsBnqxVP3u/5yG&#10;t3k/mW3bQ5hMx+o7LH7UbmNftX6475+fQCTq0y18bb8bDcWsWMD/m/w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sE3hxQAAAN0AAAAPAAAAAAAAAAAAAAAAAJgCAABkcnMv&#10;ZG93bnJldi54bWxQSwUGAAAAAAQABAD1AAAAigMAAAAA&#10;" filled="f" strokecolor="black [3213]" strokeweight=".25pt"/>
                  <v:rect id="Rectangle 411" o:spid="_x0000_s1404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NyocIA&#10;AADdAAAADwAAAGRycy9kb3ducmV2LnhtbERPTU8CMRC9m/AfmiHxJi0QWVgohBhRj4gcOA7bYbth&#10;O222FdZ/bw8mHl/e92rTu1bcqIuNZw3jkQJBXHnTcK3h+LV7moOICdlg65k0/FCEzXrwsMLS+Dt/&#10;0u2QapFDOJaowaYUSiljZclhHPlAnLmL7xymDLtamg7vOdy1cqLUTDpsODdYDPRiqboevp2Gt3k/&#10;Ld7bS5g+T9QpLM5qv7OvWj8O++0SRKI+/Yv/3B9Gw6wo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U3KhwgAAAN0AAAAPAAAAAAAAAAAAAAAAAJgCAABkcnMvZG93&#10;bnJldi54bWxQSwUGAAAAAAQABAD1AAAAhwMAAAAA&#10;" filled="f" strokecolor="black [3213]" strokeweight=".25pt"/>
                  <v:rect id="Rectangle 412" o:spid="_x0000_s1405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/XOsYA&#10;AADdAAAADwAAAGRycy9kb3ducmV2LnhtbESPQU8CMRSE7yT+h+aZeJMWCCyuFGKMKEdcPXh8bh/b&#10;jdvXZlth+feWxITjZGa+yaw2g+vEkfrYetYwGSsQxLU3LTcaPj+290sQMSEb7DyThjNF2KxvRiss&#10;jT/xOx2r1IgM4ViiBptSKKWMtSWHcewDcfYOvneYsuwbaXo8Zbjr5FSphXTYcl6wGOjZUv1T/ToN&#10;r8thVrx1hzCbT9VXePhW+6190frudnh6BJFoSNfwf3tnNCyKYgKXN/kJ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/XOsYAAADdAAAADwAAAAAAAAAAAAAAAACYAgAAZHJz&#10;L2Rvd25yZXYueG1sUEsFBgAAAAAEAAQA9QAAAIsDAAAAAA==&#10;" filled="f" strokecolor="black [3213]" strokeweight=".25pt"/>
                  <v:rect id="Rectangle 413" o:spid="_x0000_s1406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1JTcYA&#10;AADdAAAADwAAAGRycy9kb3ducmV2LnhtbESPzU7DMBCE70i8g7VIvbU2qWhKqFsh1B+OUDhwXOJt&#10;HBGvrdhtw9vXSJU4jmbmG81iNbhOnKiPrWcN9xMFgrj2puVGw+fHZjwHEROywc4zafilCKvl7c0C&#10;K+PP/E6nfWpEhnCsUINNKVRSxtqSwzjxgTh7B987TFn2jTQ9njPcdbJQaiYdtpwXLAZ6sVT/7I9O&#10;w3Y+TMtddwjTh0J9hcdv9baxa61Hd8PzE4hEQ/oPX9uvRsOsLAv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1JTcYAAADdAAAADwAAAAAAAAAAAAAAAACYAgAAZHJz&#10;L2Rvd25yZXYueG1sUEsFBgAAAAAEAAQA9QAAAIsDAAAAAA==&#10;" filled="f" strokecolor="black [3213]" strokeweight=".25pt"/>
                  <v:rect id="Rectangle 414" o:spid="_x0000_s1407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Hs1sUA&#10;AADdAAAADwAAAGRycy9kb3ducmV2LnhtbESPQU8CMRSE7yT+h+aZcJNWNrK4UogxIB4BPXh8bh/b&#10;jdvXZlth/ffUxITjZGa+ySxWg+vEifrYetZwP1EgiGtvWm40fLxv7uYgYkI22HkmDb8UYbW8GS2w&#10;Mv7MezodUiMyhGOFGmxKoZIy1pYcxokPxNk7+t5hyrJvpOnxnOGuk1OlZtJhy3nBYqAXS/X34cdp&#10;eJ0PRbntjqF4mKrP8Pildhu71np8Ozw/gUg0pGv4v/1mNMzK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ezWxQAAAN0AAAAPAAAAAAAAAAAAAAAAAJgCAABkcnMv&#10;ZG93bnJldi54bWxQSwUGAAAAAAQABAD1AAAAigMAAAAA&#10;" filled="f" strokecolor="black [3213]" strokeweight=".25pt"/>
                </v:group>
                <v:group id="Group 415" o:spid="_x0000_s1408" style="position:absolute;left:9792;top:13936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LQ48cAAADdAAAADwAAAGRycy9kb3ducmV2LnhtbESPT2vCQBTE74LfYXmC&#10;N93EtirRVUTa0oMI/gHx9sg+k2D2bciuSfz23ULB4zAzv2GW686UoqHaFZYVxOMIBHFqdcGZgvPp&#10;azQH4TyyxtIyKXiSg/Wq31tiom3LB2qOPhMBwi5BBbn3VSKlS3My6Ma2Ig7ezdYGfZB1JnWNbYCb&#10;Uk6iaCoNFhwWcqxom1N6Pz6Mgu8W281b/Nns7rft83r62F92MSk1HHSbBQhPnX+F/9s/WsF0NnuH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gLQ48cAAADd&#10;AAAADwAAAAAAAAAAAAAAAACqAgAAZHJzL2Rvd25yZXYueG1sUEsFBgAAAAAEAAQA+gAAAJ4DAAAA&#10;AA==&#10;">
                  <v:rect id="Rectangle 416" o:spid="_x0000_s1409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TROcUA&#10;AADdAAAADwAAAGRycy9kb3ducmV2LnhtbESPQU8CMRSE7yb+h+aRcJMWCCysFGKMqEdEDhwf28d2&#10;4/a12RZY/701MfE4mZlvMqtN71pxpS42njWMRwoEceVNw7WGw+f2YQEiJmSDrWfS8E0RNuv7uxWW&#10;xt/4g677VIsM4ViiBptSKKWMlSWHceQDcfbOvnOYsuxqaTq8Zbhr5USpuXTYcF6wGOjZUvW1vzgN&#10;r4t+Wry15zCdTdQxLE9qt7UvWg8H/dMjiER9+g//td+NhnlRz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JNE5xQAAAN0AAAAPAAAAAAAAAAAAAAAAAJgCAABkcnMv&#10;ZG93bnJldi54bWxQSwUGAAAAAAQABAD1AAAAigMAAAAA&#10;" filled="f" strokecolor="black [3213]" strokeweight=".25pt"/>
                  <v:rect id="Rectangle 417" o:spid="_x0000_s1410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ZPTsUA&#10;AADdAAAADwAAAGRycy9kb3ducmV2LnhtbESPQU8CMRSE7yb+h+aZcJNWiLuwUogxgB4VOHB8bh/b&#10;jdvXZltg/ffWxMTjZGa+ySxWg+vEhfrYetbwMFYgiGtvWm40HPab+xmImJANdp5JwzdFWC1vbxZY&#10;GX/lD7rsUiMyhGOFGmxKoZIy1pYcxrEPxNk7+d5hyrJvpOnxmuGukxOlCumw5bxgMdCLpfprd3Ya&#10;trNhWr52pzB9nKhjmH+q941daz26G56fQCQa0n/4r/1mNBRlWcDvm/w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9k9OxQAAAN0AAAAPAAAAAAAAAAAAAAAAAJgCAABkcnMv&#10;ZG93bnJldi54bWxQSwUGAAAAAAQABAD1AAAAigMAAAAA&#10;" filled="f" strokecolor="black [3213]" strokeweight=".25pt"/>
                  <v:rect id="Rectangle 418" o:spid="_x0000_s1411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rq1cUA&#10;AADdAAAADwAAAGRycy9kb3ducmV2LnhtbESPQU8CMRSE7yb+h+aZeIMWiCysFGKMoEcFDhyf28d2&#10;w/a12RZY/701IfE4mZlvMotV71pxoS42njWMhgoEceVNw7WG/W49mIGICdlg65k0/FCE1fL+boGl&#10;8Vf+oss21SJDOJaowaYUSiljZclhHPpAnL2j7xymLLtamg6vGe5aOVZqKh02nBcsBnq1VJ22Z6dh&#10;M+snxXt7DJOnsTqE+bf6XNs3rR8f+pdnEIn69B++tT+MhmlRFPD3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uurVxQAAAN0AAAAPAAAAAAAAAAAAAAAAAJgCAABkcnMv&#10;ZG93bnJldi54bWxQSwUGAAAAAAQABAD1AAAAigMAAAAA&#10;" filled="f" strokecolor="black [3213]" strokeweight=".25pt"/>
                  <v:rect id="Rectangle 419" o:spid="_x0000_s1412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V+p8IA&#10;AADdAAAADwAAAGRycy9kb3ducmV2LnhtbERPTU8CMRC9m/AfmiHxJi0QWVgohBhRj4gcOA7bYbth&#10;O222FdZ/bw8mHl/e92rTu1bcqIuNZw3jkQJBXHnTcK3h+LV7moOICdlg65k0/FCEzXrwsMLS+Dt/&#10;0u2QapFDOJaowaYUSiljZclhHPlAnLmL7xymDLtamg7vOdy1cqLUTDpsODdYDPRiqboevp2Gt3k/&#10;Ld7bS5g+T9QpLM5qv7OvWj8O++0SRKI+/Yv/3B9Gw6wo8tz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JX6nwgAAAN0AAAAPAAAAAAAAAAAAAAAAAJgCAABkcnMvZG93&#10;bnJldi54bWxQSwUGAAAAAAQABAD1AAAAhwMAAAAA&#10;" filled="f" strokecolor="black [3213]" strokeweight=".25pt"/>
                  <v:rect id="Rectangle 420" o:spid="_x0000_s1413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nbPMUA&#10;AADdAAAADwAAAGRycy9kb3ducmV2LnhtbESPQU8CMRSE7yb+h+aZeINWiCwsFGKMiEdEDhwf28d2&#10;4/a12VZY/z01IfE4mZlvMotV71pxpi42njU8DRUI4sqbhmsN+6/1YAoiJmSDrWfS8EsRVsv7uwWW&#10;xl/4k867VIsM4ViiBptSKKWMlSWHcegDcfZOvnOYsuxqaTq8ZLhr5UipiXTYcF6wGOjVUvW9+3Ea&#10;3qf9uNi0pzB+HqlDmB3Vdm3ftH586F/mIBL16T98a38YDZOimMH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ads8xQAAAN0AAAAPAAAAAAAAAAAAAAAAAJgCAABkcnMv&#10;ZG93bnJldi54bWxQSwUGAAAAAAQABAD1AAAAigMAAAAA&#10;" filled="f" strokecolor="black [3213]" strokeweight=".25pt"/>
                  <v:rect id="Rectangle 421" o:spid="_x0000_s1414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YChsIA&#10;AADdAAAADwAAAGRycy9kb3ducmV2LnhtbERPTU8CMRC9m/AfmiHxJi0QYVkohBhRj4gcOA7bYbth&#10;O222FdZ/bw8mHl/e92rTu1bcqIuNZw3jkQJBXHnTcK3h+LV7KkDEhGyw9UwafijCZj14WGFp/J0/&#10;6XZItcghHEvUYFMKpZSxsuQwjnwgztzFdw5Thl0tTYf3HO5aOVFqJh02nBssBnqxVF0P307DW9FP&#10;5+/tJUyfJ+oUFme139lXrR+H/XYJIlGf/sV/7g+jYTYv8v78Jj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gKGwgAAAN0AAAAPAAAAAAAAAAAAAAAAAJgCAABkcnMvZG93&#10;bnJldi54bWxQSwUGAAAAAAQABAD1AAAAhwMAAAAA&#10;" filled="f" strokecolor="black [3213]" strokeweight=".25pt"/>
                </v:group>
                <v:group id="Group 422" o:spid="_x0000_s1415" style="position:absolute;left:9792;top:14080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6ADXMcAAADd&#10;AAAADwAAAAAAAAAAAAAAAACqAgAAZHJzL2Rvd25yZXYueG1sUEsFBgAAAAAEAAQA+gAAAJ4DAAAA&#10;AA==&#10;">
                  <v:rect id="Rectangle 423" o:spid="_x0000_s1416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g5asYA&#10;AADdAAAADwAAAGRycy9kb3ducmV2LnhtbESPzU7DMBCE70i8g7VIvbU2qWhDqFsh1B+OUDhwXOJt&#10;HBGvrdhtw9vXSJU4jmbmG81iNbhOnKiPrWcN9xMFgrj2puVGw+fHZlyCiAnZYOeZNPxShNXy9maB&#10;lfFnfqfTPjUiQzhWqMGmFCopY23JYZz4QJy9g+8dpiz7RpoezxnuOlkoNZMOW84LFgO9WKp/9ken&#10;YVsO0/muO4TpQ6G+wuO3etvYtdaju+H5CUSiIf2Hr+1Xo2E2Lwv4e5Of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Rg5asYAAADdAAAADwAAAAAAAAAAAAAAAACYAgAAZHJz&#10;L2Rvd25yZXYueG1sUEsFBgAAAAAEAAQA9QAAAIsDAAAAAA==&#10;" filled="f" strokecolor="black [3213]" strokeweight=".25pt"/>
                  <v:rect id="Rectangle 424" o:spid="_x0000_s1417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Sc8cUA&#10;AADdAAAADwAAAGRycy9kb3ducmV2LnhtbESPQU8CMRSE7yT+h+aZcJNWNsK6UogxIB4BPXh8bh/b&#10;jdvXZlth/ffUxITjZGa+ySxWg+vEifrYetZwP1EgiGtvWm40fLxv7koQMSEb7DyThl+KsFrejBZY&#10;GX/mPZ0OqREZwrFCDTalUEkZa0sO48QH4uwdfe8wZdk30vR4znDXyalSM+mw5bxgMdCLpfr78OM0&#10;vJZDMd92x1A8TNVnePxSu41daz2+HZ6fQCQa0jX8334zGmbz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VJzxxQAAAN0AAAAPAAAAAAAAAAAAAAAAAJgCAABkcnMv&#10;ZG93bnJldi54bWxQSwUGAAAAAAQABAD1AAAAigMAAAAA&#10;" filled="f" strokecolor="black [3213]" strokeweight=".25pt"/>
                  <v:rect id="Rectangle 425" o:spid="_x0000_s1418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0EhcYA&#10;AADdAAAADwAAAGRycy9kb3ducmV2LnhtbESPT08CMRTE7yR+h+aZeINWUFhXCjFGlCP/Dhyf28d2&#10;4/a12VZYv701MeE4mZnfZObL3rXiTF1sPGu4HykQxJU3DdcaDvvVsAARE7LB1jNp+KEIy8XNYI6l&#10;8Rfe0nmXapEhHEvUYFMKpZSxsuQwjnwgzt7Jdw5Tll0tTYeXDHetHCs1lQ4bzgsWA71aqr52307D&#10;e9FPZh/tKUwex+oYnj7VZmXftL677V+eQSTq0zX8314bDdNZ8QB/b/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0EhcYAAADdAAAADwAAAAAAAAAAAAAAAACYAgAAZHJz&#10;L2Rvd25yZXYueG1sUEsFBgAAAAAEAAQA9QAAAIsDAAAAAA==&#10;" filled="f" strokecolor="black [3213]" strokeweight=".25pt"/>
                  <v:rect id="Rectangle 426" o:spid="_x0000_s1419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hHsUA&#10;AADdAAAADwAAAGRycy9kb3ducmV2LnhtbESPQU8CMRSE7yb+h+aRcJMWCLCsFGKMqEdEDhwf28d2&#10;4/a12RZY/701MfE4mZlvMqtN71pxpS42njWMRwoEceVNw7WGw+f2oQARE7LB1jNp+KYIm/X93QpL&#10;42/8Qdd9qkWGcCxRg00plFLGypLDOPKBOHtn3zlMWXa1NB3eMty1cqLUXDpsOC9YDPRsqfraX5yG&#10;16KfLt7ac5jOJuoYlie129oXrYeD/ukRRKI+/Yf/2u9Gw3xRzOD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8aEexQAAAN0AAAAPAAAAAAAAAAAAAAAAAJgCAABkcnMv&#10;ZG93bnJldi54bWxQSwUGAAAAAAQABAD1AAAAigMAAAAA&#10;" filled="f" strokecolor="black [3213]" strokeweight=".25pt"/>
                  <v:rect id="Rectangle 427" o:spid="_x0000_s1420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M/acUA&#10;AADdAAAADwAAAGRycy9kb3ducmV2LnhtbESPQU8CMRSE7yb+h+aZeINWCMu6UogxIh4BPXh8bh/b&#10;jdvXZlth+ffUhMTjZGa+ySxWg+vEkfrYetbwMFYgiGtvWm40fH6sRyWImJANdp5Jw5kirJa3Nwus&#10;jD/xjo771IgM4VihBptSqKSMtSWHcewDcfYOvneYsuwbaXo8Zbjr5ESpQjpsOS9YDPRiqf7Z/zoN&#10;b+UwnW+6Q5jOJuorPH6r7dq+an1/Nzw/gUg0pP/wtf1uNBTz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Iz9pxQAAAN0AAAAPAAAAAAAAAAAAAAAAAJgCAABkcnMv&#10;ZG93bnJldi54bWxQSwUGAAAAAAQABAD1AAAAigMAAAAA&#10;" filled="f" strokecolor="black [3213]" strokeweight=".25pt"/>
                  <v:rect id="Rectangle 428" o:spid="_x0000_s1421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+a8sUA&#10;AADdAAAADwAAAGRycy9kb3ducmV2LnhtbESPQU8CMRSE7yb+h+aZeINWiOyyUogxIh4VOHB8bh/b&#10;jdvXZlth/ffUhMTjZGa+ySxWg+vEifrYetbwMFYgiGtvWm407HfrUQkiJmSDnWfS8EsRVsvbmwVW&#10;xp/5k07b1IgM4VihBptSqKSMtSWHcewDcfaOvneYsuwbaXo8Z7jr5ESpmXTYcl6wGOjFUv29/XEa&#10;3sphWmy6Y5g+TtQhzL/Ux9q+an1/Nzw/gUg0pP/wtf1uNMyKsoC/N/kJ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5ryxQAAAN0AAAAPAAAAAAAAAAAAAAAAAJgCAABkcnMv&#10;ZG93bnJldi54bWxQSwUGAAAAAAQABAD1AAAAigMAAAAA&#10;" filled="f" strokecolor="black [3213]" strokeweight=".25pt"/>
                </v:group>
                <v:group id="Group 429" o:spid="_x0000_s1422" style="position:absolute;left:9792;top:14224;width:864;height:144" coordorigin="8064,11776" coordsize="86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qqwcMAAADdAAAADwAAAGRycy9kb3ducmV2LnhtbERPTYvCMBC9C/sfwgh7&#10;07S76Eo1ioi7eBDBuiDehmZsi82kNLGt/94cBI+P971Y9aYSLTWutKwgHkcgiDOrS84V/J9+RzMQ&#10;ziNrrCyTggc5WC0/BgtMtO34SG3qcxFC2CWooPC+TqR0WUEG3djWxIG72sagD7DJpW6wC+Gmkl9R&#10;NJUGSw4NBda0KSi7pXej4K/Dbv0db9v97bp5XE6Tw3kfk1Kfw349B+Gp92/xy73TCqY/szA3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mmqrBwwAAAN0AAAAP&#10;AAAAAAAAAAAAAAAAAKoCAABkcnMvZG93bnJldi54bWxQSwUGAAAAAAQABAD6AAAAmgMAAAAA&#10;">
                  <v:rect id="Rectangle 430" o:spid="_x0000_s1423" style="position:absolute;left:806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yrG8UA&#10;AADdAAAADwAAAGRycy9kb3ducmV2LnhtbESPQU8CMRSE7yb+h+aZeINWiLAsFGKMiEdEDhwf28d2&#10;4/a12VZY/z01IfE4mZlvMotV71pxpi42njU8DRUI4sqbhmsN+6/1oAARE7LB1jNp+KUIq+X93QJL&#10;4y/8SeddqkWGcCxRg00plFLGypLDOPSBOHsn3zlMWXa1NB1eMty1cqTURDpsOC9YDPRqqfre/TgN&#10;70U/nm7aUxg/j9QhzI5qu7ZvWj8+9C9zEIn69B++tT+Mhsm0mMHfm/w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KsbxQAAAN0AAAAPAAAAAAAAAAAAAAAAAJgCAABkcnMv&#10;ZG93bnJldi54bWxQSwUGAAAAAAQABAD1AAAAigMAAAAA&#10;" filled="f" strokecolor="black [3213]" strokeweight=".25pt"/>
                  <v:rect id="Rectangle 431" o:spid="_x0000_s1424" style="position:absolute;left:8208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+UW8IA&#10;AADdAAAADwAAAGRycy9kb3ducmV2LnhtbERPu27CMBTdkfgH61bqVuyCyiNgEKpK2xFoB8ZLfIkj&#10;4msrdiH8PR4qMR6d92LVuUZcqI21Zw2vAwWCuPSm5krD78/mZQoiJmSDjWfScKMIq2W/t8DC+Cvv&#10;6LJPlcghHAvUYFMKhZSxtOQwDnwgztzJtw5Thm0lTYvXHO4aOVRqLB3WnBssBnq3VJ73f07D57Qb&#10;Tb6aUxi9DdUhzI5qu7EfWj8/des5iERdeoj/3d9Gw3gyy/vzm/w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X5RbwgAAAN0AAAAPAAAAAAAAAAAAAAAAAJgCAABkcnMvZG93&#10;bnJldi54bWxQSwUGAAAAAAQABAD1AAAAhwMAAAAA&#10;" filled="f" strokecolor="black [3213]" strokeweight=".25pt"/>
                  <v:rect id="Rectangle 432" o:spid="_x0000_s1425" style="position:absolute;left:8352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MxwMYA&#10;AADdAAAADwAAAGRycy9kb3ducmV2LnhtbESPzWsCMRTE70L/h/AKvdVEpX6sRimltj36dfD43Dw3&#10;i5uXsEl1+983hYLHYWZ+wyxWnWvEldpYe9Yw6CsQxKU3NVcaDvv18xRETMgGG8+k4YcirJYPvQUW&#10;xt94S9ddqkSGcCxQg00pFFLG0pLD2PeBOHtn3zpMWbaVNC3eMtw1cqjUWDqsOS9YDPRmqbzsvp2G&#10;j2k3mnw25zB6GapjmJ3UZm3ftX567F7nIBJ16R7+b38ZDePJbAB/b/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BMxwMYAAADdAAAADwAAAAAAAAAAAAAAAACYAgAAZHJz&#10;L2Rvd25yZXYueG1sUEsFBgAAAAAEAAQA9QAAAIsDAAAAAA==&#10;" filled="f" strokecolor="black [3213]" strokeweight=".25pt"/>
                  <v:rect id="Rectangle 433" o:spid="_x0000_s1426" style="position:absolute;left:8496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Gvt8YA&#10;AADdAAAADwAAAGRycy9kb3ducmV2LnhtbESPS0/DMBCE70j8B2uRemttUtFHqFsh1AfHUjhwXOJt&#10;HBGvrdhtw7+vkSpxHM3MN5rFqnetOFMXG88aHkcKBHHlTcO1hs+PzXAGIiZkg61n0vBLEVbL+7sF&#10;lsZf+J3Oh1SLDOFYogabUiiljJUlh3HkA3H2jr5zmLLsamk6vGS4a2Wh1EQ6bDgvWAz0aqn6OZyc&#10;hu2sH0937TGMnwr1Febfar+xa60HD/3LM4hEffoP39pvRsNkOi/g701+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MGvt8YAAADdAAAADwAAAAAAAAAAAAAAAACYAgAAZHJz&#10;L2Rvd25yZXYueG1sUEsFBgAAAAAEAAQA9QAAAIsDAAAAAA==&#10;" filled="f" strokecolor="black [3213]" strokeweight=".25pt"/>
                  <v:rect id="Rectangle 434" o:spid="_x0000_s1427" style="position:absolute;left:8640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0KLMYA&#10;AADdAAAADwAAAGRycy9kb3ducmV2LnhtbESPT08CMRTE7yR+h+aZcJNWNvJnpRBjQDgievD43D62&#10;G7evzbbC+u0piQnHycz8JrNY9a4VJ+pi41nD40iBIK68abjW8PmxeZiBiAnZYOuZNPxRhNXybrDA&#10;0vgzv9PpkGqRIRxL1GBTCqWUsbLkMI58IM7e0XcOU5ZdLU2H5wx3rRwrNZEOG84LFgO9Wqp+Dr9O&#10;w9usL6bb9hiKp7H6CvNvtd/YtdbD+/7lGUSiPt3C/+2d0TCZzgu4vslP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40KLMYAAADdAAAADwAAAAAAAAAAAAAAAACYAgAAZHJz&#10;L2Rvd25yZXYueG1sUEsFBgAAAAAEAAQA9QAAAIsDAAAAAA==&#10;" filled="f" strokecolor="black [3213]" strokeweight=".25pt"/>
                  <v:rect id="Rectangle 435" o:spid="_x0000_s1428" style="position:absolute;left:8784;top:1177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SSWMYA&#10;AADdAAAADwAAAGRycy9kb3ducmV2LnhtbESPT08CMRTE7yR8h+aReINWUP6sFEKMqEdADxwf28d2&#10;w/a12VZYv701MfE4mZnfZJbrzjXiSm2sPWu4HykQxKU3NVcaPj+2wzmImJANNp5JwzdFWK/6vSUW&#10;xt94T9dDqkSGcCxQg00pFFLG0pLDOPKBOHtn3zpMWbaVNC3eMtw1cqzUVDqsOS9YDPRsqbwcvpyG&#10;13k3mb015zB5HKtjWJzUbmtftL4bdJsnEIm69B/+a78bDdPZ4gF+3+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SSWMYAAADdAAAADwAAAAAAAAAAAAAAAACYAgAAZHJz&#10;L2Rvd25yZXYueG1sUEsFBgAAAAAEAAQA9QAAAIsDAAAAAA==&#10;" filled="f" strokecolor="black [3213]" strokeweight=".25pt"/>
                </v:group>
                <w10:wrap type="square" anchorx="margin"/>
              </v:group>
            </w:pict>
          </mc:Fallback>
        </mc:AlternateContent>
      </w:r>
      <w:r w:rsidR="00FD0D22">
        <w:rPr>
          <w:rFonts w:ascii="Arial" w:hAnsi="Arial" w:cs="Arial"/>
          <w:b/>
          <w:sz w:val="24"/>
          <w:szCs w:val="24"/>
        </w:rPr>
        <w:t>13</w:t>
      </w:r>
      <w:r w:rsidR="002D5B3A" w:rsidRPr="00FD0D22">
        <w:rPr>
          <w:rFonts w:ascii="Arial" w:hAnsi="Arial" w:cs="Arial"/>
          <w:b/>
          <w:sz w:val="24"/>
          <w:szCs w:val="24"/>
        </w:rPr>
        <w:t>.</w:t>
      </w:r>
      <w:r w:rsidR="002D5B3A">
        <w:rPr>
          <w:rFonts w:ascii="Arial" w:hAnsi="Arial" w:cs="Arial"/>
          <w:sz w:val="24"/>
          <w:szCs w:val="24"/>
        </w:rPr>
        <w:t xml:space="preserve">  Harold has $40 in the bank.  He puts another $10 in each week.</w:t>
      </w:r>
      <w:r w:rsidR="00A769CB">
        <w:rPr>
          <w:rFonts w:ascii="Arial" w:hAnsi="Arial" w:cs="Arial"/>
          <w:sz w:val="24"/>
          <w:szCs w:val="24"/>
        </w:rPr>
        <w:t xml:space="preserve"> </w:t>
      </w:r>
      <w:r w:rsidR="002D5B3A">
        <w:rPr>
          <w:rFonts w:ascii="Arial" w:hAnsi="Arial" w:cs="Arial"/>
          <w:sz w:val="24"/>
          <w:szCs w:val="24"/>
        </w:rPr>
        <w:t>Carol has $</w:t>
      </w:r>
      <w:r w:rsidR="00A978FC">
        <w:rPr>
          <w:rFonts w:ascii="Arial" w:hAnsi="Arial" w:cs="Arial"/>
          <w:sz w:val="24"/>
          <w:szCs w:val="24"/>
        </w:rPr>
        <w:t>7</w:t>
      </w:r>
      <w:r w:rsidR="002D5B3A">
        <w:rPr>
          <w:rFonts w:ascii="Arial" w:hAnsi="Arial" w:cs="Arial"/>
          <w:sz w:val="24"/>
          <w:szCs w:val="24"/>
        </w:rPr>
        <w:t xml:space="preserve">0 in the bank and </w:t>
      </w:r>
      <w:r>
        <w:rPr>
          <w:rFonts w:ascii="Arial" w:hAnsi="Arial" w:cs="Arial"/>
          <w:sz w:val="24"/>
          <w:szCs w:val="24"/>
        </w:rPr>
        <w:t xml:space="preserve">she puts in $5 each week. </w:t>
      </w:r>
      <w:r w:rsidR="002D5B3A">
        <w:rPr>
          <w:rFonts w:ascii="Arial" w:hAnsi="Arial" w:cs="Arial"/>
          <w:sz w:val="24"/>
          <w:szCs w:val="24"/>
        </w:rPr>
        <w:t>Write the equations representing the amount of money in the bank (y) and the week (x)</w:t>
      </w:r>
      <w:r>
        <w:rPr>
          <w:rFonts w:ascii="Arial" w:hAnsi="Arial" w:cs="Arial"/>
          <w:sz w:val="24"/>
          <w:szCs w:val="24"/>
        </w:rPr>
        <w:t>.</w:t>
      </w:r>
    </w:p>
    <w:p w:rsidR="002D5B3A" w:rsidRDefault="002D5B3A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arold ______________________________________</w:t>
      </w:r>
    </w:p>
    <w:p w:rsidR="00A978FC" w:rsidRDefault="002D5B3A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rol________________________________________</w:t>
      </w:r>
    </w:p>
    <w:p w:rsidR="002D5B3A" w:rsidRDefault="00FD0D22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raph the equations</w:t>
      </w:r>
      <w:r w:rsidR="00A978FC">
        <w:rPr>
          <w:rFonts w:ascii="Arial" w:hAnsi="Arial" w:cs="Arial"/>
          <w:sz w:val="24"/>
          <w:szCs w:val="24"/>
        </w:rPr>
        <w:t xml:space="preserve">.  </w:t>
      </w:r>
      <w:r w:rsidR="00A63D41">
        <w:rPr>
          <w:rFonts w:ascii="Arial" w:hAnsi="Arial" w:cs="Arial"/>
          <w:sz w:val="24"/>
          <w:szCs w:val="24"/>
        </w:rPr>
        <w:t>Label what the x and y ax</w:t>
      </w:r>
      <w:r w:rsidR="007B0ED8">
        <w:rPr>
          <w:rFonts w:ascii="Arial" w:hAnsi="Arial" w:cs="Arial"/>
          <w:sz w:val="24"/>
          <w:szCs w:val="24"/>
        </w:rPr>
        <w:t>e</w:t>
      </w:r>
      <w:r w:rsidR="00A63D41">
        <w:rPr>
          <w:rFonts w:ascii="Arial" w:hAnsi="Arial" w:cs="Arial"/>
          <w:sz w:val="24"/>
          <w:szCs w:val="24"/>
        </w:rPr>
        <w:t>s represent.</w:t>
      </w:r>
    </w:p>
    <w:p w:rsidR="00FD0D22" w:rsidRDefault="00FD0D22" w:rsidP="00FD0D2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t what point do these two lines intersect?  _______________</w:t>
      </w:r>
    </w:p>
    <w:p w:rsidR="00A978FC" w:rsidRDefault="00FD0D22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does it mean in real life?  _________________________</w:t>
      </w:r>
    </w:p>
    <w:p w:rsidR="006A70DC" w:rsidRPr="006A70DC" w:rsidRDefault="00FD0D22" w:rsidP="00F979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_____</w:t>
      </w:r>
      <w:bookmarkStart w:id="0" w:name="_GoBack"/>
      <w:bookmarkEnd w:id="0"/>
    </w:p>
    <w:sectPr w:rsidR="006A70DC" w:rsidRPr="006A70DC" w:rsidSect="008B636A">
      <w:type w:val="continuous"/>
      <w:pgSz w:w="12240" w:h="15840"/>
      <w:pgMar w:top="720" w:right="720" w:bottom="27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5A9B" w:rsidRDefault="00FE5A9B" w:rsidP="00FE5A9B">
      <w:pPr>
        <w:spacing w:after="0" w:line="240" w:lineRule="auto"/>
      </w:pPr>
      <w:r>
        <w:separator/>
      </w:r>
    </w:p>
  </w:endnote>
  <w:endnote w:type="continuationSeparator" w:id="0">
    <w:p w:rsidR="00FE5A9B" w:rsidRDefault="00FE5A9B" w:rsidP="00FE5A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5A9B" w:rsidRDefault="00FE5A9B" w:rsidP="00FE5A9B">
      <w:pPr>
        <w:spacing w:after="0" w:line="240" w:lineRule="auto"/>
      </w:pPr>
      <w:r>
        <w:separator/>
      </w:r>
    </w:p>
  </w:footnote>
  <w:footnote w:type="continuationSeparator" w:id="0">
    <w:p w:rsidR="00FE5A9B" w:rsidRDefault="00FE5A9B" w:rsidP="00FE5A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79AA" w:rsidRPr="00A769CB" w:rsidRDefault="00F979AA" w:rsidP="00A769CB">
    <w:pPr>
      <w:pStyle w:val="Header"/>
      <w:tabs>
        <w:tab w:val="clear" w:pos="9360"/>
        <w:tab w:val="right" w:pos="10800"/>
      </w:tabs>
      <w:rPr>
        <w:rFonts w:ascii="Arial" w:hAnsi="Arial" w:cs="Arial"/>
        <w:sz w:val="24"/>
        <w:szCs w:val="24"/>
      </w:rPr>
    </w:pPr>
    <w:r w:rsidRPr="00FE5A9B">
      <w:rPr>
        <w:rFonts w:ascii="Arial" w:hAnsi="Arial" w:cs="Arial"/>
        <w:sz w:val="28"/>
        <w:szCs w:val="28"/>
      </w:rPr>
      <w:t>Function</w:t>
    </w:r>
    <w:r w:rsidR="00344CA6">
      <w:rPr>
        <w:rFonts w:ascii="Arial" w:hAnsi="Arial" w:cs="Arial"/>
        <w:sz w:val="28"/>
        <w:szCs w:val="28"/>
      </w:rPr>
      <w:t>s Practice</w:t>
    </w:r>
    <w:r w:rsidRPr="00FE5A9B">
      <w:rPr>
        <w:rFonts w:ascii="Arial" w:hAnsi="Arial" w:cs="Arial"/>
        <w:sz w:val="28"/>
        <w:szCs w:val="28"/>
      </w:rPr>
      <w:t xml:space="preserve"> </w:t>
    </w:r>
    <w:r w:rsidR="00A769CB">
      <w:rPr>
        <w:rFonts w:ascii="Arial" w:hAnsi="Arial" w:cs="Arial"/>
        <w:sz w:val="28"/>
        <w:szCs w:val="28"/>
      </w:rPr>
      <w:tab/>
    </w:r>
    <w:r w:rsidR="00344CA6" w:rsidRPr="00FE5A9B">
      <w:rPr>
        <w:rFonts w:ascii="Arial" w:hAnsi="Arial" w:cs="Arial"/>
        <w:sz w:val="28"/>
        <w:szCs w:val="28"/>
      </w:rPr>
      <w:t xml:space="preserve">8CP </w:t>
    </w:r>
    <w:r>
      <w:rPr>
        <w:rFonts w:ascii="Arial" w:hAnsi="Arial" w:cs="Arial"/>
        <w:sz w:val="28"/>
        <w:szCs w:val="28"/>
      </w:rPr>
      <w:t xml:space="preserve">        </w:t>
    </w:r>
    <w:r w:rsidRPr="00A769CB">
      <w:rPr>
        <w:rFonts w:ascii="Arial" w:hAnsi="Arial" w:cs="Arial"/>
        <w:sz w:val="24"/>
        <w:szCs w:val="24"/>
      </w:rPr>
      <w:tab/>
      <w:t>Math expert______________________</w:t>
    </w:r>
  </w:p>
  <w:p w:rsidR="00F979AA" w:rsidRPr="00A769CB" w:rsidRDefault="00A769CB" w:rsidP="00F979AA">
    <w:pPr>
      <w:pStyle w:val="Header"/>
      <w:jc w:val="right"/>
      <w:rPr>
        <w:rFonts w:ascii="Arial" w:hAnsi="Arial" w:cs="Arial"/>
        <w:sz w:val="24"/>
        <w:szCs w:val="24"/>
      </w:rPr>
    </w:pPr>
    <w:r>
      <w:rPr>
        <w:rFonts w:ascii="Arial" w:hAnsi="Arial" w:cs="Arial"/>
        <w:sz w:val="24"/>
        <w:szCs w:val="24"/>
      </w:rPr>
      <w:t xml:space="preserve">Per </w:t>
    </w:r>
    <w:r w:rsidRPr="00A769CB">
      <w:rPr>
        <w:rFonts w:ascii="Arial" w:hAnsi="Arial" w:cs="Arial"/>
        <w:sz w:val="24"/>
        <w:szCs w:val="24"/>
      </w:rPr>
      <w:t>_______</w:t>
    </w:r>
    <w:r w:rsidR="00F979AA" w:rsidRPr="00A769CB">
      <w:rPr>
        <w:rFonts w:ascii="Arial" w:hAnsi="Arial" w:cs="Arial"/>
        <w:sz w:val="24"/>
        <w:szCs w:val="24"/>
      </w:rPr>
      <w:t>Date_</w:t>
    </w:r>
    <w:r>
      <w:rPr>
        <w:rFonts w:ascii="Arial" w:hAnsi="Arial" w:cs="Arial"/>
        <w:sz w:val="24"/>
        <w:szCs w:val="24"/>
      </w:rPr>
      <w:t>_______</w:t>
    </w:r>
    <w:r w:rsidR="00F979AA" w:rsidRPr="00A769CB">
      <w:rPr>
        <w:rFonts w:ascii="Arial" w:hAnsi="Arial" w:cs="Arial"/>
        <w:sz w:val="24"/>
        <w:szCs w:val="24"/>
      </w:rPr>
      <w:t>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DF7"/>
    <w:rsid w:val="000417B8"/>
    <w:rsid w:val="0005713C"/>
    <w:rsid w:val="000F278F"/>
    <w:rsid w:val="00136551"/>
    <w:rsid w:val="0019542B"/>
    <w:rsid w:val="001C55CC"/>
    <w:rsid w:val="0020682C"/>
    <w:rsid w:val="002214B2"/>
    <w:rsid w:val="002D5B3A"/>
    <w:rsid w:val="00344CA6"/>
    <w:rsid w:val="00383CFB"/>
    <w:rsid w:val="00433ECB"/>
    <w:rsid w:val="006A1BFD"/>
    <w:rsid w:val="006A70DC"/>
    <w:rsid w:val="006F0FD6"/>
    <w:rsid w:val="00796097"/>
    <w:rsid w:val="007B0ED8"/>
    <w:rsid w:val="00805DF7"/>
    <w:rsid w:val="00850B63"/>
    <w:rsid w:val="008B636A"/>
    <w:rsid w:val="008D0905"/>
    <w:rsid w:val="00950BB4"/>
    <w:rsid w:val="00A63D41"/>
    <w:rsid w:val="00A769CB"/>
    <w:rsid w:val="00A978FC"/>
    <w:rsid w:val="00B76444"/>
    <w:rsid w:val="00D911E2"/>
    <w:rsid w:val="00E040B9"/>
    <w:rsid w:val="00EA5CDE"/>
    <w:rsid w:val="00EE6910"/>
    <w:rsid w:val="00F42609"/>
    <w:rsid w:val="00F62C18"/>
    <w:rsid w:val="00F979AA"/>
    <w:rsid w:val="00FB0C73"/>
    <w:rsid w:val="00FD0D22"/>
    <w:rsid w:val="00FE5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5:chartTrackingRefBased/>
  <w15:docId w15:val="{4EE1533B-393C-4935-8CF0-8024507966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alcProblem">
    <w:name w:val="Calc Problem"/>
    <w:basedOn w:val="Normal"/>
    <w:rsid w:val="00805DF7"/>
    <w:pPr>
      <w:tabs>
        <w:tab w:val="left" w:pos="1620"/>
      </w:tabs>
      <w:spacing w:after="0" w:line="240" w:lineRule="auto"/>
      <w:ind w:left="1080" w:hanging="1080"/>
    </w:pPr>
    <w:rPr>
      <w:rFonts w:ascii="Times" w:eastAsia="Cambria" w:hAnsi="Times" w:cs="Times New Roman"/>
      <w:sz w:val="24"/>
      <w:szCs w:val="20"/>
      <w:lang w:bidi="en-US"/>
    </w:rPr>
  </w:style>
  <w:style w:type="paragraph" w:styleId="Header">
    <w:name w:val="header"/>
    <w:basedOn w:val="Normal"/>
    <w:link w:val="HeaderChar"/>
    <w:uiPriority w:val="99"/>
    <w:unhideWhenUsed/>
    <w:rsid w:val="00FE5A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5A9B"/>
  </w:style>
  <w:style w:type="paragraph" w:styleId="Footer">
    <w:name w:val="footer"/>
    <w:basedOn w:val="Normal"/>
    <w:link w:val="FooterChar"/>
    <w:uiPriority w:val="99"/>
    <w:unhideWhenUsed/>
    <w:rsid w:val="00FE5A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5A9B"/>
  </w:style>
  <w:style w:type="table" w:styleId="TableGrid">
    <w:name w:val="Table Grid"/>
    <w:basedOn w:val="TableNormal"/>
    <w:uiPriority w:val="39"/>
    <w:rsid w:val="00F979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70D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0D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4A05E3-6E79-4F17-94CE-6C61E61AD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2</Pages>
  <Words>349</Words>
  <Characters>199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2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enberg, Karen</dc:creator>
  <cp:keywords/>
  <dc:description/>
  <cp:lastModifiedBy>Greenberg, Karen</cp:lastModifiedBy>
  <cp:revision>8</cp:revision>
  <cp:lastPrinted>2019-05-20T22:19:00Z</cp:lastPrinted>
  <dcterms:created xsi:type="dcterms:W3CDTF">2018-05-02T18:34:00Z</dcterms:created>
  <dcterms:modified xsi:type="dcterms:W3CDTF">2019-05-20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